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322" r:id="rId3"/>
    <p:sldId id="323" r:id="rId4"/>
    <p:sldId id="324" r:id="rId5"/>
    <p:sldId id="325" r:id="rId6"/>
    <p:sldId id="326" r:id="rId7"/>
    <p:sldId id="259" r:id="rId8"/>
    <p:sldId id="329" r:id="rId9"/>
    <p:sldId id="331" r:id="rId10"/>
    <p:sldId id="327" r:id="rId11"/>
    <p:sldId id="328" r:id="rId12"/>
    <p:sldId id="266" r:id="rId13"/>
    <p:sldId id="261" r:id="rId14"/>
    <p:sldId id="260" r:id="rId15"/>
    <p:sldId id="268" r:id="rId16"/>
    <p:sldId id="269" r:id="rId17"/>
    <p:sldId id="271" r:id="rId18"/>
    <p:sldId id="270" r:id="rId19"/>
    <p:sldId id="332" r:id="rId20"/>
    <p:sldId id="317" r:id="rId21"/>
    <p:sldId id="267" r:id="rId22"/>
    <p:sldId id="292" r:id="rId23"/>
    <p:sldId id="293" r:id="rId24"/>
    <p:sldId id="294" r:id="rId25"/>
    <p:sldId id="295" r:id="rId26"/>
    <p:sldId id="296" r:id="rId27"/>
    <p:sldId id="336" r:id="rId28"/>
    <p:sldId id="337" r:id="rId29"/>
    <p:sldId id="338" r:id="rId30"/>
    <p:sldId id="339" r:id="rId31"/>
    <p:sldId id="297" r:id="rId32"/>
    <p:sldId id="340" r:id="rId33"/>
    <p:sldId id="355" r:id="rId34"/>
    <p:sldId id="299" r:id="rId35"/>
    <p:sldId id="298" r:id="rId36"/>
    <p:sldId id="273" r:id="rId37"/>
    <p:sldId id="274" r:id="rId38"/>
    <p:sldId id="356" r:id="rId39"/>
    <p:sldId id="275" r:id="rId40"/>
    <p:sldId id="300" r:id="rId41"/>
    <p:sldId id="319" r:id="rId42"/>
    <p:sldId id="276" r:id="rId43"/>
    <p:sldId id="301" r:id="rId44"/>
    <p:sldId id="302" r:id="rId45"/>
    <p:sldId id="303" r:id="rId46"/>
    <p:sldId id="308" r:id="rId47"/>
    <p:sldId id="341" r:id="rId48"/>
    <p:sldId id="304" r:id="rId49"/>
    <p:sldId id="278" r:id="rId50"/>
    <p:sldId id="279" r:id="rId51"/>
    <p:sldId id="305" r:id="rId52"/>
    <p:sldId id="307" r:id="rId53"/>
    <p:sldId id="342" r:id="rId54"/>
    <p:sldId id="321" r:id="rId55"/>
    <p:sldId id="320" r:id="rId56"/>
    <p:sldId id="306" r:id="rId57"/>
    <p:sldId id="280" r:id="rId58"/>
    <p:sldId id="318" r:id="rId59"/>
    <p:sldId id="357" r:id="rId60"/>
    <p:sldId id="282" r:id="rId61"/>
    <p:sldId id="283" r:id="rId62"/>
    <p:sldId id="284" r:id="rId63"/>
    <p:sldId id="285" r:id="rId64"/>
    <p:sldId id="309" r:id="rId65"/>
    <p:sldId id="333" r:id="rId66"/>
    <p:sldId id="334" r:id="rId67"/>
    <p:sldId id="310" r:id="rId68"/>
    <p:sldId id="358" r:id="rId69"/>
    <p:sldId id="359" r:id="rId70"/>
    <p:sldId id="311" r:id="rId71"/>
    <p:sldId id="314" r:id="rId72"/>
    <p:sldId id="343" r:id="rId73"/>
    <p:sldId id="344" r:id="rId74"/>
    <p:sldId id="345" r:id="rId75"/>
    <p:sldId id="349" r:id="rId76"/>
    <p:sldId id="350" r:id="rId77"/>
    <p:sldId id="351" r:id="rId78"/>
    <p:sldId id="352" r:id="rId79"/>
    <p:sldId id="346" r:id="rId80"/>
    <p:sldId id="347" r:id="rId81"/>
    <p:sldId id="348" r:id="rId82"/>
    <p:sldId id="312" r:id="rId83"/>
    <p:sldId id="353" r:id="rId84"/>
    <p:sldId id="354" r:id="rId85"/>
    <p:sldId id="315" r:id="rId86"/>
    <p:sldId id="335" r:id="rId8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1" autoAdjust="0"/>
    <p:restoredTop sz="94660"/>
  </p:normalViewPr>
  <p:slideViewPr>
    <p:cSldViewPr>
      <p:cViewPr varScale="1">
        <p:scale>
          <a:sx n="34" d="100"/>
          <a:sy n="34" d="100"/>
        </p:scale>
        <p:origin x="54" y="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47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9T04:54:56.7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88 12951 16 0,'0'0'108'0,"0"0"-23"15,0 0-17-15,0 0-16 0,0 0-6 16,0 0-7-16,0 0-13 0,9-4 7 15,-7 4 39-15,3 0 38 0,-1 0-9 0,-2 0-29 16,2 0-20-16,-2 0 0 16,0 0 4-16,0 0-4 0,0 0 0 0,-2 0-3 15,2 0-13-15,-2 0-20 0,0 0-16 16,0 0 0-16,3 0-19 0,-3 0 2 16,0 0 1-16,2 0 13 0,-2 0-1 15,2 0-35-15,-2 0-58 0,2 2-14 16,0 2-33-16,0-3-32 0,-2 1 69 15,2 2 48-15,-2-1 23 0,3-2 13 0,-3-1 7 16,0 0 14-16,2 2-14 0,-2-2-7 16,0 0-20-16,0 0-38 0,0 2-17 15,0-2 35-15</inkml:trace>
  <inkml:trace contextRef="#ctx0" brushRef="#br0" timeOffset="776.3923">17388 12951 48 0,'56'20'173'0,"-56"-20"35"16,0 0 4-16,0 0-36 0,0 0-23 0,-5-3-29 15,5 3-46-15,-2-2-6 0,2 2-20 16,0 0-52-16,0 0-26 0,0 0-39 16,0 0 0-16,0 5 65 0,0 2 0 15,2 0 1-15,5 3-1 0,-5-1 1 16,0 3 0-16,0-2 0 0,0 1 1 16,-2 2-2-16,0-2-26 0,3 0 26 15,-3 1 33-15,0 2 26 0,0-5 2 16,0 2-25-16,0-1 10 0,-3 2-27 15,1-2 1-15,0-1 45 0,0 0-3 0,0 2-39 16,2 1 3-16,0-2-24 0,0 1 14 16,0-1 23-16,0 2-13 0,0-1-24 15,0 0 18-15,0 1 19 0,0 0-16 16,0-1-20-16,2 0-3 0,0 1 29 16,-2 0-6-16,2-1-23 0,-2 0 3 15,0 0 26-15,0 0-28 0,0-1 42 16,0 2 5-16,-2-3-12 0,0 1 0 0,-2 0 3 15,2-1-13-15,-1 1-11 16,1 0-14-16,2 1 24 0,-2-1 1 0,2-2-26 16,0 3-1-16,0-2 1 0,0-1 2 15,0 2 27-15,-2-2 3 0,2 1-3 16,0 0-12-16,0-1 22 0,0 1-17 16,0 2-2-16,0-4-1 0,0 2-19 15,0 2 2-15,0 0 14 0,0 1-3 16,0 1-11-16,0-1-2 0,0 0 0 15,0 2-33-15,0-3 32 0,0 2 2 0,0-2 26 16,0 5-27-16,0-1-10 0,0 0 10 16,0 3 59-16,0-3 15 0,-2 0-72 15,0-2 0-15,2-2-2 0,-2 1 0 16,2 0-1-16,0-1-2 0,0 0-20 16,0-2 23-16,0 2 1 0,0 2-1 15,0-3 0-15,0 2 11 0,0 3 31 16,0-4-23-16,0 0-17 0,0 1-2 0,0 0 1 15,0-1-1-15,2 0 2 16,-2-2 11-16,0 3 6 0,0 0-18 0,0-3 0 16,0 2 1-16,0 1 2 0,0 0 12 15,0 3 13-15,0-2 13 0,0 3-13 16,0 1 0-16,0 2 6 0,-2-2-9 16,-1 2 9-16,1 3 17 0,2-3-50 15,0-3 17-15,0 4-17 0,0-5 30 16,0 2-6-16,0-3-23 0,0-3 17 0,2 0-19 15,1-1-1-15,-1-3-4 0,-2 0 1 16,2-2-10-16,2-2 11 0,-2 2-20 16,0-3-36-16,3 0-19 0,-3 0-7 15,0-2-32-15,0 0-20 0,-2 0-35 16,2 0-20-16,0 0-4 0,1-2-55 16,-1-7-118-16,0 1-447 0</inkml:trace>
  <inkml:trace contextRef="#ctx0" brushRef="#br0" timeOffset="1721.4101">17673 13501 125 0,'0'0'1'16,"0"0"-1"-16,0 0 49 0,0 0 13 0,0 0 29 16,0 0 46-16,0 0 62 15,0 0-39-15,0 0-56 0,0 0-29 0,-14-10-6 16,13 10 2-16,1 0 1 0,0 0-17 15,0 0 1-15,0 0-8 0,0 0 1 16,0 0-10-16,0 0-39 0,0 0-3 16,0 0-36-16,0 5 23 0,0 0 16 15,0 4 88-15,0 3 3 0,0 0-62 16,0 3 10-16,-2 0-10 0,2 1-16 16,0 1 23-16,0 0 6 0,0 0-16 0,0 0 0 15,0 0-24-15,0 1 21 0,0 0-7 16,2-1-13-16,-2 3-3 0,1-1 1 15,-1 0 20-15,0 1-5 0,0-2 27 16,0 0-14-16,0-1-10 0,0 0 14 16,0-3 9-16,0 3 7 0,3 0-30 15,-3-2-17-15,0 0-1 0,2-1-1 0,-2 0 0 16,2 1 25-16,1-2 1 16,-3 0 0-16,1 0-13 0,2-1 10 0,-3 0-4 15,2-3 17-15,0 3-7 0,3-2-26 16,-1 0 23-16,-2 2 0 0,2-3-26 15,-2 1-2-15,3 0 2 0,-4-1 22 16,2 2 4-16,-1-1-3 0,0 1 9 16,-2-1-9-16,0 2-4 0,0-1 17 15,0 0-4-15,0 1 3 0,0 2-6 16,0-5 0-16,0 2-28 0,-2-2-1 0,2-1 4 16,-2-1 9-16,-1-2-13 15,3 1 0-15,0-3-3 0,0 1 3 0,0-2-19 16,0 2-55-16,0-4-29 0,0 0-49 15,0 0-30-15,0 0-32 0,0 0-46 16,7-4-91-16,1-11-340 0,1 2 24 16</inkml:trace>
  <inkml:trace contextRef="#ctx0" brushRef="#br0" timeOffset="3560.7612">20333 13547 165 0,'0'0'160'0,"0"0"-62"15,0 0-13-15,0 0-23 16,0 0-27-16,0 0-18 0,0 0 2 0,0 0 27 16,0 0 22-16,0 0 4 0,4-8-30 15,-4 8-42-15,0 0-15 0,0 0-4 16,0 0 6-16,0 0 13 0,0 0 16 15,0 0 33-15,0-2 16 0,0 2 3 16,0 0-15-16,0 0-21 0,0 0-12 16,0 0-20-16,0 0-1 0,0 0-22 15,0 0 20-15,0 0-14 0,0 0-6 16,0 0-6-16,3 0 0 0,-3 0-23 0,2 0-10 16,-2 0-26-16,0 0-43 0,2 0 4 15,0 0 72-15,0 0-17 0,0 0-6 16,-2 0 32-16,0 0 46 0,0 0 13 15,0 0 20-15,0-3 22 0,0 3 40 16,0 0 29-16,0 0 0 0,0 0-20 0,0-2-10 16,0 2-15-16,0-2-21 0,0 2-25 15,0-3-14-15,0 3 1 0,0-2 3 16,0 2 13-16,0 0-4 0,0-3-3 16,0 3 4-16,0 0 0 0,0 0-4 15,0 0-13-15,0 0-13 0,0 0 0 16,0 0-3-16,0 0-3 0,0 0 3 15,0 0 3-15,0 0-1 0,0 0 1 0,0 0 20 16,0 5 29-16,0 2-7 16,0-2-12-16,2 3-4 0,-2 1 23 0,2 1-6 15,-2 2-10-15,0-3 3 0,0 4-20 16,0-1 4-16,2 2-10 0,-2-3 3 16,2 2 0-16,0 0-3 0,1-1 17 15,-1 0-30-15,-2 1 0 0,2 0 0 16,-2 0 0-16,2 1 16 0,-2-1 23 15,0 2-4-15,3 1-31 0,-3-1-2 16,2 0 24-16,-2 3-4 0,2-3-22 0,-2 0 4 16,0 1 15-16,0 1-17 0,0-3 24 15,0 3-3-15,0-4-21 0,0 2-2 16,2-2 2-16,0 0-2 0,0 3 20 16,0-3-7-16,2 1-12 0,0 1 0 15,-2-2 0-15,2 0 22 0,-1 2-22 16,2-1-1-16,-1 1-2 0,0 2 1 15,0 1 1-15,-2 1 156 0,2-1-104 16,0 0-20-16,-1 0-28 0,-1-1 41 16,0-4 13-16,0 0 7 0,-2-2 9 0,0 2-16 15,0-2 0-15,0-1 9 0,0 1-15 16,0-1 6-16,0-2-23 0,0 3-16 16,0-4 7-16,0 1-13 0,0-1 3 15,0-1-13-15,-2-2 19 0,2 2 7 16,0-2-26-16,-2 1 13 0,2 1-12 15,-2 0 15-15,2-1-18 0,-5 1-1 16,3 0-2-16,0-1 1 0,0 2 1 0,0-2-1 16,2-1-3-16,-2 0 1 15,0 0 1-15,2-1-11 0,-2-1-6 0,2-2-16 16,0 0-13-16,0 0-13 0,0 0-16 16,0 0-42-16,0 0-26 0,0 0-43 15,0 0-22-15,4 0-30 0,2-7-27 16,5-6-120-16,-5 6-405 0,-31 32 275 0</inkml:trace>
  <inkml:trace contextRef="#ctx0" brushRef="#br0" timeOffset="4911.5822">20924 13497 22 0,'0'0'231'0,"0"0"-51"16,0 0 45-16,0 0-36 0,0 0-75 15,0 0-43-15,0 0 11 0,0 0 19 16,0 0-17-16,0 0 14 0,-14-23-13 16,14 23-23-16,0-2-27 0,0 2-31 15,0 0-1-15,0 0-1 0,0 0 0 16,0 0 21-16,0 0 0 0,0 0-20 16,0 0-3-16,0 0-15 0,0 0-5 0,0 0 17 15,0 0 3-15,0 2 1 0,0 0 25 16,0 1-10-16,0-3 7 0,0 5 3 15,0-1 20-15,0-1-17 0,0 5 0 16,0 0 4-16,0 2-31 0,0-2 27 16,0 4-9-16,0 2-4 0,0-1-13 15,0 1 30-15,0 1-7 0,2 0-10 16,0-2 0-16,1 3-3 0,-1-3 0 16,-2 0 6-16,2-1 4 0,-2 0 3 15,0-3 6-15,0 2 1 0,0 0-10 0,0 1 9 16,0 0 10-16,0-1-10 0,0 2 4 15,-2 0 0-15,-3 1-7 0,3 0 6 16,2-1 4-16,-2 1-19 0,0-3 9 16,0 2-16-16,0 0 19 0,0 1 13 15,2 1-3-15,0-1-19 0,0-2-8 16,0 3-14-16,0-2-2 0,0-2 1 16,0 1 0-16,0 1 1 0,0-2 24 0,0 3-21 15,2-3-1-15,0 3 0 0,2-1-1 16,0 5 1-16,1-1 52 0,0 0 3 15,-3 3-58-15,2-4 0 0,-2 1 0 16,0 0 16-16,0 1 7 0,0-5-4 16,0 2-19-16,-2 1 3 0,2-1 29 15,-2-2 10-15,0 1-10 0,2-3-6 16,-2 0-1-16,0-1-2 0,0-3-4 0,0 1 4 16,2-1-20-16,-2-2 19 15,0 1-19-15,3-3-1 0,-3 1 0 0,2-2 14 16,-2 2-15-16,2-2-1 0,-2 0-1 15,0-1-12-15,0 1 11 0,0-2-1 16,0 2 0-16,0 0-22 0,0-2-33 16,0 0-16-16,0 0-9 0,0 0-17 15,0 0-22-15,0 0-4 0,0 0-13 16,0 0-20-16,0 0-35 0,0 0-27 16,2-2-62-16,0-3-84 0,0-1-390 0,-8 19 328 15</inkml:trace>
  <inkml:trace contextRef="#ctx0" brushRef="#br0" timeOffset="6323.3827">21529 13450 101 0,'0'0'274'16,"0"0"-153"-16,0 0-118 0,0 0 0 15,0 0 13-15,0 0 27 0,0 0 9 16,0 0 20-16,0 0-10 0,0 0-26 15,-12-17-36-15,12 17-17 0,0 0 4 16,0 0 11-16,0 0 2 0,0 0 13 0,0 0 10 16,-3 0 29-16,2 0 10 15,-1 0-10-15,0 0-23 0,0 0-9 0,-1 0-20 16,2 0 0-16,-3 0-3 0,2 0-1 16,-3 0 1-16,1 0 0 0,2 0 3 15,-5 0 1-15,2 0 22 0,4 3-4 16,-5-3-2-16,1 2-4 0,1-2-11 15,0 0 14-15,0 0 33 0,2 0 3 16,0 0-19-16,0 0-4 0,2 0 7 16,0 0 9-16,0 0-9 0,0 2-16 0,0-2-20 15,0 2-11-15,0 2 11 0,2 1 78 16,2 3 26-16,0 4-9 0,0-2-21 16,3 6 4-16,-3-1 20 0,0 3-27 15,2 4-16-15,-1 2 17 0,-1-2-27 16,-2 1 10-16,0-1-26 0,1 0 7 15,-1 0 3-15,-2-2-13 0,0 1-24 16,0 1 33-16,0-4-2 0,0 2-7 0,-2 0 0 16,-1-1 22-16,1-1-6 15,-2 1 0-15,-1-3-26 0,1 2-15 0,1 0 22 16,2-3 9-16,1 2 4 0,-2 0-17 16,0 2 23-16,2-2 9 0,-2 3-15 15,2 1 25-15,0-2-10 0,0 1-3 16,0 2-9-16,0 0 2 0,0 0 30 15,2-1-1-15,0-1-28 0,0 0-40 16,2-2 10-16,-2 2-9 0,3-5 0 16,-5 4 10-16,0-1 9 0,0-3-9 0,0 0-12 15,0-1 0-15,-5-3 0 16,-1-2-1-16,4 0 1 0,-4-1 0 0,1-3 1 16,1-1-1-16,2-1-1 0,-2-1-12 15,4 0-48-15,0-2-46 0,0 2-51 16,0-2-77-16,0 0-85 0,0 0-106 15,0 0-179-15,2 0-812 0</inkml:trace>
  <inkml:trace contextRef="#ctx0" brushRef="#br0" timeOffset="24813.8273">17437 15884 17 0,'11'0'105'0,"0"0"2"16,-1 0-2-16,-2 0-30 0,8 0 23 15,-4 0 48-15,1 0-19 0,2 0-22 16,-3 0-50-16,-1 0-16 0,2 0-25 16,-4 0-14-16,-1 0-3 0,-5 0-8 15,0 0 11-15,1 0 16 0,-4 0 1 16,0 0 6-16,0 0 22 0,0 0 30 16,0 0 23-16,0 0 6 0,0 0-32 0,0 0-30 15,0 0-19-15,0 0-20 0,0 0-2 16,0 0-1-16,0 0 0 0,0 0 0 15,0 0-2-15,2 0 0 0,3 0 2 16,4 0 12-16,-2 0 10 0,2 0 8 16,2 0-27-16,-1 0 16 0,3 0-2 15,-2 0-14-15,2 2 23 0,0-1-6 16,-3 2-4-16,0-3-3 0,-1 1-12 0,0-1-1 16,-3 3 0-16,-2-2-1 0,-2-1-1 15,2 2 2-15,0-2 1 0,4 0 12 16,-4 0-12-16,2 0 0 0,2 0 1 15,-1 0 21-15,3 0-10 0,3 0-11 16,0 0 1-16,-1 0 13 0,4 0-3 16,-2 0 7-16,2 0-1 0,-2 0-17 15,-4 2-2-15,6 2-2 0,-8-2 0 0,3-1-11 16,-3 4 12-16,0-4 0 16,1 3-1-16,2-2 2 0,-1 0 1 15,0 3 0-15,4-3 0 0,0 1 1 0,-1 0-1 16,6 1 3-16,-2-1 15 0,3 0-19 15,-2-1-2-15,2 2 1 0,-4-2 0 16,5 1 1-16,-3-1 2 0,-1 2-2 16,-1-1 1-16,-1 2 0 0,3-2 1 15,-4-1-2-15,2 3 0 0,-2-4 0 16,1 3 17-16,0-4-14 0,2 3 0 0,-3-2-1 16,6 3 18-16,-6-4 6 0,6 2 0 15,-3 2-25-15,0-3 25 0,-2 1-13 16,-1 2-10-16,0 0-2 0,-2 0-1 15,-3-1 0-15,6-1 2 0,-5 2 12 16,3 0-14-16,-3 0-2 0,3-2 0 16,0 1-11-16,-3 1 12 0,6-1 0 0,-5 0 1 15,-1-1 0-15,7 0 0 16,-4 2 15-16,3-2-15 0,1 0 1 0,-2 0-1 16,2-1 0-16,-2 1 0 0,-3 2-17 15,2-2 17-15,-2 1 3 0,-1 2 0 16,1-2-3-16,-1-1 0 0,0 3-13 15,-3-3 11-15,1 3 1 0,-1-3-12 16,1 2 13-16,-1 0 2 0,-2-1 1 0,4-3 0 16,-2 2-2-16,0 2 0 15,0-2 2-15,-1 0 0 0,2 2-3 0,-1-3 0 16,0 3 2-16,1-2-2 0,-1 0 0 16,5 3 3-16,0-2 16 0,-2 1-3 15,8 1-14-15,-8 0 24 0,5-2-9 16,-1 3-15-16,0 0-2 0,0-3-10 15,0 3 10-15,0-1 1 0,5 2 19 16,-3-2-18-16,3-1-2 0,-3 2-3 16,-1-2-9-16,2 2 12 0,-4-3 2 0,2 1 1 15,-4-2-3-15,-2 3 1 16,1-5 2-16,-2 5 1 0,1-3-2 0,-1 1 1 16,3 2 0-16,2-4 17 15,-4 3-18-15,5 2 11 0,0-3-11 0,-1 3 0 16,6 0-1-16,-1-1-1 0,4-1 20 15,-4 2-20-15,3-1 1 0,-4 2-1 16,2-2 2-16,-3-3-1 0,2 4 2 16,0-2-3-16,-2-1 13 0,0 1-13 15,-4 0 0-15,4 0 1 0,-1 0-1 0,0-1 11 16,1 4-11-16,-3-5 0 0,6 3 12 16,-2-3-11-16,4 4-1 0,-3-4 13 15,2 1-12-15,-2 1 0 0,5 0-1 16,-8 2-2-16,4-2 1 0,-6 1 1 15,4 0 2-15,-4 2-2 0,-3-1 0 16,4-1 1-16,-4-1-1 0,1 0 0 16,1 2 0-16,-2-3 0 0,1 1 0 0,0 1 13 15,4-3 13-15,1 1 7 16,0 1-17-16,2 0 10 0,2-3-10 0,4 2 16 16,11-2-9-16,3 1 32 0,-1 0-20 15,-4 0 4-15,-10 0 6 0,-9 0-28 16,-3 0 8-16,3-1-25 0,0 3-9 15,1-4 9-15,0 4 1 0,-2-2 1 16,2 0-1-16,-6-2-1 0,3 3-3 16,-5-3 1-16,1 2 1 0,0-2-1 15,-3 0 2-15,0 2 0 0,-1-2 13 0,4 3 3 16,1-1-14-16,-2-1-2 0,0 2 0 16,1-3 2-16,2 0 14 0,-1 1 3 15,1-1 4-15,-1 3-7 0,1-3-5 16,-2 0-11-16,-4 0-16 0,2 1 15 15,-4-1 1-15,4 2 0 0,-1-2 16 16,-2 0-16-16,-2 0 1 0,-2 2-1 0,1-2 13 16,-1 0 9-16,0 0-6 0,0 0-16 15,0 0-15-15,0 0-23 0,0 0-21 16,0 0-12-16,0 0-12 0,0 0-18 16,0 0-12-16,0 0-17 0,0 0-29 15,0 0-13-15,0 0-16 0,0 0-76 16,0 0-120-16,-1 0-232 0,2 0 284 15</inkml:trace>
  <inkml:trace contextRef="#ctx0" brushRef="#br0" timeOffset="26652.7468">14671 16702 35 0,'0'0'375'16,"0"0"-127"-16,0 0-92 0,0 0-32 16,0 0-26-16,0 0-1 0,0 0 14 0,0 0 0 15,-11-12-33-15,11 12-39 0,5 2 3 16,3 4 59-16,3 1 10 0,0 3-33 15,1 3 22-15,-2 0 40 0,4 1-4 16,-4 1-32-16,-2 1-1 0,-1 1-15 16,0-4-24-16,-3 1-19 0,-3-1-16 15,-1-5-6-15,0-3 0 0,0-1 2 16,0-2 24-16,0-2 18 0,-3 0 17 16,-4 0-10-16,-2 0-26 0,3-4 0 15,-4-5-16-15,-4-5-14 0,3-5-17 0,1-10 11 16,2-9-11-16,2-7-1 0,4 2-1 15,2-1-34-15,2 13 3 0,6 3 29 16,3 7-10-16,-1 8-10 0,8 0-15 16,-2-1-58-16,8 3-24 0,-1-1-28 15,5 4-26-15,-2 3-20 0,-2 5-30 16,2 0-29-16,-2 1-11 0,-3 9-175 16,-9-3-370-16</inkml:trace>
  <inkml:trace contextRef="#ctx0" brushRef="#br0" timeOffset="27519.5664">15195 16692 552 0,'0'0'290'0,"0"0"-140"0,0 0-42 15,0 0 38-15,0 0 20 0,0 0-9 16,-121 69-18-16,102-51 11 0,2-3-40 16,2 7-32-16,5-5-29 0,4 1-35 15,2-3-14-15,4-2-1 0,0-1-1 16,0-5-11-16,8-1-1 0,6-2 14 0,10-4 2 16,10 0-2-16,9-8-91 0,0-6-29 15,-6-1-17-15,-14 4 4 0,-5 2 6 16,-6-5-19-16,3-1-27 0,0-4 7 15,2 0-13-15,-7 0-37 0,-1 3 89 16,-4 3 127-16,-1 1 202 0,-2 4 69 16,-2 3-46-16,0 3-14 0,0 2-15 15,-6 0-30-15,5 0-82 0,-3 0-9 0,-1 7-10 16,1 1 13-16,2 4 3 16,2 0-23-16,0-3-29 0,0 2 0 0,9 0-9 15,2-1-17-15,-1-5 10 0,0 0 0 16,6-5 6-16,-4 0 7 0,-1 0 3 15,4-5-19-15,-3-3-7 0,-1 1-3 16,2-4 0-16,-4 2-48 0,-3-1 48 16,0-1-4-16,-4 1 4 0,2-2-12 15,0 3-11-15,-2-3 23 0,0-1-2 16,-2 0-11-16,0-2-16 0,0-2 3 0,0-3 3 16,0 0 4-16,-2-4 18 15,-4-9-3-15,-4-6-9 0,-3-1 13 0,-2 1-29 16,0 4 27-16,1 2 0 0,-2-2-60 15,4 2 49-15,0 5-61 0,0 2 31 16,6 8 14-16,0 3 28 0,4 3 0 16,0-1 1-16,2 1 36 0,-2 1 9 15,-2 5 30-15,4 2-14 0,0 4-61 16,0 0-9-16,0 3-46 0,0 8 55 16,6 8 51-16,2 15 76 0,2 12-4 0,4 8 0 15,-2 1-14-15,-4-5-28 16,-1-6-26-16,2-4 0 0,-3-4-33 0,0-3 1 15,-2-8-7-15,1-6-16 0,-3-5-2 16,2-4-2-16,0 0 1 0,3 0-13 16,-1-3-6-16,-1 1-14 0,-1-7-12 15,-2 3 6-15,0-4 3 0,-2 0 39 16,0 0 7-16,0 0 51 0,0 0-32 0,-2-5-26 16,-2-3-20-16,-3 3 1 15,-2-7 17-15,3 2 2 0,2 0 14 0,2-2-12 16,0-3-4-16,2-1-11 0,0-9-19 15,2-4 6-15,13-8-23 0,6-4-9 16,3 5-26-16,-2 0-6 0,0 11-46 16,-5 5-13-16,-2 5 45 0,0 4 3 15,1 0 20-15,4 2-39 0,-3-2-33 16,2 6-95-16,-5 3-172 0,-6 2-160 16</inkml:trace>
  <inkml:trace contextRef="#ctx0" brushRef="#br0" timeOffset="27899.5306">15621 16690 720 0,'0'0'378'0,"0"0"-157"16,0 0-71-16,0 0 3 0,0 0-36 16,0 0-4-16,108-36 8 0,-90 23-24 15,4 1-52-15,-3 0-6 0,0 1-16 16,-4 0 3-16,-3 2 16 0,-1-2-13 15,-4 4 0-15,-7-1 0 0,0 0-9 16,0 3-20-16,-10-2-3 0,-4 2-17 16,-5 2 18-16,-9 1-50 0,-8 2 46 0,2 0 6 15,9 0 51-15,3 5 50 0,9 0-11 16,-7 4 7-16,7 2-3 0,-7 2 12 16,8 0-22-16,6 3 2 0,4 3-19 15,2-1-2-15,6 1-21 0,18 3-5 16,14 0-7-16,13-5-7 0,10-3-9 15,3-6-15-15,-3-5-1 0,-3-3-10 16,1-3 10-16,1-5-2 0,-8-1-13 16,-5 1 15-16,-9 1-100 0,-11 0-63 15,-7-1-23-15,-5 1 15 0,-7 2 32 0,3-3-78 16,2-3-61-16,-3-2-25 0,-5 0-146 16,-1 3-544-16</inkml:trace>
  <inkml:trace contextRef="#ctx0" brushRef="#br0" timeOffset="29410.3435">14293 13339 143 0,'0'0'85'0,"0"0"10"16,0 0 32-16,0 0 131 0,0 0-73 16,0 0-84-16,0 0-16 0,0 0-3 15,0 0-21-15,0 0 11 0,-89-75 3 16,76 65 13-16,5 1-17 0,-3-2-12 16,-2 2 9-16,5-2-12 0,-1 2-8 15,1 1-12-15,0 2 6 0,-3 1-3 0,4 0-23 16,1 3-14-16,-4-1-2 15,-4 3-2-15,0 0 0 0,-1 3-1 0,-4 6-16 16,0 4 6-16,-5 3 1 0,6 1 12 16,-2 2 0-16,8 4-1 0,-1 7 0 15,8 7 1-15,5 0 11 0,11 1 15 16,10-3 7-16,11-2 3 0,2-2 25 16,4-3 4-16,3-2 10 0,-2-2-20 15,-8-2-13-15,-11-5-13 0,-2-3-6 16,-9-3-23-16,-3 2-1 0,-2 2 1 0,-2 2 1 15,-2-3 31-15,-16 8 4 0,-18 2-1 16,-11 5-19-16,-10-2-16 0,8-6-30 16,8-10 1-16,19-7-23 0,4-2-3 15,6-2-6-15,-1 0-14 0,5-4-16 16,2-7-29-16,6-7-6 0,23-14-53 16,24-11-49-16,8-9-127 0,0 2-242 15</inkml:trace>
  <inkml:trace contextRef="#ctx0" brushRef="#br0" timeOffset="30019.6848">14523 13499 884 0,'0'0'260'0,"0"0"-139"0,0 0-40 16,0 0 56-16,0 0 16 0,-46 117-56 16,44-79 33-16,2 2-13 0,0-4-16 15,0-2-14-15,8 3-12 0,-2-1-20 16,0-2-10-16,-2-5-22 0,-2-3-11 15,0-8-11-15,-2-4 11 0,0-1-9 0,0 0 19 16,0 3-9-16,-6 0 4 0,-2-4 2 16,-2 0 0-16,2-5 7 0,2-3 3 15,0 0-9-15,0-4 25 0,-1 0 39 16,0 0-23-16,1-9 0 0,0-11-61 16,6-8-42-16,0-15 4 0,4-4-4 15,11-5 38-15,0-1-28 0,-5 3-7 0,6 1-61 16,-4-1-9-16,1 5 18 15,4 7-26-15,-4 8 49 0,-3 11 46 16,3 7-11-16,-4 3 7 0,1-1 0 0,0 3 13 16,2-1 10-16,-4 4-11 0,-2 4 14 15,-2 0 0-15,-1 7 0 0,2 7 0 16,-5 11 29-16,0 11 20 0,0 7-28 16,0-6-19-16,0-1 9 0,0-14-8 15,0-5 0-15,5-5-3 0,2-5 0 0,-1 1-1 16,1 0 0-16,4-1 1 0,5-5 13 15,1-2-10-15,9 0 23 0,-4-7-13 16,4-6-13-16,-1-5-23 0,-3 3 20 16,-4-6-23-16,0 0 23 0,-6-6-17 15,-3-4 1-15,0 2-10 0,-7 5-23 16,-2 4 3-16,0 5 48 0,-2 0 1 16,-7 2 0-16,0 3 71 0,3 4-22 0,-2 4 0 15,0 2-33-15,-4 0-15 0,4 2 0 16,4 6 0-16,0 2 11 0,2 1-11 15,2 2-1-15,0-1-2 0,6 0 2 16,4 1 1-16,5-4 15 0,0 1-14 16,5-3-2-16,-2-2-20 0,4-3-55 15,-3-2-64-15,2 0-34 0,-4 0-54 16,-3 0-125-16,2-2-375 0</inkml:trace>
  <inkml:trace contextRef="#ctx0" brushRef="#br0" timeOffset="30183.984">14751 13133 1023 0,'0'0'140'16,"0"0"-139"-16,0 0-1 0,0 0-33 0,0 0-12 15,0 0-105-15,113-85-131 0,-87 76-81 16,-9 3 69-16</inkml:trace>
  <inkml:trace contextRef="#ctx0" brushRef="#br0" timeOffset="30786.2692">14985 12951 473 0,'0'0'446'0,"0"0"-292"0,0 0-154 15,0 0 68-15,0 0 98 0,30 114-19 0,-20-53-4 16,1 4-23-16,-4 0-45 0,-7-4-36 15,0-1-7-15,0-4-3 0,0-10-29 16,0-13 2-16,0-11-1 0,0-11-2 16,0-7 2-16,0-1-1 0,0-1 0 15,0-2 42-15,0 0 32 0,4-3 43 16,7-16-75-16,3-14-42 0,10-15-16 16,-1-7 3-16,2-2 13 0,-1 3-16 0,1 3-20 15,2 5-19-15,2 4-32 0,-9 11 41 16,-2 12 45-16,-10 7-18 0,-1 7 6 15,-3-2-13-15,0 5 0 0,-2-1 3 16,0 3-32-16,-2 0-4 0,0 13 30 16,-6 12 29-16,-9 12 19 0,-6 9 85 15,4 3-22-15,-3-3-21 0,10-5 17 0,2-6-10 16,4-7 4-16,4-6-7 0,0-8-23 16,0-4 3-16,6 3-6 0,4-4-7 15,8 0 7-15,2-2 22 0,15-7-12 16,3 0-4-16,4-5-16 0,1-4-26 15,-3-2-1-15,-4-2-2 0,-2 1-3 16,-4 0-35-16,-9 1 12 0,-9 3-3 16,0-2-29-16,-4 2-4 0,0-5-9 15,-4 0 13-15,-3 0 3 0,-1 1 16 16,0 0 19-16,-7 5 7 0,-7 2-3 16,-5 3-17-16,2 2 33 0,-7 0 0 15,3 0 56-15,-3 2 28 0,6 5 39 0,0 1-23 16,8 4-16-16,4-3-16 0,6 2-49 15,0 3-15-15,16 0 12 0,14 1 6 16,12-2 7-16,7-6 4 0,5-3-14 16,-7-4-18-16,-3-4-1 0,-2-3-1 15,-7-3-15-15,-5 0-7 0,-6 5-44 0,-11 0-53 16,0-2-38-16,-5 2-30 16,-2-3-20-16,-3-1-29 0,-3-3-131 0,0 2-410 15</inkml:trace>
  <inkml:trace contextRef="#ctx0" brushRef="#br0" timeOffset="31551.8224">14818 13133 134 0,'0'0'619'0,"0"0"-322"0,0 0-141 16,0 0-48-16,0 0-1 0,0 0 26 15,0 0-19-15,0 0-10 0,0 0-13 16,38-61-10-16,-34 56-19 0,-2 1 6 16,-2-1 10-16,0 1-7 0,0-2-19 15,0 2-49-15,0-1 1 0,-2 0 18 16,0 4-12-16,0-3-10 0,2 4-3 0,-2-3-26 16,2 3-46-16,0 0-97 0,0 0-91 15,0 8-75-15,0 2-128 0,0 0-332 16</inkml:trace>
  <inkml:trace contextRef="#ctx0" brushRef="#br0" timeOffset="37346.233">7478 15093 29 0,'0'0'193'0,"0"0"32"15,0 0 19-15,0 0-100 0,0 0-40 16,0 0-23-16,0 0-28 0,-23-22-5 16,19 19-5-16,0-2 12 0,0 4 4 0,-4-3-14 15,4 4-6-15,0-4 20 0,2 2 0 16,-2 1-11-16,2 1-5 0,-2-2-17 16,-1 2 0-16,-1-2-7 0,-3 2 4 15,3 0-20-15,-4 0 1 0,3 0-2 16,-3 2 14-16,-1 0 7 0,-2 4-7 15,3-3-14-15,-4 3 11 0,2-1-10 16,2-1 27-16,-1 1-1 0,-2 2-13 0,0-1 7 16,1 1-10-16,-3 1-10 0,2-3 20 15,3 3 6-15,-4 0-13 0,4 0-14 16,2-4 28-16,-1 7-17 0,0-4-12 16,1 3 2-16,0 1 0 0,-1 3 20 0,1-1-21 15,-3 3 0-15,2 1-1 16,1 0 3-16,0-2 9 0,-3 4-11 15,0 2 11-15,1 0 9 0,-3 0 4 0,0 3-22 16,1-2 12-16,3-3-13 0,-2-1-3 16,5-1-13-16,0-4 13 0,1 2 14 15,1 1 2-15,2 1 1 0,-2-4-1 16,2 3 7-16,0-1-23 0,2 0 1 16,0-2-1-16,0 5 3 0,0-1 23 15,0 1-4-15,0 0 11 0,0 2-17 0,0 0-13 16,0-1 13-16,0 1-3 15,0-1-11-15,0-2 21 0,0 0-3 0,0-3-17 16,0 1-1-16,4-1 1 0,2-2 30 16,-2 0-1-16,5 1 7 0,-3-2-7 15,5 2-9-15,-2-2-1 0,1 0 10 16,2 3 7-16,2-1-10 0,-2 0-13 16,1 1-12-16,2 2 8 0,-3-4 1 15,1 2-13-15,2-1-1 0,-2 0-1 16,-1-1 2-16,2-3 0 0,-2 2 12 0,0-3 20 15,6-1 7-15,-4 0-17 16,4-1 4-16,-2 0-3 0,3-3-23 0,2 1 1 16,2 0-1-16,-6 0 1 0,6-3-1 15,-4 1-16-15,-3 0 16 0,4 0 1 16,-4 0-1-16,2 1 0 0,-2-1 1 16,2-2-1-16,-3 0-1 0,-1 0 1 15,4 0 1-15,-4 0 1 0,6 0-2 16,-6 0 2-16,3-5 0 0,2 1-1 0,-2 0 2 15,5-1-1-15,-4 1-1 0,4-3 2 16,-3 1 10-16,2-2-10 16,0 3-3-16,1-3 0 0,-2 1 0 0,2 2 1 15,2-2 1-15,-8-3 9 0,1 3-10 16,1 0-1-16,-6-2 2 0,2 1 14 16,-2-1-13-16,-4-1-1 0,0 3 11 15,-1-3 3-15,-1-1 4 0,-1-1 2 16,-3 1-19-16,0-3 20 0,0 1-22 15,0-1 0-15,-2 2 0 0,-4081-3 14 0,8162-2-2 16,-4079 3-13-16,-2-3 0 0,2-3-26 16,0 1 4-16,0-3 19 0,1 4 3 15,1-3-1-15,0-2 4 0,-2 2-5 16,3-3 2-16,-3 2 0 0,0 3 15 16,-2-2-15-16,0 2-16 0,0-2 16 15,0 4 0-15,0 1 0 0,0-1 0 0,-4 4 0 16,-1-1 11-16,-1 3-11 15,-1-3-13-15,1 1-9 0,0 0 20 0,0-1 2 16,-6 3 0-16,2 0 1 0,0 1 2 16,-4-2-2-16,0 0 0 0,0 3 0 15,-2-4 0-15,3 2 0 0,-1 1 1 16,1-3 8-16,-1 1-10 0,4 1-3 0,-3-1 3 16,5 1 1-16,-2 0-1 15,4 1 13-15,-3 0-13 0,0 0-13 0,1 1 11 16,0-1-11-16,3 3 11 0,-3 0 2 15,1-1-3-15,-3-1 2 0,3 2 1 16,-1-1 18-16,0 1-18 0,-6 0-1 16,4 4 1-16,-3-1 0 0,0 2 0 15,1-1-1-15,-1 0-1 0,-4 3-1 16,2 0 0-16,1 0 0 0,-6 0 0 16,6 0 2-16,-2 0 1 0,2 0 3 0,1 3-3 15,-2 1 0-15,0-3 16 16,3 3-14-16,-2-1-2 0,2-3 1 0,4 3 1 15,-6-3 14-15,4 0-14 0,0 0 2 16,0 0 12-16,3 0 16 0,-2 0 3 16,0 0-19-16,1 0-13 0,1 0-1 15,-3 0-1-15,0 0-1 0,5 0 0 16,-3 0 0-16,1 0-1 0,-4 0-11 16,1 0-5-16,1 2 16 0,-2 0-1 15,-1 2-1-15,4-1-19 0,-2 1-14 0,5-2-44 16,3 2-55-16,0-2-68 0,2 0-26 15,0-1-1-15,0 6 16 0,4-4-30 16,1 4-111-16,9-4-244 0,-1-1-122 16</inkml:trace>
  <inkml:trace contextRef="#ctx0" brushRef="#br0" timeOffset="38939.8922">6612 15725 43 0,'0'0'40'0,"0"0"-5"0,0 0 21 16,0 0 16-16,0 0-7 0,0 0 29 16,0 0 34-16,0 0-57 0,0 0 14 0,-48-25-20 15,40 22-9-15,2-1-11 16,0-1 7-16,0 3 4 0,2-4-10 0,-2 4 61 16,-1-1 4-16,0-2-36 0,1 1-13 15,0 0 12-15,-1-2 30 0,1 2-38 16,0 1-11-16,-3-3 3 0,3 3 7 15,-1-3-9-15,-1 4-4 0,1 0-13 16,-1-1-23-16,1 3-13 0,1 0 16 16,0 0 11-16,0 0-11 0,4 0 10 0,-4 0-3 15,5 0 3-15,-1 0-9 16,2 0 3-16,0 0-20 0,0 0 9 0,0 0-12 16,3 0-20-16,5 0 20 0,2 0 10 15,5 0 58-15,10 0-13 0,12 0 13 16,13 0-19-16,6 0-1 0,1-7-6 15,-4 1-13-15,-4-3-13 0,0 3 7 16,-7-2 16-16,1 4-13 0,-7 1-26 16,-6 1 0-16,-11 2-4 0,-2 0 3 15,-4 0 1-15,-3 0-2 0,0 0-17 0,2 0-1 16,-6 0-5-16,-4 0 2 0,0 0 9 16,-2 0 14-16,0 0 42 0,0-3 19 15,0 3 1-15,0 0-14 0,0-5-48 16,-2 1-16-16,-2 2-23 0,-3-4 4 15,-2 1-1-15,3-1-12 0,-2 3-43 16,-3-4 17-16,-2 2-10 0,1-1 16 16,-3 0 3-16,-3-2-32 0,0 3 22 0,-6-1 30 15,2 3-1-15,-2-4 33 0,-2 6-3 16,3-3 15-16,1 4 1 0,4-3 41 16,1 3 17-16,10 0 1 0,1 0 12 15,4 0-35-15,2 0-33 0,0 0-3 16,2 0-49-16,10 0 49 0,9 0 30 15,12 0 54-15,7 3-16 0,0 1-29 16,-11 0 0-16,-9 0 3 0,-8-2-26 0,0 3-16 16,-2 5-21-16,-2-1 21 15,-5 4 3-15,-3 7 0 0,-9 6 10 0,-19 9 16 16,-4 1-29-16,-4 1-78 0,7-8 0 16,7-12-19-16,10-2 3 0,2-4 3 15,-2 0-12-15,4 3-50 0,2 1-55 16,6-6-118-16,0-1-224 0,4-1-47 15</inkml:trace>
  <inkml:trace contextRef="#ctx0" brushRef="#br0" timeOffset="39708.2472">8038 15595 745 0,'0'0'338'16,"0"0"-171"-16,0 0-83 0,0 0-41 0,0 0-41 15,0 0-1-15,0 0 27 16,0 0 47-16,0 0-17 0,0 0-28 0,109-8-17 16,-77 5 13-16,4 1-13 0,12-3 26 15,3-4 19-15,5 2 27 0,-3-3 12 16,-2 4 27-16,4 1-11 0,0-2-38 16,5 4-27-16,-5 1 17 0,1 0-49 15,1 2-15-15,-5-2-1 0,-1 1 0 16,1-2-2-16,-4-1 1 0,-1 3 1 15,-4-1 2-15,1 0-1 0,-12 2-2 0,-6-2 0 16,-12 2-12-16,-1 0 12 16,2-2-2-16,-2 2 0 0,1 0 0 0,-4 0 3 15,0-2 3-15,-6 1 0 0,0 1 10 16,-2-2 0-16,0 0 0 0,2 0-13 16,0-1-1-16,-2 2-38 0,4-1-20 15,-4 0-21-15,-1-1-21 0,4 3-32 16,-3 0-7-16,0 0-9 0,-1 0-50 15,4 0-64-15,-3 0-167 0,-2 0-73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40:20.3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93 7703 89 0,'0'0'69'0,"2"-5"41"0,-2 1 14 16,0 0-9-16,2 0 38 0,-2 1 13 15,0 1-32-15,2-2-20 0,-2 1-43 16,0-4 4-16,0 4-13 0,0-4 3 16,0 2-6-16,0-1 9 0,0 0-22 15,2 1 16-15,-2-1-1 0,3 1 8 16,-3 1-14-16,0 0-23 0,0 2-9 16,2 2-23-16,-2 0-16 0,0 0-7 0,0 0-3 15,0 0-3-15,0 0-4 16,0 0-9-16,0 0-10 0,0 0 0 0,0 0 0 15,0 0 10-15,0 0 19 0,0 0 21 16,0 0 2-16,0 0 13 0,0 0 3 16,0 0-3-16,0 0 0 0,0 0-10 15,0 0 1-15,0 0-2 0,0 0-2 16,0 0-1-16,0 0-12 0,0 0 0 16,0 0-4-16,0 0-2 0,0 0-1 0,0 0-3 15,0 0 4-15,0 0-1 0,0 0-6 16,2 0 0-16,-2 0 7 0,2 0 19 15,0 0 1-15,2 4 12 0,-2 0-2 16,3-1-9-16,-3 3-2 0,2 0 1 16,-2 0 14-16,2 0-15 0,-2-3-3 15,3 2 0-15,-3 0-14 0,0-2 14 16,0-1-12-16,0 1 14 0,1-2 2 0,-1 2-1 16,-2-3 2-16,0 0 14 0,2 0 4 15,-2 0-1-15,0 0 4 0,0 0 10 16,2 0-4-16,0 0 7 0,2 0-10 15,2 0-3-15,6-7-10 0,0 2 6 16,-2 0-17-16,5-3 2 0,0-2-1 16,1 0-1-16,9-3-1 0,5-3 2 0,6-2-3 15,1-4-8-15,-1 3 8 16,-2 2 0-16,-2 4-1 0,-1-1-22 16,-7 3 21-16,-4 6-41 0,-8 1-41 0,-1 0-24 15,0 4-15-15,-1-2-37 0,-1 0-94 16,-1 2-17-16,-1 0-32 0</inkml:trace>
  <inkml:trace contextRef="#ctx0" brushRef="#br0" timeOffset="6075.3897">14083 8809 127 0,'0'0'69'0,"0"0"55"0,0 0-14 15,0 0 73-15,0 0-23 0,0-7-59 16,0 7-43-16,0 0-28 0,0 0-11 16,0 0-2-16,0-2-4 0,0 2 0 15,0 0 0-15,0 0 0 0,0 0 3 16,0-1 4-16,0 1-17 0,0-2 13 0,0-1-13 15,0 2-3-15,0-1 0 0,0 0 0 16,0 0 4-16,0 2 9 0,0-2-11 16,0 2-2-16,0 0-20 0,0 0-12 15,0 0-11-15,0 0-9 0,0 0-3 16,0 0-4-16,0 0 20 0,7 4 23 16,-3 1 0-16,2 1 16 0,-1 0 21 15,4 2 2-15,1 0 6 0,-2-1 30 0,0 3 3 16,-3-3-20-16,5 4-6 0,-1-4 0 15,-3 1-7-15,-1-1-6 0,3-1-20 16,-5 1 10-16,2-1-10 0,-1-1-2 16,0 2 18-16,1-2-19 0,-4-1 3 15,5 0-3-15,-4-2 20 0,0 0-17 0,-2 0 10 16,1-2-12-16,-1 2 0 16,0-2 2-16,0 0 10 0,3 0 0 15,-3 0 3-15,0 0 0 0,0 0 7 0,0 0 0 16,0 0 9-16,0 0 7 0,0 0 4 15,2 0-1-15,0-6 0 0,4-6-42 16,8-7-16-16,8-11-13 0,15-6 6 16,3-5 3-16,2 5-22 0,-1 4 3 15,-1 6-65-15,-2 2-26 0,-6 4-82 16,-11 6-196-16,-3 2 43 0</inkml:trace>
  <inkml:trace contextRef="#ctx0" brushRef="#br0" timeOffset="14219.9815">16414 9706 4 0,'0'0'30'0,"0"0"6"16,0 0 6-16,0 0 4 0,0 0-45 16,0 0 41-16,0 0-9 0,0 0-17 15,0 0-13-15,0 0 14 0,0 0-14 16,0 0 20-16,0 0 6 0,0 0 33 15,4 5 46-15,0-2 100 0,1 1-32 16,-1 2-85-16,2-4-32 0,1 5-26 16,1 0-4-16,-1-1 7 0,-1 0 9 15,0 2 21-15,2-1 5 0,2 1 11 16,-2 0-27-16,0-2-19 0,-2-1 9 0,1 1-22 16,2 0 3-16,-3-1 10 0,0-1-7 15,-1-1-9-15,1 2-17 0,-2-1 20 16,-3-2-22-16,4 0 2 0,-2-1 13 15,-1-1-3-15,0 3-9 0,0-3 9 16,-2 0-12-16,0 0 1 0,0 1 1 16,0-1 13-16,0 0-12 0,0 0 9 15,0 0-10-15,0 0 13 0,0 0-3 16,0 0 0-16,0 0 0 0,0 0-10 16,0 0-1-16,0 0 0 0,0 2-2 15,0-2 0-15,0 0-2 0,0 0 1 16,0 0 1-16,2 0 0 0,-2 0 1 15,0 0 3-15,0 0 15 0,0 0-3 0,0 0 7 16,0 0 6-16,0 0 1 0,0 0 5 16,0 0 4-16,0 0-3 0,0-2-7 15,0-2-26-15,0 3-1 0,0-5-2 16,0 1-2-16,0-2-1 0,2 0-10 16,5-5 0-16,-2-1-6 0,10-11-20 0,9-7 10 15,7-6 12-15,8-5-5 0,-2 5 22 16,-2 9-4-16,-1 3-9 0,-2 4-3 15,0 3-7-15,-6-2 1 0,-8 8-1 16,-2 3 8-16,-6 1 14 0,3 1-14 16,-3 2-5-16,1-4-35 0,-2 5-20 15,-5 3 23-15,0-2-20 0,-4 3-12 16,0-1-1-16,0 1-19 0,0 0-23 16,0 0-55-16,-10 0-187 0,-3 7-61 15</inkml:trace>
  <inkml:trace contextRef="#ctx0" brushRef="#br0" timeOffset="18739.1524">12372 10740 60 0,'0'0'111'0,"0"0"-40"16,0 0-68-16,0 0 49 0,0 0 6 15,0 0-2-15,0 0 6 0,0-2 3 16,0 2 10-16,0 0-3 0,0 0 3 15,0 0 0-15,0 0-7 0,-3-2-12 16,3 2-11-16,0-1 4 0,0 1-16 16,0-3-17-16,-1 1-16 0,1 1-13 0,-2-1 12 15,2 0 1-15,-2 0 0 0,2 2 3 16,0 0 0-16,-2 0 1 0,2 0-4 16,0 0 0-16,0 0-2 0,0 0 1 15,0 0-1-15,0 0-1 0,0 0-10 16,0 0 0-16,0 0 0 0,0 0 0 15,0 0 10-15,0 0-10 0,0 0 10 16,0 0 1-16,0 0 1 0,0 0 1 16,0 0 0-16,0-2 3 0,0 2 10 15,-3 0 0-15,3 0-9 0,0 0-1 0,0 0 0 16,-2-3 0-16,2 3 1 0,0 0 12 16,0 0-13-16,0 0-1 0,0 0 1 15,0 0-3-15,0 0-3 0,0 0-16 16,0 0-4-16,0 0-6 0,0 0-1 15,0 0-5-15,0 0-5 0,0 0 5 16,0 0 5-16,0 0 12 0,0 0 17 16,0 0 2-16,0 3-1 0,0-1 0 15,2 0-1-15,-2 0 0 0,3 0-12 16,-1-2 9-16,-2 1-12 0,0-1 3 16,2 2 13-16,-2-2 0 0,2 0 3 0,-1 0 43 15,-1 3-4-15,3-3-12 0,-3 1 5 16,2 1 1-16,-2-2-10 0,2 2-23 15,-2 0-3-15,2 0 16 0,0 0-13 16,-2-1 0-16,0 1 0 0,2-2-3 16,-2 2-3-16,0-2 0 0,0 0 3 15,0 0 2-15,0 0 15 0,0 0-4 16,0 0 0-16,0 0 0 0,0 0-10 0,0 0 10 16,0 0-12-16,0 0-1 0,0 0-1 15,0 0 0-15,0 0 1 0,0 0 1 16,0 0 0-16,0 0 0 0,0 0-1 15,0 0 0-15,0 0 0 0,0 0 0 16,0 0 0-16,0 0-1 0,0 0-1 16,0 0-11-16,0 0-3 0,0 0-1 0,0 0-2 15,0 0 2-15,0 0 4 16,0 0 0-16,0 0-6 0,0 0-20 0,0 2-36 16,0-2-88-16,0 4 45 0,0-2 8 15,0 3-8-15,0-2-38 0,0 1 28 16</inkml:trace>
  <inkml:trace contextRef="#ctx0" brushRef="#br0" timeOffset="19552.0791">12314 10782 52 0,'0'0'0'16,"0"0"-23"-16,0 0-6 0,0 0 29 15,0 0 0-15,0 0 13 0,0 0 33 0,0 0-33 16,0 0-13-16,0-8-19 0,0 8 19 16,0 0 46-16,0-1 42 0,0 1 49 15,0 0 39-15,0-2 29 0,0 2-61 16,0-2-50-16,0 0-6 0,0-1-9 15,-2 3-18-15,2-3-9 0,-2 1-12 16,2 0-8-16,0 1 10 0,0-2-9 16,0 3-7-16,0 0-13 0,0-2 3 0,0 2 4 15,0 0-1-15,0 0 1 16,0 0-7-16,0 0-11 0,0 0-2 0,0 0-19 16,0 0-14-16,0 0-6 0,0 0-7 15,2 0 46-15,4 0 7 0,4 5 19 16,-2 0-24-16,0-2 20 0,0 4-22 15,4 0-1-15,-4 1-1 0,2-1 2 16,-3 3 19-16,1-1-6 0,1-2 13 16,-3 1-24-16,-2 1 11 0,1-2 4 15,-1 3-4-15,2-5 16 0,-4083 2-13 0,8162 1 7 16,-4080-1 10-16,0 0-32 0,-1 0 28 16,0-1-28-16,0 0 1 0,-2-1-1 15,0 1 0-15,0-4 3 0,0 0-2 16,0 1 14-16,-2-1-13 0,0-2 0 15,0 0 17-15,0 0-1 0,0 0 7 16,0 0 4-16,0 0 5 0,0 0-2 0,0 0-1 16,0 0-2-16,0 0-8 0,0 0-18 15,0 0 9-15,0 0-10 0,0 0 10 16,0 0-11-16,0 0 0 0,0 0 0 16,0-5-1-16,0 3-1 0,0-6-13 15,0 1-13-15,0-4 0 0,4-4-12 16,8 0 36-16,-2-5-27 0,3 1 16 15,4-2 12-15,-2 0-31 0,6 3 15 0,0-4-41 16,1 3-36-16,0-1-4 16,2 3-35-16,-3 0-56 0,3 3-78 0,-6 2-258 15</inkml:trace>
  <inkml:trace contextRef="#ctx0" brushRef="#br0" timeOffset="22346.1421">17263 11707 118 0,'0'0'372'0,"0"0"-49"16,0 0-111-16,0 0-53 0,0 0-9 15,0 0-42-15,0 0-69 0,0 0-39 0,0-10-13 16,0 9-36-16,0-2-59 0,-6 2-45 16,0-1-111-16,-8 0-208 0,5 0 50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43:36.9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69 13092 59 0,'2'0'55'0,"-2"-2"30"16,0 2 16-16,0 0-10 0,0-1 56 15,0 1 104-15,0 0-98 0,0 0-71 16,0 0-53-16,0 0-29 0,0 0-19 16,0 0-34-16,0 0-31 0,0 0-30 0,0 0-1 15,0 0 18-15,0 0 22 0,0 0 13 16,0 0 3-16,0 0 59 0,0 0-20 15,0 0 40-15,0 0-20 0,0 0 98 16,2 0 81-16,-2 0-6 0,0 0-46 16,0 0-36-16,0 0-6 0,0 0-4 15,0 0 7-15,0 0-3 0,0 0-7 0,0 0-13 16,0 0-16-16,0 0-23 0,0 0-25 16,0 0-1-16,0 0-3 0,2-2-10 15,2-1 10-15,3-1-27 0,1-1 27 16,3 0-23-16,0-2 25 0,1 2-2 15,3-1 0-15,-2 0 1 0,-1 1 2 16,4 1 2-16,-4-2-2 0,0 1-2 16,-2 3 0-16,0-1 2 0,-6 1 3 15,-2 2 0-15,-2-2 13 0,0 2 3 0,0 0 4 16,0 0 0-16,0 0-10 0,0 0 23 16,0 0-1-16,0 0-12 0,-2 0-12 15,0 0-11-15,-2 0-36 0,0 0-91 16,-1 0 20-16,3 2-20 0,2 5-85 15,0 0-241-15,0 1-3 0,19-32 257 16</inkml:trace>
  <inkml:trace contextRef="#ctx0" brushRef="#br0" timeOffset="22423.3374">6671 5320 3 0,'0'0'62'0,"0"0"-26"16,0 0-10-16,0 0-3 15,0 0-3-15,0-3 12 0,0 3 1 0,0 0-14 16,0-1-18-16,0-2 48 0,0 3 65 16,0 0-39-16,0 0-59 0,0 0-16 15,0 0-17-15,0 0 17 0,0 0 3 16,0 0-2-16,0 0 0 0,0 0-1 15,0 0-4-15,0 0-18 0,0 0 5 16,0 0-19-16,0 0 1 0,0 0-8 16,0 0 1-16,0 0 6 0,0 0 16 0,0 0 18 15,0 0 0-15,0 0-1 0,0 0 1 16,0 0-1-16,0 0 1 0,0 0-1 16,0 0 1-16,0 0 1 0,0 0 0 15,0 0-3-15,-2 0 2 0,2 0-1 16,0 0-10-16,-3 0-3 0,3 0-1 15,0 0-2-15,0 0-4 0,0 0 7 16,-1 0-1-16,1 0 4 0,0 0 0 16,0 0 10-16,0 0 0 0,0 0-14 0,-2 0 14 15,2 0-16-15,-2 4-1 0</inkml:trace>
  <inkml:trace contextRef="#ctx0" brushRef="#br0" timeOffset="23155.1514">6626 5359 73 0,'0'0'78'0,"0"0"4"15,0 0 12-15,0 0 11 0,0 0 15 16,0 0 1-16,0 0-43 0,0 0-26 16,0 0-19-16,0 0-7 0,-5-1-13 15,5 1-11-15,0 0 1 0,0 0 10 16,0 0-13-16,0 0 0 0,0 0-16 15,4 0 15-15,4-2 1 0,3-1 39 16,0 1-3-16,3 2 3 0,4-2-16 0,-4 2 16 16,1 0 13-16,-2 0-52 0,0-3-15 15,-1 3 15-15,3 0 19 0,-2-2-19 16,-1 0-2-16,0 2 1 0,-6 0-1 16,-4 0-1-16,0 0-1 0,-2 0 4 15,0-2 20-15,0 2 3 0,0 0 6 16,0 0-3-16,0 0-3 0,0 0-3 15,0 0-7-15,0 0 16 0,-2 0-3 16,2 0-13-16,-4 0-12 0,1 0-1 0,2 0 0 16,-1 0-1-16,-4 0 1 0,4 0 3 15,-2 0-3-15,2 0-1 0,-1 0 0 16,3 0 0-16,-1 0-12 0,-3 0-13 16,-1 0-13-16,0 0 13 0,-10 4-30 15,5-2 4-15,-2 1 46 0,2-1-11 16,-1 0 17-16,0 1-1 0,3-1 2 0,0-1-1 15,-4 3 0-15,3-1 0 16,4-3-1-16,-1 0 0 0,2 0 0 0,-1 5 0 16,1-5-28-16,1 0 28 0,0 2 1 15,3-2 0-15,0 0-4 0,0 0-14 16,0 0 18-16,0 0 16 0,0 0-3 16,0 0 0-16,0 0-10 0,6 0 0 15,0 0-3-15,1 0-11 0,1 0-103 16,2 0 62-16,6 0 52 0,-2 0 55 15,0 0-55-15,5-2-36 0,-1 2 4 0,2-2-37 16,-7-1-22-16,4 3-163 0,-9 0 19 16,-3 0 0-16</inkml:trace>
  <inkml:trace contextRef="#ctx0" brushRef="#br0" timeOffset="178991.8743">16338 13626 32 0,'0'0'39'0,"0"-2"52"0,2-1 36 15,-2 1 20-15,0 2-17 0,0-2-29 16,0 2-35-16,0-1-50 0,0 1 82 16,0-2-40-16,0 0-28 0,0 2-8 15,0-3-20-15,0 3-2 0,0 0-17 0,0 0 15 16,0 0 2-16,0 0 13 15,0 0 3-15,0-1 1 0,0 1-1 0,0 0 4 16,0-2-1-16,0 2-3 0,0 0-3 16,0 0-13-16,0 0-1 0,0 0-18 15,0 0-14-15,0 0-16 0,2 0-19 16,2 0 9-16,0 2 40 0,2 4 22 16,6 1-3-16,-2 1 72 0,0 2-20 15,4-1-39-15,-2 2-10 0,1 2 17 16,2-5-18-16,-2 2-2 0,-1 0-36 0,0-1 36 15,0 0-1-15,-2-1 27 0,-2-1-20 16,1 2 7-16,0-4 33 0,-3-1-44 16,-2 0-2-16,-2 0 13 0,0-2-13 15,-2-1 4-15,0-1-4 0,0 2 16 16,0-2 16-16,0 0 1 0,0 0-7 16,0 0-3-16,0 0 9 0,0 0 7 15,0 0 10-15,0 0-6 0,0 0-4 0,2 0-10 16,-1 0-6-16,3-2 9 15,2-5 24-15,5-6 28 0,2-3-84 0,3-3 0 16,4-4 0-16,-2 4 7 0,4-5 16 16,-3 2-14-16,0 1-9 0,-2 1-20 15,-1 2 0-15,0 3 17 0,-4 0-17 16,1 3 11-16,-3 1-21 0,-1 1 30 16,-4 3-74-16,1-2 25 0,-2 4 19 15,-1 1-35-15,-1 3 10 0,-2 1-17 16,0 0-38-16,0 0-102 0,0 0-212 0,0 3 91 15</inkml:trace>
  <inkml:trace contextRef="#ctx0" brushRef="#br0" timeOffset="180024.4553">16658 14311 89 0,'0'0'98'0,"0"0"19"0,0 0 151 16,0 0-73-16,0 0-61 0,0 0-46 15,0 0-70-15,0 0-16 0,0 0-2 16,0 0 2-16,4-19-2 0,-4 17 19 0,0 2 17 16,2 0-16-16,-2 0-17 15,0 0 10-15,0 0-11 0,0 0 0 0,0 0-2 16,0 0 1-16,0 0 3 0,0 0-4 15,0 0 0-15,0 0-39 0,5 0-27 16,1 0 53-16,4 0 13 0,0 0 29 16,4 4-28-16,1-2-2 0,0 3 2 15,-1-1 11-15,6 2 4 0,-3-2-16 16,-1 1 0-16,2 3-2 0,-4-3-11 16,2 2 13-16,-2 0 18 0,-4 1-17 0,6-2 11 15,-6-1 1-15,1 1-6 16,0 1 21-16,-3-4-28 0,1 1-1 0,-5-2-25 15,2 0 26-15,-2-2 16 0,3 1 39 16,-3-1-42-16,1 0 40 0,-1 0-5 16,-2 0 8-16,-2 0 9 0,0 0 16 15,0 0 14-15,2-3-8 0,-2-1-18 16,2-6-34-16,2-2-18 0,-2 1 1 16,2-4-17-16,-2-1 66 0,2 1-8 15,2 0-59-15,-2 0-42 0,0-1-22 0,0 0 63 16,2-1-44-16,-3 5 6 0,5 0-65 15,-5 3-29-15,7 1 77 0,-2 3-41 16,3-2-46-16,0 2-229 0,8-1 17 16,-8 0 192-16</inkml:trace>
  <inkml:trace contextRef="#ctx0" brushRef="#br0" timeOffset="188410.1411">16806 14850 34 0,'0'0'98'0,"0"0"35"0,0 0 66 0,0-4-13 16,0 4-33-16,0 0-42 0,0-2-43 15,0 2-22-15,0 0-20 0,0 0-23 16,0 0 10-16,3 0-9 0,-3 0 9 15,0 0 0-15,0 0 3 0,0 0 0 16,0 0-12-16,0 0 9 0,0 0 0 16,0 0-10-16,0 0-1 0,0 0-1 15,0 0-1-15,0 0-1 0,0 0-12 0,0 0-7 16,0 0 1-16,0 0-1 16,0 0-2-16,0 0-8 0,0 0-6 0,0 0-19 15,2 0-17-15,2 0 50 0,1 0 22 16,1 0 19-16,0 6-18 0,0-4 1 15,2 1 29-15,2 3-29 0,-4 0-4 16,0-3 18-16,0 4-16 0,4-1 16 16,-4 1 1-16,-2-1-34 0,2-1 43 0,0 1-19 15,-4 0-7-15,3-1-23 0,-1 0 23 16,3 0 0-16,-5 0 3 0,2-2-3 16,-2 1 3-16,0 0-3 0,0-4 1 15,0 3 19-15,1 0-20 0,-3-3 0 16,2 1 20-16,-2 1-7 0,0-2-10 15,0 0 10-15,0 0-11 0,0 0 21 16,0 0-3-16,0 0 6 0,0 0 0 0,0 0 6 16,0 0 11-16,0 0 12 15,2 0-3-15,-2 0-3 0,0 0-3 0,2 0-4 16,0-3 20-16,0-2-43 0,2-2-3 16,0-3 17-16,5-5-33 0,0-2-6 15,3-2-108-15,4 0 81 0,-2-2 1 16,-1 3-50-16,0 1 63 0,-1 2-99 15,-2 1 70-15,-1 1-102 0,-2 4 88 16,-1 1-134-16,-3-1-52 0,-1 7 144 16,0-3-4-16,-1 3 24 0,-1 2-50 0</inkml:trace>
  <inkml:trace contextRef="#ctx0" brushRef="#br0" timeOffset="197337.2959">11792 12345 118 0,'0'0'242'0,"0"0"-242"0,0 0-82 15,2-19-58-15,0 13 140 0,0 0 98 16,0 2-69-16,1-3 7 0,-3 5 160 15,2-2 42-15,-2 3-238 0,1-2 0 16,-1 1 0-16,0 1 19 0,4-1 63 0,-4 0-43 16,0 2-16-16,0 0-23 0,0 0 0 15,0 0-4-15,0 0 1 0,0 0 1 16,0 0-1-16,0 0-20 0,0 0-6 16,0 0-24-16,0 0 5 0,0 0 27 15,0 0 21-15,0 0 26 0,0 0 0 16,0 0 3-16,0-2 1 0,0 2-11 15,0-2 30-15,0 2 13 0,0-2-16 16,0 2-17-16,0 0-26 0,0 0 1 16,0 0-4-16,0 0-1 0,0 0-2 0,0 0 1 15,0 0-17-15,0 0-1 0,0 0-3 16,0 0 4-16,0 0 2 0,0 0-5 16,0 0-5-16,0 0-5 0,0 0-10 15,0 0-11-15,0 0-22 0,0 0-29 16,0 0-7-16,0 4 88 0,0 0-3 15,0 1 0-15,0 3 52 0,-4 1-35 16,4-1 11-16,0 1-4 0,-1 3 4 0,1 0 25 16,0 0-27-16,-2-4 0 0,2 4 29 15,-5-2 17-15,5 1-20 0,-2 1-3 16,2-2 26-16,-2 3-7 0,2-2-9 16,-2-1 22-16,2 2-55 0,-2-1 20 15,0 2 0-15,0-2-18 0,2 3 46 16,-2 0-48-16,2-2 0 0,-2 5 20 15,2-5-20-15,0 3 54 0,-2 1-54 0,-2-1-62 16,1 0 62-16,-1-1 18 0,0-1-15 16,-3 1-3-16,3-1 2 0,0-2-2 15,0-1 20-15,3-1-7 0,-1-1 3 16,2-3 10-16,0 4-19 0,0-4-4 16,0 1-6-16,0-1 1 0,0 1 2 15,0 1 4-15,0 0-1 0,-2 1 20 16,2 1-4-16,0-1-18 0,-2 3-1 15,2-1 17-15,-3 1-21 0,2 3 4 16,1-3-1-16,-2 0-12 0,-2 1 13 0,1 0 2 16,2-3-2-16,-1 3 0 0,-1-4-11 15,-1 3 9-15,4 0-26 0,0-2 28 16,0 1 1-16,0 0 48 0,0 1-48 16,0-1 1-16,0 1 8 0,0-2 10 15,0 3-30-15,0 0 10 0,0-1-2 16,0 0 2-16,-1 1 20 0,-1 2-17 0,0-3-6 15,0 2 10-15,2 0-10 0,-3-1 5 16,3 1-4-16,0 0 2 0,0 2 0 16,0-3-45-16,0 2 45 0,0-1 46 15,0-1-23-15,0-1-23 0,3 2 13 16,-1-3 0-16,2 2 16 0,-3-1-28 16,6-1 15-16,-5-1-15 0,2 2 48 15,-2-2-45-15,0 4-4 0,0-2 2 0,-1 0-2 16,2 0 0-16,-1 1 1 0,-2 0-2 15,2-1-14-15,-2 0 15 0,2 1 18 16,-2 0-18-16,0-1 0 0,0 0 29 16,0-1-29-16,0 0 0 0,0-3-13 15,0 1 12-15,0 1 2 0,0 1 0 16,0-1-1-16,0 1 36 0,0 2-36 16,0-1 16-16,0 0 7 0,0 1 7 0,0-2-4 15,0 1 22-15,0 1-22 16,0-2-6-16,0 3-4 0,0-2-16 0,0-2-1 15,0 4 0-15,0-5-12 0,0 4 10 16,0 0 3-16,0-3 6 0,0 1-5 16,0 0-1-16,0-1-34 0,0 0 34 15,1 1 13-15,3 0 9 0,-4 0-5 16,2 0-17-16,0 2 0 0,0-1-4 16,0 0 4-16,-2-2 17 0,2 2-17 15,1 0 0-15,-3 4-7 0,2-3-3 0,-2 2 10 16,1 1 14-16,2-1-14 0,-1 4-2 15,0-3-17-15,0 1 19 0,-2-4 29 16,1 5-29-16,-1-5-26 0,4 0 10 16,-4 0 16-16,0-2 3 0,0-1 26 15,0 0 23-15,0-1-50 0,0 0-2 16,0 1 3-16,0-1 0 0,0-1-3 16,0 2 0-16,0-1-3 0,0-1 3 0,0 0-7 15,0 1 6-15,0-3 2 16,0 3-1-16,2 0 1 0,-2-3-1 0,2 2 1 15,0 0 1-15,0-1-2 0,0-1 1 16,0 3-1-16,0-5 0 0,0 4-12 16,0-2-18-16,0-1 8 0,1 0-4 15,-1 0-33-15,-2 0-6 0,0 0 49 16,1 1-85-16,-1-3 32 0,0 2-9 16,4-1-20-16,-4 1-74 0,0 0-63 15,0 0 10-15,0-1-56 0</inkml:trace>
  <inkml:trace contextRef="#ctx0" brushRef="#br0" timeOffset="198528.9242">11439 14122 158 0,'0'0'140'0,"0"0"-140"0,0 0 0 15,0 0-23-15,0 0 23 0,0 0 3 16,0 0 33-16,0 0 16 0,0 0-19 16,16-17-10-16,-14 15 29 0,-2 0 69 15,0 2 25-15,0 0-9 0,0 0-42 16,0 0-30-16,0 0-23 0,2-2-16 0,-2 0-6 16,2 1-20-16,2-2-7 15,0 1-6-15,5 1 0 0,2-1 10 0,1-2 2 16,3 1-1-16,4 1 2 0,-2 2 39 15,5-3-13-15,-1-1-3 0,8 3 16 16,6-4-16-16,-3 1 42 0,-8 1-62 16,2 1-1-16,-9-2 18 0,5 2-5 15,1 1-15-15,-4-2-16 0,1 3 16 0,-4-1 0 16,-1 1-19-16,-1 0 19 16,2 0 0-16,-2 0 1 0,4 0 12 0,-2 0-10 15,4-2 10-15,-4 0-13 0,6 0 0 16,-3-2 23-16,4 1 16 0,2-2-13 15,6 0-9-15,7-2 12 0,2 0-11 16,-2-1-17-16,-3 3 34 0,-5-1-35 16,0 3-1-16,2-4 1 0,0 4-3 15,-6-2 6-15,-5 4-6 0,-4 0 3 0,-2 1 0 16,2 0 0-16,2-3-3 16,0 3 3-16,2 0-3 0,-6 0-29 0,3 0 19 15,-6 0-7-15,0 0 20 0,0 0-3 16,-2 0 3-16,0 0 0 0,-1 0 20 15,2 0-20-15,-1 0-20 0,-1 0 20 16,-1 0 0-16,5 0 2 0,-2 0 1 16,-1 0 17-16,0 0 0 0,6 0-20 0,-4-2 16 15,3 0 13-15,2-2-3 0,-2 3-24 16,3-3 21-16,2 0-22 0,4 0-1 16,-3 1 29-16,2-1-25 0,-2-1 18 15,3 4-22-15,-5-1-2 0,0-3 0 16,-2 5 2-16,2-5 19 0,-2 3-3 15,5 0-13-15,-7 2-3 0,6-3 1 16,-7 1 0-16,4 2 0 0,-2-3-1 16,-4 2 0-16,4-1 13 0,-2 2-13 15,-1-2 0-15,3 2 0 0,-5 0 0 0,2 0-3 16,-1 0-8-16,-2 0 9 0,-5 0-12 16,3 0 14-16,-2 0-16 0,0 0 16 15,-1 0-23-15,-3 0-16 0,0 0 37 16,-2 0-21-16,1 0-3 0,-1 0-3 15,0 0 16-15,0 0-10 0,0 0-23 16,0 0-32-16,0 0-36 0,0 0-68 16,-1 0-180-16,-5 2-101 0,8-4 238 0</inkml:trace>
  <inkml:trace contextRef="#ctx0" brushRef="#br0" timeOffset="201633.0533">11973 12509 33 0,'0'0'104'0,"0"0"-3"0,0 0-72 16,0 0 125-16,0 0 2 0,0 0-29 15,0 0-94-15,0 0-30 0,0 0 17 16,-18-9 6-16,18 9-25 0,0 0-1 15,0-2-13-15,0 2 13 0,0 0 0 16,0 0 23-16,0 0 9 0,0 0 11 0,0 0 6 16,0 0 9-16,0 0 1 0,0-2-4 15,0 2-19-15,0 0-3 0,0 0 2 16,0 0-9-16,0 0-9 0,0 0-14 16,0 0-3-16,0 0-16 0,0 0-14 15,0 0-15-15,0 0-4 0,0 0-10 16,0 0 4-16,0 2 29 0,2 1 6 15,-2 3 20-15,2-2 29 0,2 3-29 16,-4 0-62-16,0-2 62 0,0 1 16 0,2 2 98 16,-2-2-88-16,0 1-6 0,0 0-20 15,0-3 52-15,2 2-7 0,-2 0-25 16,0-2-19-16,2 2 12 0,0-3 13 16,0 5-10-16,2-2 14 0,-2 1-30 15,0 4 16-15,2-4 3 0,0 0-19 16,1 3 0-16,-1-1 40 0,3-1-37 15,-3 2-4-15,0-1 2 0,0-1-2 0,-2-1 2 16,0 1 2-16,3 0 7 0,-3-3 13 16,0 3-20-16,0 0 42 0,-2-2-25 15,2-1 12-15,0 1-32 0,-1-2-5 16,2-1 5-16,0 3 13 0,-1-1 23 16,0 0-12-16,0-2-24 0,0 1-1 15,3 1-3-15,-1-2 4 0,-2 1 11 16,0 1-11-16,1 1-1 0,2 0-1 0,-1-1 1 15,4 2 2-15,-6-2-2 16,2 3-16-16,0-2 17 0,0 0 11 0,0-1-8 16,-2 1 0-16,1-1-3 0,2 0 1 15,-2-2-1-15,0 2 0 0,3 0 16 16,-2-1-15-16,-2-1 1 0,2 3 1 16,-1 0 13-16,2-2-14 0,1 1 17 15,-1 1-19-15,0-2 0 0,1 1-2 16,-2 0 0-16,0-3 1 0,1 1-1 15,-1 1 1-15,-2 0 1 0,0 0 0 0,1 1 0 16,0-1-11-16,1 1 11 0,-2-4 0 16,3 3 0-16,-2-1-1 0,-1-1 1 15,-1 1 2-15,2-1 0 0,-1 0 2 16,-2-2-4-16,0 0-1 0,2 0-1 16,-2 3 2-16,0-3 2 0,0 0-1 15,2 2-1-15,-1 0 1 0,2 0 2 0,-1 2 0 16,2 0 19-16,0-1-21 0,3 3-1 15,0-3 0-15,-1 4 0 0,-2-2 13 16,2 0-13-16,-1-2 0 0,-1 1-2 16,2 0 2-16,-2-2 3 0,1 2 0 15,-2-3 9-15,2 3-11 0,-2-2-2 16,-1 0 1-16,2 1-2 0,-2 0 2 16,2-2 1-16,0 3-1 0,0-2 0 15,1 3 1-15,0-3-1 0,-2 1 2 16,2 1 1-16,-1-3-3 0,0 2 0 0,0 1 0 15,0-2 13-15,0 1-11 0,1-1 0 16,0 2-1-16,-1-2 15 0,0-1-15 16,0 3 12-16,-2-2-9 0,2 0-4 15,-2 0 0-15,1 0 0 0,1 3 1 16,0-5 1-16,0 3 1 0,1 1-2 16,1-3 0-16,-2 1 12 0,3 3-11 15,-5-2-2-15,4 1 1 0,-2-2 1 16,0 2-1-16,5 0 1 0,-4-1-2 0,1 1 0 15,-2 0 0-15,2-1 0 0,0-1-11 16,-1 3 10-16,2-2 0 0,-3 2 1 16,2-3 0-16,-2 3 0 0,0-1-1 15,3-1 1-15,-3 1 0 0,5 0 1 16,-5 0 1-16,2-1 0 0,1 1 0 16,-3 1 0-16,0-4-2 0,2 3 4 15,-2-1 9-15,3-3-11 0,-2 5-2 16,-1-3 2-16,0 0 14 0,0 1-15 0,-2-1 0 15,2 0 2-15,0 0-3 0,0 0 1 16,2 0 2-16,-2 0 13 0,-2 0-15 16,2 0-1-16,0-1 0 0,-1 1 0 15,0 0 23-15,3 0-21 0,-1 1-2 16,1-2 2-16,1 1 1 0,1 0 19 16,1 1-19-16,-2-3 20 0,2 2-21 15,5 1 15-15,-7-1-16 0,3 0-1 0,3-2 22 16,-6 3-19-16,2-3-3 0,-1 2 2 15,-1 0 11-15,2-2-13 0,-3 2 0 16,0 0-2-16,-1-2 1 0,1 2 1 16,-2 0-2-16,0-2 0 0,0 2-1 15,-2-2-16-15,1 0 19 0,-1 1-3 16,0-1-13-16,1 2 16 0,1-2 15 16,0 2-15-16,0 0-2 0,-2-2 1 15,2 2 1-15,2 0 0 0,0-2 1 16,4 1 25-16,-2 2-13 0,2-1-11 0,1 0 1 15,2-2-3-15,-2 1 4 16,1-1-4-16,3 2 3 0,-2 0 15 0,1 1-18 16,2-3-1-16,-4 2 1 0,-1-2 0 15,0 0 0-15,-3 0 1 0,-2 3-1 16,3-3 0-16,-3 2 0 0,-2-2 1 16,3 2-1-16,-5-2 3 0,2 0-2 0,-1 0 0 15,1 0-1-15,0 0 2 16,3 0 1-16,2 0-2 0,1 0-1 0,-2 1-1 15,-2-1-15-15,1 0 16 0,1 3-1 16,1-3 3-16,-3 0-2 0,1 2 0 16,1-2 2-16,0 2-2 0,1-2-1 15,-1 0 1-15,-1 0 1 0,-1 0 1 16,-1 0-1-16,2 0 11 0,1 0-12 16,-6 0 0-16,0 0 0 0,-1 0-3 15,-1 0 3-15,0 0 0 0,0 0 0 0,0 2 0 16,0-2-13-16,3 0 0 0,-1 0 13 15,2 0 10-15,-3 0-8 0,6 0-2 16,-4 1-2-16,7-1 2 0,-3 2 1 16,1-2 1-16,-3 0 1 0,7 0 17 15,-1 0-18-15,-1 0 14 0,-1 0-16 16,1 0-1-16,-2 0-12 0,3 0 13 16,-2 2 3-16,-3-2-3 0,2 0 0 0,2 2-10 15,-4-2 7-15,0 2 3 16,-2-2-1-16,3 2 1 0,-3-1 4 0,0-1-4 15,2 0-3-15,-1 0 3 0,-1 0-1 16,3 0 1-16,-1 0 4 0,2 0-2 16,3 0 27-16,-2 0-13 0,-1 0-16 15,0 0-3-15,0 0 0 0,4 0-14 16,-6 0 15-16,2 0 2 0,-4 0 0 0,5 0 2 16,-2 0 1-16,-1 0-3 15,0 0-1-15,1 0-1 0,-3 0 4 0,2 0-4 16,2 0 2-16,1 0 0 15,0-1 17-15,1-1-14 0,4 0 8 0,-2 0-9 16,0 0-2-16,6 0 0 0,-4-1-1 16,2 1 1-16,7 0 3 0,-3-2-2 15,2 2-1-15,-1 0-13 0,0-1 2 0,-4 3 11 16,0 0 0-16,-4 0-2 16,-1 0-11-16,0 0 10 0,-4 0 2 0,-2 0-25 15,0 0 23-15,1 0-56 0,-1 0-6 16,-3 0-48-16,1 3-24 0,-2 2 20 15,-2 4-49-15,0 0-68 0,-4 2-187 16,-2-2-192-16</inkml:trace>
  <inkml:trace contextRef="#ctx0" brushRef="#br0" timeOffset="203584.813">12013 13589 63 0,'0'0'78'0,"0"0"-3"16,0 0 26-16,0 0 56 15,0 0 12-15,0 0 4 0,0 0-49 0,0 0-36 16,59-11-42-16,-45 9-44 0,-4 2 0 16,-2-3 1-16,3 3-3 0,2-2 46 15,-4 2 6-15,5-3-13 0,1 1 0 16,0 0 17-16,-1-2-14 0,4 0-3 15,-6 2-23-15,6-1-3 0,-3 1 33 16,1-2-27-16,1 2 11 0,0-2-1 16,4 2-18-16,0-1-9 0,3 1-4 0,-5 0 15 15,4-3-12-15,-6 5-1 16,5-3-1-16,-8 3-12 0,6 0 13 0,-8 0 0 16,3 0 3-16,0-2-3 0,-2 2 3 15,1 0 10-15,2 0-13 0,-6 0 20 16,2 0-18-16,2 0 21 0,-2 0-21 15,-1-2 14-15,4 2-16 0,-3 0 3 16,3-1-3-16,3 1 0 0,-2 0 3 16,4 0-3-16,-4-3 0 0,4 3 1 15,-5 0-1-15,8 0-1 0,-6-2-9 0,-1 2 10 16,2 0 0-16,-4 0-2 0,4 0 1 16,-6 0 1-16,1 0 1 0,2 0-1 15,-2 0-11-15,-3 0 9 0,3 0 2 16,0 0 12-16,-3 0-11 0,-1 0-1 15,2 0-13-15,-3 0 13 0,0-2 2 16,1 2 0-16,4 0 14 0,-3-2 4 16,3 1-4-16,4-1-16 0,0 0 2 0,-3 0-4 15,2 0 4-15,-2 0-2 0,1 2 0 16,0 0-5-16,-2-1 5 0,-1 1 0 16,4-3-17-16,-4 3 17 0,3 0 3 15,-2 0-3-15,-3 0 1 0,1 0-1 16,0 0 0-16,-3 0-1 0,-1-2 1 15,-1 2 0-15,0 0 13 0,-2 0-10 16,0 0-1-16,2-1 11 0,-4 1-11 0,0 0 0 16,2-2 1-16,0 2-3 15,0 0-4-15,2 0 1 0,0 0 0 0,4 0 0 16,-4 0-1-16,2 0-15 0,-2 0 18 16,3 0-3-16,-1 0 2 0,1 0 2 15,-2 0 0-15,-1 0-2 0,2 0 1 16,-2 0-2-16,3 0 3 0,0 2 1 15,-3-1 2-15,2-1-3 0,1 2-1 16,0-2 0-16,-3 0 1 0,0 0 0 16,-2 3 0-16,3-3-2 0,-3 0 2 0,3 0-1 15,-1 0 1-15,0 0 0 0,1 0 13 16,-1 0 0-16,-1 0-12 0,5 0 12 16,-1 0-11-16,-3 0 0 0,2 0 11 15,-2 0-12-15,6 0 15 0,-6-3-12 16,2 3-3-16,-3-2-1 0,2 2 0 15,0 0-3-15,2-1 3 0,-3 1-2 0,0 0 1 16,-1 0-1-16,1 0-19 16,-2 0 21-16,0 0 0 0,3 0-2 0,-3 0 0 15,1 0 0-15,-1 0 0 0,0 0 1 16,-1 0 1-16,2 0 0 0,-3 0 2 16,1 0 14-16,0 0-16 0,3 0 0 15,-2 0 0-15,0 0 1 0,-1 0 22 16,4 0-21-16,-1 0 11 0,1-2 7 0,3 2-19 15,-1-2 12-15,-1 2 6 16,-1-2-6-16,1 2-12 0,3-3 1 0,0 1 17 16,-1 2-6-16,0-5 0 0,4 3 6 15,-2 1-6-15,-1-2 0 0,4-1-10 16,-3 2 13-16,-1 1 0 0,2-3-13 16,0 2 1-16,-5 0-3 0,2 0 1 15,0 2 1-15,-4-1-1 0,-2 1-2 16,0-3 0-16,-2 3 0 0,0 0 1 15,-2 0 0-15,2 0 1 0,-2 0 0 0,0 0 1 16,0 0 0-16,0 0-3 0,0 0-1 16,0 0-18-16,0 0 2 0,0 0-5 15,0 0-4-15,2 0-52 0,0 3 0 16,0 2-13-16,1 1-30 0,-1 1-19 16,0 4-55-16,1 0-69 0,-3-2-202 15,0 0 35-15,-16-70 413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41:05.8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88 2809 114 0,'0'0'153'15,"0"0"-61"-15,0 0 77 0,0 0-126 16,0 0 19-16,0 0-30 0,0 0-6 15,0 0 23-15,-40-6 55 0,34 6-51 16,-2 0-14-16,2 0-16 0,0 0 9 16,0 0 14-16,2-2 9 0,2-1-19 0,-3 1-20 15,-2 2 23-15,5 0 30 16,-2 0-20-16,0-3-47 0,0 1-2 0,0 0 49 16,-1 2-9-16,1-1-40 0,-2-2-20 15,-3 2 4-15,5 1 16 0,-3-3 0 16,3 3 0-16,-2 0-7 0,2 0-19 15,-1 0 14-15,0 0 11 0,-3 0 1 16,0 3-16-16,4 1-7 0,-2-3 21 16,2 1 2-16,2 3 1 0,-5-5 12 15,-2 7-13-15,3-1 33 0,-2-2-33 0,-1 1 23 16,1-1 12-16,-1 1-9 16,-2-2-6-16,3 2-7 0,-1 2-3 0,-4 0 29 15,1-1-20-15,0 1 4 0,-4 1 3 16,4-3-6-16,1 3-1 0,-3-1-3 15,4 1-15-15,0-1 3 0,2 4-3 16,-6-4-1-16,5 2 13 0,0 2 6 16,3-4-15-16,-4 1-4 0,4-1 0 15,0 1 26-15,2-3-26 0,0 3 1 0,2-2-1 16,-3-1 2-16,3 3 11 0,-2 2 0 16,0-1-11-16,-1 2 24 0,1-1-13 15,-2 2-10-15,-1 1 17 0,-1 1-7 16,2-2 29-16,-5 1 10 0,2 0-26 15,1-2-25-15,0 2 19 0,-1 0 2 16,0 1-5-16,3-2-17 0,-2 1-3 16,1 1-16-16,0-1 19 0,1 0 0 0,0 0 1 15,2 2 2-15,2-4-1 16,-3 0-1-16,3-2-1 0,-2 1 2 0,2 0-2 16,0-1 3-16,0 3 19 0,0-5 1 15,-1 7-21-15,2-4 2 0,1 2 15 16,0 3-6-16,0-2 10 0,0 0-21 15,0 4 0-15,0-1 18 0,4 2-17 16,0 1 13-16,4 2 7 0,-1-2-10 0,3 3-13 16,-2-1 1-16,2-1 12 15,0 0 1-15,-2-3-12 0,1 1-3 0,0-1 2 16,-3-3-2-16,0 1 2 0,-2-2 10 16,2 0-11-16,-1-2 2 0,4 1 14 15,-5-1-3-15,2 1 0 0,0-3 13 16,1 1-10-16,-2-1-15 0,3 0 15 15,-2 2-16-15,1-4 0 0,1 2 1 16,-2 1 19-16,2-2-17 0,4 1 10 0,-4 1-13 16,-1-2 1-16,4-1 0 15,3 4 0-15,-4-4 0 0,1 0 2 0,2 1-2 16,-5-1 0-16,3-1-1 0,1-1-1 16,0 3 1-16,-3-3 0 0,1-3 13 15,1 5-13-15,3-1 0 0,-4-1-2 16,1 1 2-16,3-2 17 0,-4 2-17 15,4-1 3-15,1-3-3 0,-3 3 0 0,1-2-2 16,1 1-11-16,-2-1 13 16,1 1 0-16,2-1 13 0,-3 0-13 0,3-1 13 15,-2 2-13-15,0-2 1 0,-1-1-1 16,-1-1 0-16,0 5-1 0,-1-5-12 16,-2 1 13-16,3-1-1 0,0 4 3 15,-3-4-1-15,5 2 15 0,2-2-3 16,-2 0-13-16,1 0 0 0,4 0 0 15,-4 0 1-15,6 0 0 0,-3 0-1 16,4-2 3-16,-4-2 10 0,0 3-13 16,2-4-1-16,-2 4-1 0,0-1 2 15,-4-2-1-15,1 2 1 0,2-1 15 0,0-1-13 16,2-1 13-16,-2 0-13 0,2-1-2 16,-2-2 3-16,1 1-1 0,2-1 1 15,-2 1-2-15,5-1 1 0,-2-4 2 16,4 3-3-16,-3-2 1 0,1 0-2 15,-3-2-3-15,0 2-10 0,-5 0 11 0,4 0-1 16,-9-2 3-16,5 0 0 16,-1 2 4-16,-3-5 21 0,-1 3-12 0,-1-2 0 15,1-2-12-15,-2-1 33 0,-3 3-32 16,2-2 11-16,0 0-12 0,-1 0-1 16,2 0 0-16,3-2-13 0,-4-1 13 15,0 1 25-15,-2-2-24 0,0 2-1 16,1 1 0-16,-3-2 0 0,0 1 17 15,-2-1-14-15,0 3-3 0,2 1 0 16,-2-1 3-16,0 0 17 0,0 2-18 0,0-2 4 16,0 4-3-16,-2-3-6 0,0 0 6 15,0 0 0-15,0 3 0 0,-1-1-3 16,1 1 0-16,0 1 0 0,-1 1 0 16,0 0 36-16,-1-1-33 0,1 3 10 15,0-3-10-15,-4 0-3 0,2 1 0 16,0 0-12-16,0-3 12 0,-1 3 0 15,0 0 23-15,-1-2-23 0,-2 1-1 0,2 0 0 16,4-1 2-16,-4-1 1 16,1 1-1-16,2 2 1 0,-2-1-2 0,-1 0-3 15,0 1 3-15,-1 2-23 0,2-1 23 16,0 1 1-16,-5 1 1 0,1 1 17 16,3 0-18-16,-1 2 27 0,-3-3-16 15,0 1-12-15,-1 1 0 0,1 0 19 16,-2 2-17-16,0 1 24 0,1-3-26 15,-1 1-10-15,-2 2-15 0,3-1 24 0,-2 2-11 16,0 0 12-16,1-2 0 0,-2 3 3 16,2-3-3-16,0 2-3 0,-1 0 3 15,-1-1-3-15,3 0 1 0,-4-1 2 16,2 3 0-16,1-4 0 0,-2 3 0 16,3-1 0-16,2 1 18 0,0 0 2 15,3-2 12-15,-1 0-32 0,0 2 2 16,1-1 1-16,-3 1 18 0,5-2-20 0,-1 2-1 15,-3-1 0-15,4 0 19 0,0-1-19 16,1 1 0-16,-3-2 15 16,3 3-15-16,-2-1-3 0,-1-1-26 0,1 0 29 15,0 0 14-15,-4 1 16 0,5 1-30 16,-2 0-2-16,-1-2-11 0,2 2 12 16,-2-2-25-16,-4 3 26 0,4-5 0 15,0 4 8-15,-1-3-8 0,-2 5 0 16,3 0 17-16,-3-5-14 0,3 3-3 15,-5 2-14-15,0-1 14 0,1 1-2 0,-4 0 1 16,2 0-15-16,1 0 14 16,-4 0 0-16,0 0-11 0,0 0 12 0,0 1 0 15,3 1-1-15,-4 3 2 0,4-5 2 16,-2 5-1-16,4-3-1 0,-3 1-16 16,2 0 15-16,1 1-1 0,5-3 0 15,3 1-11-15,0-2-3 0,2 2-32 16,-1 2-59-16,2-4 17 0,1 2-4 0,0-1-22 15,0 1-24-15,0 1-6 0,1-2-6 16,4 3-1-16,0 3-26 0,4-5 7 16,0 3-8-16,3 1-129 0,-2-5-206 15</inkml:trace>
  <inkml:trace contextRef="#ctx0" brushRef="#br0" timeOffset="855.6378">4167 2054 184 0,'0'0'143'0,"0"0"-25"16,0 0 12-16,0 0-13 0,0 0-48 15,0 0-1-15,0 0 46 0,0 0-48 16,8-64-5-16,-6 62-28 0,-2-3-4 16,2 1 23-16,0 1-13 0,-2-3 4 15,2 2 32-15,-2-2-17 0,2 2-2 16,-2-1-27-16,1 1 3 0,-1-1 11 16,0 5-4-16,0-3 0 0,0 1-10 15,3 2-6-15,-3-2-10 0,0 2 3 0,0 0-3 16,0 0-11-16,0 0-2 15,0 0-2-15,0 0-24 0,0 0 0 0,0 0-10 16,0 2-12-16,0 5 2 0,0 5 46 16,3 5 62-16,-1 12-20 0,0 10-9 15,3 4 54-15,-3-1-12 0,-2 2-16 16,0-5-4-16,0-4-10 0,2 2-3 16,0-4 10-16,-2-1-16 0,4 0 0 15,-2-1-7-15,1 2 10 0,3-1-10 0,-2-1-13 16,-3-6 13-16,2-4 13 15,-1-6-6-15,2-2-7 0,-3 3-27 0,5-1 13 16,-2 2-14-16,-2-1 11 0,1-3 10 16,-1-2-21-16,0 0 1 0,-1 0 11 15,2-6-13-15,-1 3 0 0,0-3 0 16,0-1 2-16,-2 2-1 0,0-2 1 0,0-1 1 16,0 1-3-16,0-2-19 0,0 3-26 15,0-5-7-15,0 4-19 0,0-1-46 16,-4 0 33-16,2 0 19 15,-1-1-23-15,2-2-45 0,-1 5-36 0,0-3-68 16,2 2-86-16,0-4-175 0,0 0-47 16,14-31 493-16</inkml:trace>
  <inkml:trace contextRef="#ctx0" brushRef="#br0" timeOffset="1553.1181">3986 2237 352 0,'0'0'427'0,"0"0"-290"15,0 0-72-15,0 0 17 0,0 0 6 16,0 0 26-16,0 0 3 0,0 0-62 0,0 0-16 16,0 0-6-16,56-56-1 0,-40 39-28 15,3 1 31-15,0-4-32 0,0-1 19 16,-1 0 4-16,-2-2-6 0,2 1-4 15,-6-2 0-15,3 2-3 0,-2-3 0 16,-1 2 6-16,-1 2-18 0,2 0 17 16,-4 4-15-16,-4 1 13 0,2 3-14 15,-1 4 21-15,-2 1 3 0,-1 1-10 16,2 2-13-16,-3 3 20 0,0-2-4 0,-2 4-2 16,0 0 2-16,0 0-6 0,0 0-2 15,0 0-11-15,0 0-29 0,0 0-4 16,0 4 3-16,0 6 30 0,1 2 52 15,4 2 13-15,-1 7 0 0,4 4 39 16,-2-2-30-16,3 3-35 0,-1-2-3 0,-1-2-35 16,2-4 0-16,-1 3 0 15,3-3 0-15,-3-3-2 0,0-3 0 16,3 3 0-16,-1-2-3 0,2-4-67 0,0 3-84 16,-1-2-24-16,2 1-104 0,-3-1-94 15,1-3-256-15,-5-3 53 0</inkml:trace>
  <inkml:trace contextRef="#ctx0" brushRef="#br0" timeOffset="2593.6302">4927 2008 197 0,'0'0'446'16,"0"0"-351"-16,0 0-95 0,0 0 130 0,0 0 1 16,0 0-34-16,0 0-9 0,0 0 13 15,0 0-19-15,0 0-37 0,99-82-6 16,-89 78-3-16,0 0 3 0,-2 2-3 15,-2 0-10-15,0 1-13 0,1 1 0 16,-1 0 26-16,1 0-18 0,-1 0-20 16,0 0-1-16,3 3 36 0,-6 3-17 15,4 2-3-15,0-3-16 0,-3 4 13 0,1 2 0 16,-3-2 4-16,0 3-16 0,-2 0 15 16,2 1-16-16,-2-2 23 0,0 2-2 15,0 0-20-15,-2 0 18 0,-2-1 12 16,-3 2-30-16,0-5 14 0,1 2-3 15,-2-1-11-15,1 0-2 0,1-1-2 16,-2 0-33-16,3-1-19 0,1 1-20 16,2-4 10-16,2-1 7 0,0-2-23 15,0-1-4-15,2 2 0 0,5-1-12 0,1-1 35 16,-2 3 62-16,3 0 16 0,1 2-13 16,3-1 20-16,-2 2 3 0,3 2 49 15,2 0 6-15,-5 4-16 0,5 4-16 16,-1-1 13-16,-6 0-10 0,2 0-36 15,1 4 20-15,-6-5 16 0,-1 1-23 16,-1-1-9-16,-2 0 12 0,-2-2-9 16,0 3 0-16,0-3 9 0,-6-2-3 0,-1 2-25 15,-4-2 44-15,-1 0 56 16,-1-3-104-16,5 1 0 0,-1-6 0 0,2 1 78 16,5-1-4-16,-3-3-51 0,2 0-23 15,-5 0 26-15,-4 0-13 0,0 0-11 16,2-3 37-16,1-2 26 0,-2-1-23 15,5 1-29-15,2-1-13 0,-1-2-30 16,3-2 1-16,2 0 13 0,0-4 15 0,0-1-2 16,7-2-36-16,1-3-32 15,3 2 68-15,-2-4-14 0,5 1 5 0,6-6-47 16,3-3 40-16,13-7 18 0,-2 7-32 16,-6 3 20-16,-12 9 13 0,-3 7-1 15,1 0-15-15,2-2 13 0,3-5 2 16,-2 7-90-16,-1-1-42 0,2 0-46 15,-4 5-9-15,2-1-53 0,-8 3-173 16,0 1-218-16</inkml:trace>
  <inkml:trace contextRef="#ctx0" brushRef="#br0" timeOffset="4365.4684">4213 4232 35 0,'0'0'65'0,"0"0"17"15,0 0 9-15,0 0 69 0,0 0 169 16,0 0-150-16,0 0-110 0,0 0-7 16,0 0 25-16,0-15-5 0,0 13-14 15,0 0-12-15,0 2 2 0,-2-2-2 16,2 2-14-16,0 0-16 0,0-2 6 16,0 0 1-16,0 2-4 0,0-2 4 15,0 2-1-15,-2 0-9 0,2-1-4 0,-2 1 7 16,2-5 0-16,0 5-9 0,0-2 12 15,0 2 10-15,-2 0 3 0,2 0-6 16,-2-1-20-16,2 1 0 0,0 0 4 16,0 0-1-16,0 0-19 0,0 0-3 15,0 0-17-15,0 0 4 0,0 0 0 16,0 0 0-16,0 0-4 0,0 0-9 16,0 0-3-16,0 0-30 0,0 1-6 15,0 6 6-15,0 2 62 0,0 4 13 16,0 6 45-16,2 3-28 0,2 10 31 0,0 2-31 15,-1 4-4-15,5-1 45 0,-5-2-26 16,4-3-12-16,-4 2 19 0,7 0-23 16,-5 1 26-16,0-2-35 15,4-2 12-15,-3 2-19 0,6-5 6 0,-6-2-15 16,-2-6-8-16,-2-8-12 0,2 2 16 16,0 1 3-16,-1 2-3 0,3 0 4 0,-2 0-4 15,1-3 0-15,-3-1 1 16,1-3-1-16,0-3-19 0,-3 1-39 0,2-5-10 15,0 4-33-15,0-4-2 0,-2 2-63 16,0-5-19-16,0 2-17 0,0-2-55 16,0 0-34-16,0-2-139 0</inkml:trace>
  <inkml:trace contextRef="#ctx0" brushRef="#br0" timeOffset="4992.8472">3977 4499 170 0,'0'0'551'15,"0"0"-330"-15,0 0-129 0,0 0-21 16,0 0 53-16,0 0 16 0,0 0-33 15,0 0-32-15,0 0-75 0,0 0 20 16,28-38-4-16,-21 28 13 0,1 2 56 16,-2-1-62-16,2 0-1 0,2 0-22 15,-2-2 4-15,0 1-4 0,0 0 26 16,1-1-23-16,0-4 0 0,-3 2-3 16,5 0 0-16,-3 0-13 0,5-3 15 0,-4 3-4 15,1-4-30-15,2 1 30 16,0 0-47-16,-2 0 49 0,-2 1 29 0,1 1-6 15,0 1-23-15,-3 2 6 0,-2 1-6 16,-1-2 23-16,3 4 22 0,-2 2 46 16,-3 0-90-16,-1 0 22 0,3 6 52 15,-3-2-10-15,0 2-36 0,0 0-29 16,2 0-15-16,-2 0-14 0,0 0-14 16,0 0 4-16,0 0-16 0,0 2 7 15,2 5 38-15,1 4 10 0,9 4 42 0,-4 4-23 16,2 0-19-16,5 2 3 0,-5-3 14 15,0 4-15-15,1-1-4 0,2 0 1 16,1 4-15-16,8 3-27 0,3 6-83 16,1-3-86-16,-5-10-100 0,-8-9-470 15</inkml:trace>
  <inkml:trace contextRef="#ctx0" brushRef="#br0" timeOffset="5692.7694">3710 5585 149 0,'0'0'642'0,"0"0"-358"0,0 0-213 0,0 0-71 16,0 0 0-16,0 0 22 0,0 0 53 15,0 0 0-15,0 0 68 0,-5 53-3 16,5-18-7-16,0 3-6 0,0 1-39 16,0-4-10-16,0-4-20 0,0-5-32 15,0 0-23-15,0-8 0 0,0-1 1 0,0-4-4 16,3 0 12-16,-1 7-11 0,2-3-1 16,-3 1 0-16,2 0-4 0,0-3-122 15,-1-2-27-15,-2 2-71 0,0-3-69 16,0-1-134-16,0-3-231 0</inkml:trace>
  <inkml:trace contextRef="#ctx0" brushRef="#br0" timeOffset="6132.6248">3432 5613 210 0,'0'0'535'15,"0"0"-200"-15,0 0-156 0,0 0-22 16,0 0 2-16,0 0-100 0,0 0 32 16,0 0-17-16,0 0 21 0,0 0-37 15,0 0-6-15,68-84-51 0,-34 66 35 16,10-4-23-16,5 0 12 0,-3 5-25 15,-4 1-2-15,-5 5-1 0,-4 0-19 16,2 3 5-16,-7 3-48 0,-7 1-51 0,-6 2-11 16,-4 2-46-16,1 0-38 0,2 0-79 15,-4 6-290-15,-6-1 136 0</inkml:trace>
  <inkml:trace contextRef="#ctx0" brushRef="#br0" timeOffset="7030.4136">3591 6256 691 0,'0'0'554'0,"0"0"-310"15,0 0-123-15,0 0-50 0,0 0 7 16,0 0 42-16,0 0 17 0,0 0-43 16,0 0-32-16,0 0-14 0,0-7-25 15,0 7-21-15,0 0-1 0,0 0-1 16,0 0 0-16,0 0 1 0,0 0 15 0,0 0 0 15,0 0 10-15,0 0 7 16,-2 0 9-16,2 0 6 0,-2 0 4 0,2 0 3 16,-2 0 6-16,-1 0 1 0,1 0-27 15,0 0-35-15,-2 0-55 0,2 0 55 16,0 0 26-16,0 0-26 0,0 0 0 16,-2-3-13-16,1 3 13 0,-1-2 0 15,1 0-77-15,-1-2 59 0,2 4 16 16,-2-2-12-16,2 0-8 0,0 0 6 15,-2-1-39-15,2 1 55 0,0 0 6 0,-2-2-6 16,-4 0-57-16,4 3-14 0,-2-3 71 16,2 0-10-16,0-1 23 0,0 5-16 15,2-3 3-15,-1 1 0 0,1 2 0 16,2 0 26-16,0 0-26 0,0 0-2 16,0-2 2-16,0 2 12 0,0 0 11 15,0-1-23-15,2 1-40 0,1-3-8 16,-1 2 6-16,6 1 3 0,6-3 6 15,16 0 33-15,13-5 0 0,8 2 0 0,0 3-18 16,-2-1 18-16,-6-3 2 0,-3 4-2 16,-2-1-16-16,-5 4-36 0,-4-1-32 15,-9 1-40-15,-2 0-32 0,-4 0-42 16,5 0-75-16,1 0-92 0,-4 0-353 16</inkml:trace>
  <inkml:trace contextRef="#ctx0" brushRef="#br0" timeOffset="10794.6577">5211 3286 5 0,'0'0'186'0,"0"0"-52"0,0 0 195 16,0 0-107-16,0 0-111 0,0 0-95 15,0 0 26-15,0 0 17 0,-4-8 16 16,4 8-7-16,-2 0-48 0,2 0 16 16,0 0 6-16,-2 0-9 0,2 0 2 15,-2 0 1-15,-1 0-6 0,3 0-1 16,-2 0-10-16,0 0-6 0,-3 0-13 15,3 0-13-15,-2 2-19 0,0 4-24 16,-2 2 14-16,-2 3 42 0,-4 5 15 0,2 2 30 16,0 6-44-16,3-2 21 0,-2 2-3 15,2 0 14-15,6-2-31 0,-1-2-2 16,2 1 0-16,0-4 3 0,0-3 36 16,2-1 20-16,4-5-27 0,3 2-30 15,-3-2-2-15,3-3 17 0,1 1-17 16,0-1 13-16,4 1-10 0,-2-5-3 15,1 5 0-15,4-6-16 0,-2 0 16 16,0 0-49-16,-4 0-32 0,-3 0 32 16,-1 0 49-16,-2-6 13 0,0 3 19 0,-2-1-9 15,-1-1-23-15,2-3-36 0,-4 1-13 16,1-1-55-16,-1 2 104 0,0 1 20 16,0 4 32-16,0 1-9 0,0 0-43 15,3 0-52-15,-3 0-10 0,2 0-12 16,3 0-27-16,4 0 19 0,2 4 81 15,2 1 0-15,0 2 1 0,4-2 23 16,-2 1-7-16,1 0 4 0,1-4 9 0,0 1-29 16,1-1 13-16,-6 0 49 0,3-2-49 15,-2 0 10-15,0 0-4 0,-3-4-6 16,3-1 56-16,-2-1-14 0,-1-4-32 16,-2 2 48-16,-1-3-6 0,2 2 49 15,-5-2-98-15,0-4 49 0,0 2-42 16,-2-2-21-16,0 0 8 0,1-1 19 15,-3 3-52-15,0-4 23 0,0-1-58 0,-3 1 55 16,-1 0-10-16,-2-2 0 16,0 2 12-16,-3 2-51 0,0-1 32 0,1 3 18 15,0 2-14-15,2 4 12 0,-4 0-12 16,4 4-62-16,2 1-39 0,0 2 0 16,0 0-49-16,0 0-163 0,-1 0-265 15</inkml:trace>
  <inkml:trace contextRef="#ctx0" brushRef="#br0" timeOffset="13673.0271">3649 6825 135 0,'0'0'424'0,"0"0"-95"15,0 0-244-15,0 0-43 0,0 0 75 0,0 0 10 16,0 0-107-16,0 0-17 0,2-29 52 16,-2 23-22-16,0 1 78 0,0-1-66 15,0 1-45-15,0-2 0 0,0 2 13 16,0 0 88-16,0 0-36 0,0 2-16 15,0-4 16-15,0 4-36 0,0-1 7 16,0 0 42-16,0 1-56 0,0 3 1 16,0-3 13-16,0 3-7 0,0 0-9 0,0 0-19 15,0 0 0-15,0 0 0 0,0 0 2 16,0 0 16-16,0 0-15 0,0 0-4 16,0 0-4-16,-2 0-15 0,2 0-4 15,-2 0 1-15,-3 0-8 0,0 3-12 16,1 0-10-16,-4 1 4 0,2 6 2 15,-3-1 43-15,-4 7-46 0,3-1 13 16,-1 3 14-16,1 4-40 0,-8 12 62 16,4 10 52-16,-4 2 182 0,8-2-153 15,6-13-68-15,4-13-13 0,0-3 0 0,0-5 0 16,0 2 58-16,4-1-32 0,2 2 3 16,0-6-26-16,4-2 10 0,-4 1-10 15,4-4-1-15,1 2-2 0,2-4 0 16,-3 0 0-16,5 0 0 0,0 0-33 15,-2 0 4-15,0-6 0 0,2-2-16 16,-3-2 22-16,0 3-26 0,2-4-3 16,-6-3-6-16,2 0-33 0,-1 2 16 15,0-2 20-15,-3 5 55 0,-2-2 3 0,1 6-3 16,-3-1-39-16,0 2 38 0,0 3-12 16,-2 1-10-16,1 0-3 0,2 0-13 15,-1 0-3-15,2 0-6 0,5 0 48 16,0 5 72-16,3 1-40 0,6-1-6 15,-5 4 26-15,5-4-6 0,1 1-1 16,0 0-6-16,3-6 4 0,-2 2 15 0,2-2-25 16,-1 0 15-16,3-4-22 0,-1-6 17 15,-4 1-17-15,3-4-1 0,-4 3 1 16,-1-1 17-16,-4-3-17 0,0 3-4 16,-5-1 37-16,-2-1 2 0,1 0 59 15,-5-2-97-15,1-1 57 0,-3-1-18 16,0-1-59-16,0 1 23 0,0-2 48 15,-3 2-22-15,-6 0-40 0,1 0-8 16,-2 0 34-16,-1 3-38 0,-2-1-2 16,0 4-1-16,3-2-113 0,0 4 84 0,-2 1-130 15,4 3 88-15,2 3-69 16,0-2-35-16,1 4 68 0,-1 0-43 0,1 0-32 16,1 0-82-16,2 0-88 0,-2 4-222 15,2-2 182-15</inkml:trace>
  <inkml:trace contextRef="#ctx0" brushRef="#br0" timeOffset="14552.1891">4336 7115 146 0,'0'0'130'0,"0"0"-78"15,0 0 4-15,0 0 48 0,0 0 53 16,0 0 45-16,0 0-75 0,0 0-59 16,0 0-55-16,0 0-11 0,-23 14 41 15,20-9-7-15,-1 3-10 0,2-1 49 16,0 1 22-16,0 4-25 0,2-3-30 15,0 3 0-15,0 0 24 0,0-3 5 0,0 0-9 16,2 1 9-16,2-2-28 0,-3-1-41 16,7 1 1-16,-4-1 20 0,3-2 6 15,-3 4-3-15,2-5-26 0,1 1 35 16,-1-1-34-16,2 0 1 0,1 0 21 16,-2-3-20-16,-2-1 0 0,4 0 10 15,-1 0 7-15,2 0-17 0,-4 0 29 16,2-3-29-16,-2-3-1 0,0 1 30 15,-1-3-9-15,2-1 16 0,-3 2-36 16,0-2 49-16,-2-1-4 0,0 1-48 0,-2 1 13 16,0 1-9-16,2-1 47 0,-2 0-13 15,0 2-38-15,0-3-10 0,0 3 8 16,0-1 4-16,0 2-1 0,0 0 19 16,-4 0-20-16,2 1 0 0,-1 1-32 15,0-4 32-15,-4 3-2 0,3 0 5 16,-1 1-7-16,-1 1 4 0,0 0-1 0,0 0-16 15,0 0 17-15,-4 2 32 0,2 0 57 16,-1 0-89-16,1 0-36 0,0 0 36 16,-5 4-3-16,0 3-33 0,1 1 1 15,-6 3-1-15,6 1 23 0,0 1-3 16,0 1-7-16,4-2 20 0,0 4-62 16,6-2-68-16,-1-1-45 0,3-2-105 15,0-1-147-15,3-4-609 0</inkml:trace>
  <inkml:trace contextRef="#ctx0" brushRef="#br0" timeOffset="20760.3942">5927 5828 96 0,'0'0'137'0,"0"0"26"16,0 0 78-16,0 0 52 0,0 0-94 16,0 0-56-16,0 0-45 0,0 0-17 0,-3 0-9 15,3 0-4-15,-1 0 4 0,1 0-10 16,0 0-14-16,0 0-22 0,0 0-22 15,0 0 12-15,0 0-3 0,0 0 6 16,0 0 4-16,0 0-3 0,0 0-4 16,0 0 0-16,0 0-3 0,0 0 10 15,0 0 3-15,0 0 3 0,0 0 10 16,1 0-7-16,-1 0-30 0,0 0-2 16,3 0-1-16,-3 0 0 0,0 0-12 15,0-3-9-15,2 3-4 0,0 0-4 16,0-1 8-16,2-1 22 0,2 2 12 0,3 0 14 15,3-2-25-15,1-2 44 16,2-1-22-16,2-2 22 0,0 2-16 0,5-5-28 16,-2 3 22-16,4-3-10 0,-5-2-13 15,2 5 0-15,-6-5 0 0,3 5 13 16,-6-3 3-16,-2 3 0 0,1-1-13 0,-2 1 10 16,-3 0-10-16,0 0 29 0,0-1-29 15,3 1 17-15,0-3-20 0,-1-2-2 16,1 1 2-16,1-2-13 0,3-1-13 15,-2 1 23-15,-1-1 3 0,5 2-42 16,1-3 19-16,2 2 16 0,1 0-15 16,-2 0 22-16,3-1-4 0,-4 1 1 15,2 2 2-15,-6 1-1 0,3-2-20 16,-2 5 21-16,-3-1-20 0,1 1 4 16,-3 1 15-16,3-2 1 0,-2 3 1 15,-3-2 2-15,2-1-1 0,0 3-1 16,4-1 0-16,-6 3 1 0,2-1-1 0,1-2 0 15,1 3-12-15,3-3 12 16,-2 1-2-16,2-2-30 0,6 1 31 0,-5 2-1 16,6-3-14-16,-3 1 12 0,4 2 2 15,-2-1 1-15,-2 1 0 0,0 1-28 16,-3-4 27-16,2 6 2 0,-6-1-3 16,3 2 3-16,-2-2-19 0,-3-1 19 15,-4 3-1-15,3 0-12 0,-1 0 0 0,-2 0 13 16,5 0 22-16,-4 0 13 0,3 0-12 15,0 0 7-15,4 0-30 0,1 3 0 16,2-1 16-16,0 1-14 0,4 1 7 16,0-1 4-16,-1 2-13 0,0-3 0 15,0 3-12-15,-6-1 11 0,3 0 2 16,-2 2-1-16,-1-3 33 0,-1 1-31 16,0 2 21-16,-3-2-23 0,-1-1-3 15,1 4 1-15,-2-3 2 0,3-1 4 16,0 3 9-16,-3 0-12 0,2 1 21 0,3-2-5 15,0 3 5-15,-3 1-22 0,2 0-10 16,-1-1 10-16,4 1 13 0,-5-3 0 16,1 4-3-16,1-1 1 0,1-2-9 15,0 1-4-15,-3 1 2 0,0-1 0 16,2 1 0-16,-3-2 1 0,0 1-1 0,1-1 2 16,1 0-2-16,0 3-1 0,-2-3 1 15,0 2 0-15,2 0 3 16,-1-1-2-16,1-1 0 0,-1 1 16 0,1 2 2 15,-3 0-6-15,2-3-12 0,2 0 0 16,-2-1-1-16,-2 3-1 0,0-5 1 16,1 2 0-16,-1 1 21 0,1 0-21 15,-1-2-11-15,0 1 11 0,-1 0 3 16,-1-1-3-16,0 2-2 0,2-5 2 16,-2 3 0-16,1 1-1 0,2 0 1 15,-3-1 0-15,2 1 0 0,0 0 0 0,0-1 13 16,0 2 0-16,6-2 1 0,-6 0-13 15,4 2-2-15,-1-4 2 0,2 3 0 16,-3 0-1-16,1-3 20 0,1 1-20 16,1 3 0-16,-2-4 0 0,-3 1 3 15,2-1-3-15,0 2 0 0,0-2-2 16,-2-1 2-16,0 2 2 0,-1-2 0 16,4 1-2-16,0 0 0 0,3-2 21 15,-2 1-20-15,4 2 1 0,1-4 21 0,-3 0-22 16,1 2 10-16,3 0-10 0,-5-2-1 15,3 3 3-15,-1-3 10 0,-3 0-13 16,-1 0 0-16,-1 0 1 0,1 0 15 16,-2 0-12-16,-1 0-4 0,2 0 0 15,-2 0 0-15,4 0 38 0,2 0-35 16,-4-5 0-16,2 1 0 0,4 0 0 16,-2-1 17-16,1-1-19 0,2 2 2 15,0-1 0-15,1-1-2 0,2-1 12 0,-6 0-13 16,4 2 2-16,-4-1 1 0,-4 0 1 15,5 1 18-15,-2-2-18 0,0 0 12 16,-1-1 0-16,0-1 0 0,2 1-3 16,-4-1 0-16,2-1-13 0,-2 3 3 15,2-3-3-15,-3 0 2 0,0 3-5 16,-1-2 16-16,1 2 7 0,1-1-20 16,1 1-26-16,-3-1 24 0,1-1 1 0,-1 2 0 15,-1-1 1-15,4-1-10 0,-1 2-6 16,-2-1 20-16,1 1-4 0,2-3 1 15,1 3-1-15,0-3 3 0,-4 1 3 16,2 1-6-16,1-1 4 0,2-1 24 16,-5 1-21-16,0-1 6 0,1 2-13 15,-1-4 16-15,0 5 16 0,3-5-22 0,-2 2-9 16,-1-2-2-16,0 0-40 16,2-2 25-16,2 4 0 0,-2 0 13 0,-2-2-59 15,2 3 60-15,1-3-46 0,0 4-7 16,-1-3 42-16,-2 3 19 0,3 1-18 15,-3-1 12-15,0 3 0 0,1-2 0 16,-3 2 1-16,3 1 0 0,-5 0 15 16,2 0-5-16,0 1-11 0,2-3 0 15,0 2-23-15,2-1 10 0,-2 1-16 16,0-3 29-16,2 2-23 0,-1 1-9 16,2 0 16-16,-1 0 16 0,0 1-13 15,1-1 0-15,1 0 10 0,1-2-10 0,-2 3 12 16,1-1 0-16,2 0-12 0,2 1 13 15,-4-2-1-15,2 2-1 0,2-1-24 16,-6 1 25-16,3 3-12 0,-4-3 13 16,2 1 2-16,-2 2-2 0,-3 0-10 15,1-2 8-15,-1 2 2 0,2 0-1 0,-2 0 0 16,5 0-31-16,-2 0 31 16,-2 0-20-16,4 0 8 0,1 0 3 0,4 0 10 15,-4 0 0-15,3 2 1 0,0-2 19 16,0 5-20-16,-3-5 0 15,5 0 13-15,-2 3-13 0,-3-3 0 0,3 4-17 16,-2-3 34-16,-3 1-1 0,0 1-14 16,-1-1 11-16,-1 0-11 0,-1-1 21 15,1 1-23-15,0 0-1 0,-1 2 0 0,1-2 2 16,2-1-2-16,1 5 20 0,0-2-13 16,-1 0-6-16,2 2 0 0,2-1 20 15,0 2-19-15,-2-2 16 0,1-1-15 16,2 1-4-16,-5 3-11 0,2-2 13 15,-1 0 2-15,2-1 11 0,-1-1 0 16,-1 1-13-16,-1 2 0 0,2-2 1 16,-2 1 16-16,0 0 4 0,-2 1-21 15,3-1-16-15,2 1 16 0,-5-3 13 16,3 4 3-16,-2 0-13 0,0 0 4 16,2-3-7-16,0 3 0 0,-1-1 0 0,0 0 3 15,0 1-3-15,2 4 1 0,-2-4-2 16,0 1 2-16,0 0 27 0,4-1-25 15,-2 1 21-15,-4-2-22 0,5-2 60 16,-3 3-42-16,2 1 19 0,0-4-39 0,-4 5 0 16,0-3 3-16,2-1 16 15,2 1-19-15,-4-1-9 0,0-1 7 0,0 3 2 16,0-1 13-16,1 0-13 16,2 0-1-16,-3 3 1 0,0-3 11 0,1 3 2 15,-1-3-11-15,0 1 0 0,3 0 30 16,-2-2-28-16,-1 1-1 0,0-1 10 15,0 3 12-15,-1-5 14 0,4 2-26 16,-5 1 3-16,2-4-16 0,-2 3 2 16,0-1-15-16,2 1 36 0,1 0-24 0,0-3 2 15,-1 4 11-15,-2-2 4 0,0 0-16 16,3 2 17-16,-4-4-17 0,4 3 0 16,0 0 11-16,-1-1-8 0,-2-1 13 15,2 3-3-15,-3-2 12 0,3-2-23 16,-2 2 14-16,0-1 4 0,3-3-17 15,-2 5 0-15,-1-4 10 0,0 1-10 16,-1 0 13-16,0 0 0 0,1-1-3 0,-1 0-13 16,2 0 3-16,1 0 0 15,2 1-3-15,-2 0 4 0,-1-2-1 0,3 2 0 16,-2 0-1-16,0 0 0 16,1 1 11-16,-1-3-2 0,1 1-11 0,-3-2-19 15,0 4 19-15,2-2 0 0,0-2 0 16,1 2-7-16,0-1 7 0,-1 2 3 15,0-2-1-15,2-1 1 0,4 2 13 16,0 0-14-16,-2-2 14 0,8 0-16 16,-3 0 38-16,1 0-25 0,4-4-12 0,-4 3 31 15,4-5-32-15,-6 2 0 0,4 0 12 16,-4-1-10-16,-1 0-4 0,0 1-15 16,0 0-3-16,-5-3-11 0,2 2 5 15,2-3 23-15,-2 0-10 0,-2 0 11 16,3-2-11-16,0-2 10 0,-1-2-122 15,1-1 102-15,-1 1 1 0,6-1-52 0,-6 1-23 16,0-3 68-16,4 0-129 16,-4 2-19-16,0 1-27 0,3-3 19 0,0 5-46 15,-6-3-45-15,4 2-209 0,-6 2-516 16</inkml:trace>
  <inkml:trace contextRef="#ctx0" brushRef="#br0" timeOffset="24770.0331">6612 3495 86 0,'0'0'114'0,"0"0"-91"0,0 0 13 0,0 0-17 15,0 0 148-15,0 0-34 0,0 0-41 16,21 5-14-16,-18-3 0 0,3 1 3 16,-2-3-2-16,-2 3-24 0,3 1 33 15,-3-4-16-15,0 0-14 0,0 0 40 0,0 0-43 16,2 0-3-16,0 0-6 0,0 0-27 15,-1 0 1-15,6 0 26 0,-3 0-20 16,-2 0 6-16,2-7 4 0,-1 4-4 16,3-1 4-16,1-2-7 0,-1-1 23 15,0-5-51-15,3 3 2 0,-4-3 17 16,5 2 0-16,-4-2-20 0,1 0-19 16,-1 0 19-16,2-1 4 0,-4 4-4 0,0-3 32 15,-2 1-32-15,2 0-13 16,-2-1 13-16,1 0 0 0,-1-2-3 15,3-2 3-15,-3-2 0 0,-2 2-2 0,0-4-11 16,1 1-52-16,0-2 8 0,0 0 55 16,-3-1-9-16,2 2-20 0,0-1 31 15,0-1 2-15,2 4-1 0,-2-3 10 16,0 3-11-16,3 2-7 0,-3 2-9 16,1 1 16-16,0-1-39 0,0 1 37 15,-1 3 2-15,-2 1-16 0,2 2 16 0,0 1 10 16,-2 0-10-16,0 0 24 0,2 0-22 15,-2 1 13-15,0-1-14 16,2 0 70-16,-2-1-71 0,2-1 4 0,0 0-11 16,0-1 27-16,2 1 32 0,0 1-52 15,2-4-4-15,-2 2-51 0,2 1 55 16,0-1 22-16,0 1-22 0,3 1-33 16,2-3 14-16,-3 1-7 0,-2 1 26 15,3 2 0-15,-1-1 1 0,3 1-1 0,-4-1-3 16,-1 5-1-16,0-3 3 15,0 4 1-15,0-3 7 0,2 1 12 0,-2 0-17 16,0 1 11-16,0 0-9 0,0 2 5 16,2 0-8-16,2 0-2 0,-2 0-1 15,1 0-17-15,1 7 6 0,1 0 12 16,0 1 1-16,0 6-12 0,5 2 12 16,-3 0 0-16,1 4 3 0,2 1-1 15,-2 4-2-15,1-2 0 0,0 2 0 0,-2-3 30 16,-3 2-28-16,4-3-2 0,-4-1 0 15,0 0 2-15,-2-2-2 0,4-1 1 16,-6 1 18-16,-2-3-17 16,0 3 0-16,0-3 22 0,-1-2 15 0,-1 2-39 15,0 1 17-15,0-1-11 0,0-1 40 16,3 0-32-16,-1-3-14 0,-1 0-1 16,2 3 1-16,-3-4 6 0,5 5 14 0,-1-3 12 15,0 2-30-15,1-4 40 16,0 1-42-16,-1 0 1 0,-2-1-1 0,2 1 3 15,0 3-3-15,0-3 13 0,2 0-13 16,-2 1 0-16,0 0 2 0,0-3 14 16,1 2-15-16,-1-3-2 0,3 1-5 15,-3-2 6-15,-2 3 0 0,5-5 0 16,-3 2 3-16,0-3-1 0,3 4 0 16,-4-4 11-16,1 1 3 0,-2 1-3 15,0-2 0-15,0-1 7 0,-2 0-20 0,2 1-2 16,-2-3-11-16,0-1 10 0,-2 3 3 15,4-3 1-15,-2 0-1 0,-2 0 2 16,2 1 0-16,0-1 11 0,2 3-12 16,0-3 2-16,0 0 23 0,2 0-10 15,5 1 23-15,0-1-3 0,-1 0-35 16,1 0 28-16,-1 0 6 0,-1-1-22 0,0-2-13 16,-1-1 1-16,-3 4 7 0,2-1-8 15,3-3-2-15,-6 1-14 0,0 3 16 16,0 0 18-16,-3 0-18 0,2-3-12 15,-1 3 12-15,0-2 20 0,0 0 5 16,3 0 5-16,1-2 12 0,1-1-17 16,1-3 17-16,-3 0-25 0,5-4 15 15,-4 2 78-15,3-4-88 0,0-1-15 16,-3 0-7-16,0-5 0 0,-1-1 41 16,2-1-41-16,-1-5-32 0,-4 4 31 0,-2-2 0 15,0 0-78-15,0 4 79 0,0-2 13 16,-8 0-13-16,4 0-39 0,0 2 16 15,-2 3-6-15,2-2 29 0,0 3-16 16,-2-2 14-16,3 1-63 0,1 2 64 16,-2-2-1-16,1 1-115 0,1 0 78 15,2 2 13-15,0 2 6 0,0-5 17 16,0 3 3-16,0 2 26 0,0-1-26 16,0 1-49-16,2-1-12 0,1 2 58 0,-1 3 6 15,0-1-3-15,0 1 26 0,0-2-15 16,-2 2-9-16,1-3 12 0,-1 2-11 15,0 0-3-15,4 1 0 0,-4 2 19 16,0-6-22-16,2 6 3 0,-2-2-16 16,2-1-13-16,0 3 26 0,-1-1-33 15,4 0 36-15,-3 0-13 0,1 1-49 16,2 1 36-16,-1 3 4 0,2-3 20 16,-2 1 2-16,0 2-3 0,0-1-52 0,2 1 39 15,-2-2 15-15,0 3-22 0,3-1 11 16,0 1 11-16,-2 0-1 0,2 0 0 15,4 0-12-15,-1 0 12 0,2 2-12 16,0 0 13-16,2 0 1 0,2 0-4 0,-2 0-15 16,1 0 6-16,-2 0 0 15,0 6 3-15,-3-1 9 0,3 1-15 0,-2 0 16 16,-1 4-1-16,1-2 3 0,-2-1-4 16,-1 4 2-16,0-2-1 0,-2 1 1 15,6 2 13-15,-4 0 26 0,-2 0-13 16,3 3-7-16,-1 2 27 0,1-3-43 15,-1 6 23-15,-1-3-24 0,1 0 1 16,0 4 36-16,1-2-16 0,-2-2-7 16,-1 3-16-16,0-1 13 0,1 0 15 15,4 0-27-15,-5 1 11 0,0 0-11 0,-2 1 12 16,-1-1 2-16,5-1-14 16,-5-3-2-16,2 2 0 0,0-3 1 0,-3-3 1 15,0 0-1-15,0 1 0 0,1-2 20 16,0 0-11-16,2 0-7 0,-3 1 0 15,2 1 6-15,-2-1-7 0,0 1-1 16,0 0 14-16,-1 3-13 0,2-3-1 16,-1 1 23-16,-2-1-21 0,3-1-2 15,-2 1-1-15,2-3 1 0,-3 0 10 16,2 2 0-16,1-2 12 0,-1 0-21 0,-1-1-1 16,2-1-13-16,-1 0 13 0,0 1 46 15,1-2-46-15,0-1 1 0,1 2 0 16,-2-2-2-16,2 0-1 0,2 2-2 15,-2-5 4-15,2 5 17 0,-2-3-4 16,2 1-7-16,0 0-5 0,3-1 25 16,2 1-7-16,-3-2 17 0,3-1-17 15,-1 4 27-15,6-6-27 0,-6-1 7 0,4 0 13 16,2 0-1-16,-2 0-25 16,2-1 29-16,-2-6-13 0,-1 2-6 0,0 1-7 15,-2-1 10-15,-3-1-10 0,2 0 13 16,-4 0 22-16,4-1-19 0,-6 0 10 15,0 0 25-15,-4 1-9 0,4-5-56 16,-2 0 56-16,0-4-58 0,0-1 6 16,-2-3-70-16,2 0 67 0,0-4-6 15,1-4-29-15,-3 2-6 0,0-1-30 16,0 3-41-16,0 2 109 0,0 2-19 0,0-1 41 16,0 5-22-16,0-2 42 0,-3 3-84 15,1-1 36-15,0 1-23 0,0 2-10 16,0-3 37-16,0-2-59 0,0 4 22 15,0 0 39-15,0 0 0 0,2 2 0 16,-2-5 0-16,0 3 4 0,0-2-4 16,0 0 0-16,2 1-19 0,-2-3 19 15,2 0 0-15,0-3-123 0,0 4 110 16,0-4-12-16,0 1 25 0,0 0 0 0,0-1-55 16,0 3-36-16,0 1 65 0,0-4-84 15,0 3 94-15,0 0-39 0,0 1-7 16,0 0 43-16,0 2-17 0,0 0-2 15,0 1 37-15,0 4-30 0,2-1 11 16,0 3 1-16,-2 0 19 0,2 2 29 0,0 1-26 16,-2 1 0-16,2 0 62 15,-2 3 20-15,0-3-40 0,2 1-45 0,-2 0-81 16,2 0 59-16,0 0 21 0,2-1-24 16,5 3-43-16,2-3 49 0,-1 2-17 15,0-2 4-15,0 3 2 0,4 0 30 16,-5 0-1-16,1 0-42 0,0 0 41 15,4 3-38-15,-6 1 40 0,0 3 0 16,0 0 0-16,4 1-1 0,-5 1 2 16,0 3 1-16,4 3 50 0,-2 2-29 15,1 3 3-15,-1 1 9 0,3 8-15 0,1 6 38 16,0 0-29-16,1 0-12 0,-1-2-4 16,-3-5-11-16,-1-1 19 0,0 1-20 15,2-2 31-15,-3 3-19 0,-1-2 3 16,-1-2-15-16,-2-2 22 0,0-6 0 15,-2-1-23-15,0-6 22 0,3 5-19 16,-3-1 27-16,3 1-29 0,-3-1-2 16,0 0 2-16,0-5 23 0,0 3-24 15,0-3 0-15,0 1 3 0,2-3 29 0,-2 3-32 16,2-3-3-16,0 3 3 0,-1 0 26 16,4 2-8-16,-3-3-17 0,-2 0 11 15,2-1 4-15,-2-1-5 0,-2 3-10 16,2 0-1-16,0-3 23 0,0 1-21 15,3 1 24-15,-1 0-16 0,-2-2-10 16,2 3 0-16,1-3 10 0,-1 1-6 0,0-1-5 16,0-2 1-16,1 2 0 0,-1-1-3 15,2 1 20-15,0 1 15 0,1-1-31 16,0 1 0-16,1-1-1 16,-2-1 0-16,2 1-3 0,4 2 3 0,-4-4 34 15,0 1-33-15,3 0 14 0,-3-3-15 16,3 1 13-16,-2-1 7 0,1-2-17 15,0-1 26-15,2 0-26 0,-2 0 42 16,0 0 1-16,4 0 37 0,-3-4-12 16,3-1-48-16,1-3 35 0,-4 2-13 0,5-1-39 15,-2 0-5-15,0-3-1 0,0 0 3 16,2 2-1-16,-4-1 27 0,1 0-27 16,-1 1-2-16,-1-1-3 0,-2-2 3 15,-1 2 29-15,1 0-29 0,-3-3 3 16,1 2 39-16,-3-1-29 0,-2-2-20 15,2-1 7-15,-2 1-38 0,0-3-13 16,-2 0 6-16,0-2 29 0,0 1 16 16,0 2-4-16,0-6-31 0,0 1-136 15,0-5 159-15,0-5 24 0,0 3-41 0,-4 2 0 16,2-1-38-16,0 7 67 0,-2-4 35 16,2-2-3-16,-2 4-19 0,1-4-26 15,-1 2 26-15,2-2 7 0,-3 3-20 16,3-6-91-16,0 4 36 0,0-1-80 15,0-3 44-15,2 4-19 0,-2-13 74 0,0-1-97 16,2 1-16-16,0-1-14 0,0 11 50 16,0 8 44-16,0 5-54 0,0 3-50 15,0-1-6-15,0 0-144 0,2 5 92 16,-2 2-43-16</inkml:trace>
  <inkml:trace contextRef="#ctx0" brushRef="#br0" timeOffset="30913.3227">4343 2755 162 0,'0'0'153'0,"0"0"-32"0,0 0 224 15,0-7-162-15,0 7-137 0,0-5 22 16,0 4 10-16,0-6-45 0,0 7-14 16,0-5-19-16,0 1 26 0,0 1 36 0,0 1-52 15,0-2-10-15,-3 2 0 16,3-2 3-16,0 2 17 0,0 0-20 0,-3 2 0 15,3 0 0-15,0-2 16 0,0 2 4 16,0-1-20-16,-1 1-10 0,1-2 10 16,0-1 3-16,0 1-2 0,0-1-1 15,0-2-62-15,0 0 36 0,0 1 23 16,1-1 0-16,-1-1 3 0,3 4 3 16,-3-3 39-16,0 1-9 0,0 0-33 0,0 1 0 15,0 0-29-15,0-2 29 0,0 3 0 16,0-1 0-16,0 1 16 0,0 0-14 15,0 2-2-15,0 0-10 0,-3 0 10 16,2-2 13-16,1 2-11 0,-2 0-2 16,2 0 0-16,0 0-1 0,0 0 0 15,0 0-1-15,0 0-21 0,0 0-6 0,0 0 0 16,0 0 3-16,0 0 3 0,0 0 0 16,0 0 0-16,0 0-3 0,0 0-3 15,0 0-4-15,0 0 7 0,0 0-10 16,0 0 4-16,0 4 29 0,0 1-10 15,0 2 13-15,0-1 2 0,0 2-2 16,0-3-7-16,2 3-6 0,-2-3-10 16,1-1 23-16,2 4 37 0,0-3-36 15,-3 2 52-15,2-2-24 0,0 3 10 0,0-2-39 16,2 1 3-16,-2-2 7 0,2 2 19 16,1-1-3-16,-3 1 17 0,2-1-43 15,-4 2-2-15,3-3-28 0,1 2 27 16,-3 1 3-16,4-1 0 0,-3 0 29 15,2 0-9-15,0-1 3 0,-2 2-21 16,2-2 34-16,-1-1 19 0,0-1-53 16,-3-1 0-16,2 1-2 0,-2-1 1 15,0 0 35-15,0 0-13 0,0-3-23 0,0 1 0 16,0-1 2-16,0 0 14 0,0 0 1 16,0 0-14-16,0 0-3 0,0 0-2 15,0 0-18-15,0 0-3 0,0 0 4 16,1 0 3-16,2 3 16 0,-3 0 58 15,2-1-56-15,0 2 19 0,0-2-21 16,-2-2-24-16,2 1-51 0,0 1 4 16,-2 0 35-16,0-2 16 0,0 0-3 15,0 0 7-15,0 0 0 0,0 0 3 16,0 0-7-16,0 0-25 0,0 0-53 16,-6 0-150-16,-2 0-205 0,18-5 190 0</inkml:trace>
  <inkml:trace contextRef="#ctx0" brushRef="#br0" timeOffset="31644.3131">4219 2702 108 0,'0'0'143'0,"0"0"-48"0,0 0-56 0,0 0 85 16,0 0 22-16,0 0 34 0,0 0-76 16,0 0-71-16,0 0-17 0,0 0-16 15,-14-13 55-15,14 13 7 0,0 0-13 0,0 0-7 16,0-5-3-16,0 3-35 0,0 0 54 16,2-1 1-16,-2 1-23 0,0-2-36 15,0 4 16-15,0-2 23 0,0 2-13 16,0 0-24-16,0 0-2 0,0 0-19 15,0 0-4-15,0 0-13 0,0 0-19 16,0 0-14-16,0 0 1 0,0 0-17 16,0 0-3-16,0 0-9 0,2 6 58 15,0-3 16-15,2 3-36 0,0 4 59 0,1-2 20 16,-2 1 6-16,2 1-7 0,-1-3 20 16,-3 0 59-16,5 0-71 0,-2 1-25 15,1-1 42-15,-3-1-18 0,0 0-7 16,-1-1 5-16,2 2-24 0,-1-3-29 15,0 0 23-15,-2 3-30 0,2-2 72 16,-2-1-72-16,1 0 26 0,2-3-10 16,-3 3 4-16,2-2 0 0,-2-2 3 0,0 0 0 15,0 0 13-15,0 2 0 0,0-2 3 16,2 0 13-16,-2 0 1 0,0 0-15 16,0 0 0-16,0 0 0 0,0 0-1 15,0 0 1-15,0 0-2 0,0 0-1 16,0 0-48-16,0 0-26 0,0 2 4 15,2 0-21-15,-2-2 8 0,1 2 28 16,6-1 33-16,-5 1-166 0,-1 1 36 16,2-2 131-16,-1 3 22 0,-2 0 59 0,2-1-59 15,0-1-20-15,-1 3-58 16,2-3-52-16</inkml:trace>
  <inkml:trace contextRef="#ctx0" brushRef="#br0" timeOffset="49490.8136">8109 4055 21 0,'0'-3'94'16,"0"3"-35"-16,0 0 29 0,0-2 72 16,0 2 26-16,0 0-1 0,0-1-54 15,0 1-37-15,0-3-12 0,0 2-30 16,0 1-7-16,0 0 21 0,0 0-1 16,0 0-13-16,0-3-23 0,0 3-9 0,0 0-7 15,0 0-10-15,-2 0 0 0,2 0 10 16,-3 0-13-16,1 0-2 0,0 0-24 15,0 0 10-15,0 0 14 0,-2 0-18 16,2 0 4-16,-2 0-10 0,0 4-7 0,-4 0-12 16,4 5 45-16,-4 3 30 15,2 2 7-15,0 4-37 0,-1-4 0 0,0 7 6 16,3-1 7-16,2-1 13 0,0 1-6 16,2 1-7-16,0-1-13 0,0-5 13 15,2 2 3-15,4-3-2 0,1-5-12 16,0 2-4-16,1-2 15 0,0-2-13 15,3-2 19-15,2 1-19 0,-1-4 0 16,1 2 20-16,4-4-20 0,-4 0-35 16,-1 0 18-16,4 0-31 0,-7-4 15 15,1-1-32-15,1 1 65 0,-3-4-13 0,0-2 13 16,-2 3-91-16,1-4 71 16,-1 1-54-16,1-1 73 0,-3 1-17 0,-1 1-57 15,0-1 55-15,-1 2-247 0,1 1 97 16,-1 1 167-16,-2 0-102 0,1 4 103 15,-1 0-19-15,0 0-145 0,0 2 153 16,0 0-4-16,0 0-6 0,0 0-12 16,0 0 35-16,0 2 29 0,3 2 206 15,3 3-222-15,0-1 104 0,3 0 7 16,2 2-39-16,1-3 42 0,4 2-72 0,4 0 40 16,10-3-40-16,11-2 10 0,-3-2-62 15,-4 0 62-15,-11 0-64 0,-6-5-1 16,-4 2 0-16,3-2-49 0,4-6 36 15,-1 4 13-15,0-2 26 0,-6-3 3 16,0 5 14-16,-7-4 28 0,-4 2 7 16,1 0 7-16,-3 0-20 0,0-6 0 15,0 4-62-15,-5-2 56 0,-1-2 10 16,-3 1-69-16,3-1 0 0,-5 2 27 0,5 0-25 16,-5-2 24-16,0 4-26 0,1 0-16 15,2 1-59-15,-6 1 74 0,6 4 1 16,2-3-16-16,0 4-10 0,2-2-10 15,1 4-26-15,-1-2-19 0,4 4 10 0,-2-2-14 16,2 2-23-16,-2 0-67 0,-1 0-190 16,3 0-111-16</inkml:trace>
  <inkml:trace contextRef="#ctx0" brushRef="#br0" timeOffset="50657.8852">9060 4098 538 0,'0'0'372'0,"0"0"-196"0,0 0-69 0,0 0 4 16,0 0 22-16,0 0-9 0,0 0-36 15,0 0-39-15,0 0-17 0,0 0-3 16,0-7 7-16,0 4 16 0,0 3 0 15,0 0-16-15,0 0-14 0,0-1-2 16,0 1-4-16,2-2-14 0,-2 2-2 0,4 0-13 16,2-2-2-16,6 2 15 15,0-4 13-15,1 4-13 0,6-2-16 0,-1 2 14 16,9 0-11-16,5 0 13 0,8 0 6 16,1 0-4-16,3 0 0 0,0-3 0 15,-1-5-1-15,1 1 18 0,-1-3-17 0,-1 0-1 16,-2 1 21-16,-4-1-22 15,0 0 0-15,-7 4 0 0,-9 1 12 0,-2 2-12 16,-6-2-58-16,0 3 35 0,6-3 23 16,-6 2-3-16,-2 0 0 0,-3 1 3 15,0 2 0-15,-7-2 17 0,0 0 9 16,0 2 9-16,0 0-9 0,0 0-13 16,0 0-13-16,0 0-1 0,0 0 0 15,0 0-1-15,0 0-14 0,0-2-4 16,0 2-32-16,0-2-29 0,-5-2 58 15,3 3 23-15,0-1-19 0,-3-2 19 16,2 2 0-16,-1-3-1 0,0 5-22 0,-3-5 20 16,-1 3-17-16,-1-2 20 0,3 0 0 15,-4 1 10-15,5 1-39 0,-3 0 29 16,-1-3-36-16,0 3 36 0,3-2 16 16,0 2-16-16,-2 0-2 0,-2-2-17 15,1 4-63-15,2-2 82 0,-2-1-2 16,-1 3 2-16,-1-2-42 0,0 2 6 15,3-3-9-15,0 3 38 0,-4 0 7 0,6 0 0 16,0 0 0-16,4 0-13 0,-2 0 13 16,2 0 33-16,0 0-4 0,0 0-29 15,0 0-10-15,0 0 7 0,2 0 3 16,0 0 23-16,0 0-20 0,0 0-1 16,0 0 11-16,2 0 7 0,2 0-17 15,-2 0-3-15,2 0-1 0,-2 0-25 16,-2 0-13-16,4 0 7 0,1 0 32 0,5 0 4 15,1 3 51-15,-1-1-26 0,3 1 10 16,0-1 13-16,-2-2-3 16,1 4 0-16,-2-2-46 0,4 1-3 0,-4 2 0 15,-3-4 0-15,3 5-13 0,-1-2-13 16,-5-3 24-16,2 6-8 0,-2-4 10 16,-2 2 0-16,3 2 2 0,-4-1 14 15,2 1 4-15,-3 1-4 0,0-1 13 16,0 4 1-16,0 2 15 0,0-2 4 15,0 2-29-15,-3 0-17 0,-3 3 20 16,-2-3 16-16,0 3-38 0,-6-2 16 0,4 1 9 16,0-1-17-16,-1 1-9 0,0-2-117 15,3 0 43-15,0-2-27 0,1 2-35 16,3-1-21-16,-2-2-106 0,6-1-37 16,0-5-362-16</inkml:trace>
  <inkml:trace contextRef="#ctx0" brushRef="#br0" timeOffset="51619.8496">10157 3909 118 0,'0'0'454'0,"0"0"-180"15,0 0-79-15,0 0-107 0,0 0 52 16,0 0-65-16,0 0 13 0,0 0 0 16,0 0-13-16,0 0-27 0,-19-21-15 15,19 21-1-15,-2-2 4 0,2 0-29 0,-2 2 6 16,2 0-10-16,-2-2 36 15,2 2 0-15,-2 0-23 0,2 0-14 0,0 0 11 16,-2 0 3-16,2 0-3 0,0 0 4 16,0 0-15-16,-2 0-2 0,2 0-12 15,-2 0-21-15,2 0-22 0,-5 2-6 16,3 9 44-16,-2-2 17 0,-1 5 56 16,-1 3-27-16,2 3-10 0,2-1-19 0,0-2 17 15,2 1-14-15,0-3-3 0,0 0-2 16,0-2 1-16,2-1 1 15,2-2 16-15,0-1-3 0,2-4-13 16,3 3 0-16,2-4 0 0,-3 1 0 0,1 0-2 16,1-2-31-16,4 1-19 0,-6-4 36 15,0 0 14-15,2 0 1 0,0 0-35 16,-2 0 33-16,-4 0-17 0,2-1-9 16,-2-5-30-16,3 1 33 0,0-4-3 15,-1 4-49-15,-2-3-46 0,0 0 66 16,-2 1-33-16,-1 1 87 0,3 1-41 15,-2 3 32-15,0-3-49 0,1 5 32 0,0 0-5 16,3 0-24-16,3 0 48 0,0 0 11 16,-1 0 26-16,2 0 23 0,4 7 0 15,-4-5 6-15,5-2 7 0,0 3-26 16,-3-1 6-16,3-2 23 0,3 0-48 16,-4 0 51-16,6 0 4 0,-2-7-14 15,4 0 1-15,-5-1-14 0,0-1-2 16,-2 0-8-16,-5 1-5 0,0 1 70 0,0-1-77 15,-4 0 58-15,-2-1-32 0,-2 1 29 16,0 0-62-16,-2-1 49 0,0 0-20 16,0 2 4-16,0-2-20 0,0-1-13 15,0 3-16-15,-2-5 32 0,-4 3-22 16,2-3-10-16,-3 3-52 0,0-3 23 16,1 5-3-16,0-3 15 0,2 2-18 15,-3-1-36-15,1 1 22 0,-3 3-16 0,3-3 20 16,-3 2-27-16,5 0-22 0,-2 5 55 15,0-3-13-15,2 1-16 0,-1 3-82 16,3 0 53-16,-1 0-21 0,1 0-12 16,2 0-140-16,-2 0-249 0,2 0 141 15</inkml:trace>
  <inkml:trace contextRef="#ctx0" brushRef="#br0" timeOffset="52163.9609">10816 4025 51 0,'0'0'225'0,"0"0"134"0,0 0-154 0,0 0-55 16,0 0-55-16,0 0 9 15,0 0 3-15,0 0-3 0,0 0-65 0,0 0 10 16,82 70-6-16,-71-69-17 0,2 1-23 16,0 0-2-16,-5-2 12 0,0 0 3 15,1 0-13-15,-2 0 24 0,-1-2 8 16,-2 0 8-16,-2-3 12 0,0 2 10 16,0-2-52-16,0-1 48 0,0-1 24 0,-2 1-75 15,0-1-8-15,0 0-2 16,0-1 52-16,0 3-51 0,0-2-1 0,-2 1-33 15,-2-2 14-15,0 2-10 0,-4-1-23 16,-1 0 39-16,-2 0-20 0,1 3 30 16,-1 0-42-16,-2 4 15 0,1-1 14 15,-1 1 3-15,-4 0-23 0,2 4-84 16,0 1 65-16,-2 7-4 0,4 0-16 16,2 3-123-16,1-1-408 0,4-4-1 0</inkml:trace>
  <inkml:trace contextRef="#ctx0" brushRef="#br0" timeOffset="56785.1809">11493 3345 14 0,'0'0'131'0,"0"0"-24"0,0 0 7 0,0 0 212 16,0 0-107-16,0 0-89 0,0 0-26 15,0 0-16-15,0 0-6 0,-4 0-7 16,4 0-7-16,0 0-10 0,0-2-2 16,0 2-14-16,0 0-9 0,0 0-1 15,0-1-3-15,0 1-3 0,0 0 0 16,0 0 0-16,0 0-6 0,0 0-17 15,0 0 10-15,0 0-11 0,0 0 2 0,0 0-3 16,0 0-1-16,0 0-4 0,0 0-18 16,0 0-1-16,0 0 0 0,0 0 0 15,0 0 1-15,0 0-8 0,0 0 1 16,4-3 29-16,2 3 10 0,0-1 6 16,3-2 10-16,2 0-23 0,-3-1 27 15,-1 2-27-15,-1-3 20 0,2-1-4 16,1 3-3-16,0-5-16 0,-1 1 17 15,2-1-21-15,2 3 4 0,-2-4-1 16,0 1-28-16,1-1 13 0,2-3-13 0,0 0 26 16,-6 3 0-16,3-3-16 0,3 1 19 15,-3 0 6-15,-4-3 14 0,0 1-20 16,6 0 22-16,-6-1-18 0,1-1-4 16,0-2-59-16,2 1 10 0,2-3 36 0,-1 1-22 15,-1 1 35-15,-1 1-23 16,2 1-3-16,0 0 26 0,-3 1 5 0,2 2-4 15,-3-1-2-15,0 1-22 0,3 1 23 16,0 0 0-16,-3 0 1 0,3 3-2 16,-3-1 1-16,3 2-22 0,-1-3 9 15,-1 3-20-15,1-1 33 0,0 1 0 16,1 0 34-16,0 0-32 0,-3 2 13 16,0-1-13-16,2 0 25 0,2 2-27 15,-4-1-1-15,2 2-2 0,-4 0-10 16,2 1 10-16,1-3-27 0,2 5 12 15,-1-5 17-15,0 3-1 0,1 1-18 0,-2-2 18 16,1 2-17-16,1-2 19 0,-3 3 3 16,0-3 10-16,2 1-12 0,2 2-1 15,-2-2-12-15,0 2 12 0,-2 0 1 16,0 0-1-16,4 0 0 0,-2 0-14 16,-2 0 13-16,-2 0 1 0,3 0 0 15,-3 0 0-15,2 0 0 0,1 0 0 0,-3 0 23 16,3 0 9-16,-4 0-30 0,2 0-2 15,-1 2 13-15,0 0 34 0,0 1-45 16,3 0-2-16,-2 1 33 0,-1-3 6 16,0 6-38-16,-1-7-1 0,0 7 19 15,1-5-3-15,-1 2-16 0,0 1-7 16,2-1 7-16,2 2 3 0,-3 1 10 16,0 4 7-16,0-4-4 0,2 3 0 15,-4-1-3-15,5 0 7 0,-3 1-19 0,0 0 0 16,3-2-1-16,-4 3 0 0,5-4-2 15,-2 1 2-15,-2 2 16 0,2-1 5 16,-2-1-21-16,3 3-3 0,-1-3 3 16,-1-1-2-16,-1 1 2 0,-2-3 0 15,0 2 2-15,0-2-2 0,0-1 2 16,0 0-5-16,0 2 6 0,0-1-3 0,0 1 1 16,1-2-1-16,-1 1-1 15,3 2 1-15,-3 0 0 0,1 0 0 0,0 1 13 16,1 0-13-16,0 3 0 0,0-4-3 15,3 5 6-15,-3-4 11 16,0 1-14-16,1 1 13 0,-1-3-13 0,0 0-1 16,0 1-25-16,-1-3 26 0,1 2 35 15,2-1-34-15,-2 4 16 0,2-2-16 16,1 2 12-16,0-3-10 0,1 0-3 16,-2 1 3-16,2-1 0 0,2 1 1 0,-4-2-2 15,0 0 17-15,0 2 9 0,3-3-26 16,2 1 13-16,-1-1-12 0,-1 1-1 15,1-2 1-15,1 0 1 0,-2-2 9 16,1 1 6-16,0 2-19 0,4-2 2 16,-2-1 11-16,0 4-13 0,4-4 1 15,-2 2 0-15,-1 0 0 0,2-1 21 16,-3-3-20-16,1 2 0 0,4 2 1 16,-4-4 21-16,0 2-23 0,0-2 11 15,-3 1-11-15,1-1-1 0,-3 3 3 0,1-3 11 16,0 0-11-16,-1 0-2 0,2 0 2 15,2 0 0-15,-2 0 27 0,0 0-28 16,1 0 24-16,4 0-26 0,-4-4 26 16,-1 2 29-16,3-2-26 0,0 2-3 15,-5-3-25-15,2 3 22 0,4-4-1 16,-6 5-9-16,0-4 10 0,3 2-23 0,-2-2 2 16,-1 3-2-16,-2 1 0 0,1-1 0 15,1 0 3-15,3-2-3 0,0 0 0 16,-1 0 11-16,0 2-8 0,4-5-1 15,-5 2-1-15,0 1 2 0,0-2 32 16,0 1-15-16,-3-2 31 0,0 1 4 16,-2-1 0-16,1 1-42 0,-2-2-11 15,0-1 63-15,1-1-65 0,1 3 0 0,-3-3-39 16,2 0 39-16,0-2-13 0,1 4-13 16,-2-4-29-16,4 3 0 0,-1-3-29 15,3-1 42-15,-1-1-20 0,1 1 60 16,-3-1-58-16,5 0 60 0,0-1-68 15,-3 3-32-15,0-2 64 0,1 2 13 16,2-1-6-16,-4 2 13 0,3 1-70 16,-4 3 86-16,2-3 19 0,-2 2-19 15,4 2-26-15,-4-1 24 0,0 1-57 16,0-1 59-16,3 0 20 0,0 0-17 0,-1-1-3 16,0 3-12-16,-1-1 10 0,-1 0 1 15,0 3 1-15,-1-1-2 0,-1 0 0 16,0 1 2-16,1 0 0 0,-1-1 3 15,2 1-1-15,0-4-2 0,1 4-3 16,2-3 3-16,-1 3 15 0,2-5-15 16,2 2 0-16,-2 3 0 0,0-4 6 15,-1 4-6-15,2-4 0 0,-3 4 0 16,0-1 1-16,-3 0 15 0,1 0-16 16,0 3 0-16,1-1 1 0,-5 0-1 15,0 0-1-15,0 2-3 0,1 0-28 0,-1 0-14 16,2 0 24-16,0-2 18 0,-3 2 4 15,4 0-1-15,-1 0-18 0,0 0 19 16,4 0 3-16,-4 0 13 0,2 0 23 16,0 0-26-16,0 2-11 0,1 0 21 15,4 2-23-15,-2-3 1 0,1 3 16 16,-2 0-5-16,0 0-12 0,1-1-12 16,0 2 12-16,-2-3-13 0,0 4 11 0,5-5 2 15,-6 5 20-15,-1-4-6 16,2 2-13-16,-4 1-1 0,4-1 0 0,0 0 0 15,-1 3 3-15,1-5 33 0,1 3-20 16,-3 1-9-16,1-2 9 0,0 3 13 16,1-2-3-16,-1 1 3 0,0 2-3 15,-1-3-24-15,-1 3-4 0,2-1-2 0,0 2-12 16,2 0 29-16,-2-3-13 16,0 2 3-16,0-1-1 0,-2 0-2 0,2 1 3 15,-1 2 17-15,3-2-7 0,-1-3 3 16,-3 2-15-16,2 1 14 0,-1 0-14 15,-1-1 14-15,0 0-15 0,0-2 0 16,1 1 0-16,-1-1 13 0,0 2-10 16,1-1-3-16,-1-2 0 0,-2 3 0 15,4 1 9-15,0-3-9 0,1 3 0 16,0 1 13-16,1-2-13 0,-2 2 1 0,0-1 0 16,1-1 2-16,2 0 32 0,-3-1-35 15,0 3 1-15,0-5 21 0,1 2 4 16,-2 1-10-16,3-2 0 0,-2 2-16 15,0-1 0-15,1 0 0 0,-1-2 1 16,0 1 12-16,0 1-1 0,2 1-12 16,-2-4-1-16,-2 1 1 0,0 0 1 0,-1-1-1 15,2 3-1-15,0-2 1 16,4 1 1-16,-5-1 1 0,2 2-2 0,0 0 1 16,-2-2-1-16,1 1 20 0,1 2-20 15,1-4 19-15,-1 1-17 0,0 1-1 16,3-3 22-16,-6 2-7 0,6 0 15 15,0-3-31-15,-2 2-10 0,-2-1 10 16,2 1 35-16,-1-1-35 0,2 1 2 16,4 0-2-16,-5-1 20 0,2 0-1 15,2 1-19-15,-1-2 2 0,-1-1-1 16,0 2 3-16,1-2 41 0,2 0-42 0,0 0 10 16,0 0 6-16,2 0 4 0,-2 0 4 15,0 0-25-15,-1 0 34 0,0-2-23 16,-3 1 7-16,1-4 15 0,-3 3 4 15,0-1 6-15,1 0-3 0,-2 1-4 16,1 1 4-16,0-3 4 0,0 0-44 16,0 0-1-16,6-2 2 0,-2-1 0 15,0-1 17-15,0-1-17 0,6-1-3 0,-5-2 0 16,1 3 6-16,-1-2-6 16,2-3-35-16,-6 3 22 0,3-1-9 0,5 1-23 15,-5-1 41-15,-2 2 4 0,0-1-1 16,2 0 1-16,-2 1 0 0,-2 1 0 15,-1-1-73-15,1-1 69 0,-1 1-38 16,3 3-35-16,-4-6 77 0,3 6-1 0,-1-4-54 16,-1 0-35-16,2-1 74 15,3-1-10-15,-2 1-38 0,0-1 60 16,-2 0-44-16,3 1-36 0,0-2 84 0,-1 5-10 16,0-4 10-16,-1 1-81 0,-1 2 49 15,3 1 32-15,-4 0 22 0,3 1-22 16,-2 1 0-16,-2-2 7 0,0 2-5 15,2-1-2-15,1 4 23 0,-2-1-23 16,-1-1 3-16,0 0-2 0,0 2-1 0,0 1 0 16,-2-4-1-16,2 7-45 0,0-7-9 15,4 3 52-15,-2 0 0 0,2-1-10 16,0-1 11-16,-1 0 1 0,1 1-26 16,5-2 27-16,-2 3 3 0,-1-2-1 15,6-1 1-15,-4 2-3 0,-2 1-16 16,6 1 15-16,-6-1 2 0,1 0 15 15,-1 2-14-15,1 0 11 0,0 0 13 16,-3 2-26-16,2-2-13 0,2 2 11 16,-3 0-30-16,0 0 6 0,2 0 7 15,2 0 16-15,-3 0-13 0,-2 4-3 0,6 0-46 16,-2 2-78-16,-1-4-55 0,1 1-98 16,-3-1-467-16,-2-2 173 0</inkml:trace>
  <inkml:trace contextRef="#ctx0" brushRef="#br0" timeOffset="58341.0123">10702 5196 274 0,'0'0'639'0,"0"0"-365"16,0 0-177-16,0 0-93 0,0 0 70 16,0 0-41-16,0 0 19 0,0 0-29 15,33-53-22-15,-26 42 31 0,4 2-32 16,1-3 26-16,-2-2 46 0,-2 3 13 15,3 0-24-15,2-5-38 0,0 1 19 0,-1 0 7 16,4-2-3-16,-4 1 25 0,7-3-26 16,5-4-45-16,8-6-13 0,8-5-3 15,4-2 14-15,1 0 1 0,1-1-12 16,1 5-3-16,5-5 16 0,0-5-7 16,5-1 7-16,3-5 16 0,4-4-16 15,2-1 3-15,4-2 46 0,-2-3 20 16,-3 0-1-16,0-1 6 0,-5 0-54 0,-4 4 12 15,-3 1 0-15,-2 7 7 16,0 1-36-16,-2 4-3 0,-3 2 0 0,-1 1 28 16,-4 5-28-16,1 0-13 0,-4 5-3 15,-2 2 20-15,0 1-4 0,-2 2 0 16,1 2-18-16,-11 3 5 0,-2 1 13 16,-7 9 2-16,0-3 2 0,0 5-3 15,-3-7-1-15,3 3 2 0,-2 1 21 16,-7 2-20-16,0 3 32 0,-2-1-9 15,-2 4 55-15,4-2-81 0,-6 2 19 0,0 0-19 16,0 2 23-16,0 0-23 0,0 0-26 16,-6-1-116-16,2-2 140 0,-2 1 0 15,2-1-131-15,0-1 26 0,-4 0 84 16,-1 0-119-16,-2 0 60 0,1 4 60 16,-1-1-37-16,-2-3-12 0,0 1 42 15,1 3 25-15,-1-3-35 0,0 3 37 0,3-2 2 16,-1 2 41-16,-2 0-37 0,3 0 44 15,1 0-15-15,-1 0-23 0,-1 0-10 16,0 0-20-16,3 0-6 0,-2 5 7 16,-4 0 12-16,6-2-6 0,0 4-6 15,0-2 6-15,0-1 10 0,4-1-13 16,2-1-13-16,0 1 13 0,2-2 3 16,0-1 13-16,0 0 0 0,0 0-13 15,6 2-13-15,6-2 26 0,4 0 27 16,14 0 73-16,10 0-12 0,3-6-36 0,-3-1-32 15,-4 0 5-15,-4 0-25 0,-9 2-3 16,-1 2 3-16,-8 0 16 0,-3 3-15 16,4-2-1-16,-5 2-31 0,0 0 30 15,-3 0-1-15,-5 0-37 0,1 0 7 16,-3 0 32-16,0 5 60 0,0 2 5 16,0 1-64-16,-5 10 42 0,-5 13 5 15,-7 13 37-15,-7 4-1 0,6 0-29 0,-2-8-55 16,8-4 0-16,-1 0 0 15,2-1-136-15,1-7-95 0,3-7-71 0,1-9-261 16</inkml:trace>
  <inkml:trace contextRef="#ctx0" brushRef="#br0" timeOffset="156384.0482">5062 8892 118 0,'0'0'392'0,"0"0"-154"0,0 0-75 15,0 0-161-15,0 0 14 0,0 0 27 16,0-11 12-16,0 11-6 0,0 0-4 16,0-2 11-16,0 2-1 0,0 0-3 15,0 0-9-15,0 0-1 0,0 0 4 16,0 0-1-16,0 0-9 0,0 0-10 15,0 0-24-15,0 0-1 0,0 0 1 16,0 0 11-16,0 0 7 0,-2 0 3 0,2 0-1 16,0 0 1-16,-2 0 13 15,2 0 13-15,-2-2 6 0,0 2 10 0,0-2 2 16,-2 1-66-16,2-1-1 0,-6-1 13 16,4 1 26-16,-2 0 45 0,2 1-84 15,-4-1-24-15,4 0 22 0,-3-1 4 16,-2 3 4-16,3-3-6 0,0 1 0 15,2 0-26-15,-3 0 13 0,1 2-3 0,-1 0-17 16,-1 0 1-16,1 0-26 0,-1 0 38 16,1 2 4-16,0 2 13 0,-5 2-33 15,2 1 16-15,-2 3-15 0,-4 2 18 16,2-1 4-16,-1 4 10 0,-5 5-10 16,5-2 13-16,-5 3-42 0,5 6 40 15,-3 4-18-15,0 9 19 0,1-1-1 0,1-4 2 16,4-2 6-16,8-9-4 15,0-9-4-15,2 2-22 0,2-6 24 16,0 2-2-16,0 2-43 0,2 1 41 0,6-3 1 16,4 1 3-16,6-4 1 0,3 4 0 15,14-2 25-15,10-2-23 0,6-3 16 16,1-4 20-16,-8-3-26 0,-3 0-13 16,-3 0-16-16,-2 0 0 0,-5-3 3 15,-3-2 13-15,-4-2-26 0,-10 2 9 0,1-1 15 16,0 0 2-16,0-1 29 15,2-1 7-15,-4-1-23 0,-3-1 39 0,-2-2 30 16,0-1 18-16,-4 0 43 0,-4-5-36 16,0-1-65-16,0-2 59 0,0-5 2 15,-10-7-48-15,0-5-51 0,-2 0 51 16,1 3-43-16,-3 4 18 0,3 3-30 16,4 5 2-16,1 6-22 0,0 4 20 15,-1 2-74-15,0-4 45 0,0 2-29 16,0 0 12-16,-1 1 33 0,-4 1-64 0,0 1-47 15,-3 1 60-15,-2 0-89 0,-2 2 10 16,-5 2 91-16,2 2-81 0,-4 1 35 16,0 2-84-16,3 0 120 0,-3 2-82 15,6 5-22-15,-4 3-293 0,9-1 106 16</inkml:trace>
  <inkml:trace contextRef="#ctx0" brushRef="#br0" timeOffset="157054.37">5135 8540 166 0,'0'0'23'0,"0"0"-23"16,0 0-39-16,0 0 3 0,0 0 10 0,0 0 1 15,0 0 25-15,0 0 82 0,0 0-40 16,0 0-41-16,0 27 35 0,-2-17-7 16,-1 2 56-16,-1-1 49 0,2 2-23 15,-3 6 6-15,1 10-19 0,-1 7 26 16,2 8-98-16,-4 6 153 0,3 2-140 0,-4 3 36 16,-5 4-52-16,0 3 52 15,-1 2-73-15,-4-3 76 0,-3 5-42 0,-2-3-20 16,-5 2 0-16,3-4 53 0,-1-3-8 15,5-12 17-15,0-3-58 0,4-7 32 16,2-8-36-16,6-6-16 0,1-7 37 16,4 1-37-16,-2-1 0 0,-1 4 0 15,2 0 0-15,0 0 3 0,5-4-6 16,0 0-52-16,0-3-95 0,7 0 49 0,5-3-22 16,-2-4-66-16,5-1-117 15,0-1-242-15</inkml:trace>
  <inkml:trace contextRef="#ctx0" brushRef="#br0" timeOffset="157662.8892">5869 9118 495 0,'0'0'446'0,"0"0"-215"16,0 0-120-16,0 0-10 0,0 0-13 15,0 0 29-15,0 0 7 0,0 0-7 16,0 0-33-16,0 0-55 0,-6-12 7 15,6 12 3-15,2 0-3 0,0 0-14 16,4-2-22-16,3 0-14 0,3 0 0 16,5 1 14-16,5-4 0 0,-3 5-16 15,2-1-10-15,0 1-42 0,1 0-10 0,-2 0-29 16,4 0-49-16,0 1 16 0,-5 4-75 16,0 0-355-16,-6 0 19 0</inkml:trace>
  <inkml:trace contextRef="#ctx0" brushRef="#br0" timeOffset="157889.1307">5915 9332 1105 0,'0'0'326'0,"0"0"-284"0,0 0-42 16,0 0-23-16,0 0 23 0,0 0 22 16,0 0-21-16,117-25-1 0,-91 21-53 0,0 0-113 15,-3 2-192-15,2-2-190 0</inkml:trace>
  <inkml:trace contextRef="#ctx0" brushRef="#br0" timeOffset="159153.3847">7052 8927 76 0,'0'0'254'0,"0"0"-2"0,0 0-70 15,0 0-42-15,0 0-39 0,0 0-49 16,0 0-9-16,0 0-24 0,0 0 20 16,0 0-29-16,2-63-7 0,2 56 33 15,-2 2 10-15,0-1-44 0,0 3 11 16,0-1-13-16,0 0 49 0,-2 2 26 15,0 0-39-15,0 0 6 0,0 2 33 16,0 0 0-16,0 0-20 0,0 0-26 16,0 0-16-16,0 0-10 0,0 0-3 0,0 0-2 15,0 0-27-15,0 0-10 0,0 0-13 16,-4 2-7-16,-2 6-16 0,2 3 56 16,-4 4 19-16,-2 5 19 0,2-2-15 15,2 4 15-15,0-1-17 0,1-1-2 16,-1 2 3-16,4-3 28 0,-3 0-31 15,3 2-23-15,2 0 23 0,0 0 10 16,0 1 16-16,0 2-6 0,0 1-4 0,0-2 0 16,2-3 0-16,3 2-12 15,-1-3-4-15,3 1 0 0,-3-6 3 0,4 0 20 16,0-3-23-16,4-4 13 0,-2 2 3 16,2-4-3-16,6 1-10 0,-4-4-3 15,3-2-41-15,0 0 40 0,0 0-21 16,1 0-7-16,-4-2-7 0,1-4 23 15,-2-1 13-15,-3-3 33 0,1 2-1 16,-2-1-16-16,-2 0-12 0,0-3-1 16,0-1-3-16,-1-1-22 0,-2 1 21 0,0 2-21 15,-2-4 22-15,3 4-3 0,-5 2-52 16,2 0 9-16,-2 2 46 0,3 2 1 16,-3 0-1-16,1 5-31 0,-1-3 11 15,0 3-15-15,0 0-8 0,3 0-15 16,-1 0-14-16,0 0 43 0,1 6-34 15,4-1 63-15,-1 2 23 0,4 2 22 0,-3 0-45 16,3-1 16-16,2 1 33 0,3-1 33 16,0-3-53-16,1 2-27 0,4-3 76 15,-2-3-61-15,4-1 9 0,1 0 13 16,1 0 6-16,2-9 20 0,-4-1 10 16,2-3 0-16,-3-1 6 0,-2 2-10 15,-5-5 27-15,2 3-43 0,-3 0-13 16,-5-4 62-16,-2 4-20 0,-2-3-29 15,-2-3 63-15,-2 1-116 0,0 0 74 0,-4-2-37 16,-4-2 45-16,-4 1-84 0,-4-2-57 16,-2 2-43-16,1-2 77 0,-5 5-77 15,4 2-43-15,-4 4-74 0,7 4 6 16,2 3 16-16,5 6-32 0,2 0-259 16</inkml:trace>
  <inkml:trace contextRef="#ctx0" brushRef="#br0" timeOffset="161947.8043">8013 8574 101 0,'0'0'424'0,"0"0"-173"0,0 0 23 15,0 0-147-15,0 0-43 0,0 0 4 0,0 0 36 16,0 0-4-16,-10-29-12 0,10 27-30 16,-2-2-33-16,2 2 10 0,-3 0 36 15,3 2-3-15,0-2-30 0,0 0-38 16,0 2-18-16,0 0 11 0,0 0 6 15,0 0 7-15,0 0-9 0,0 0-16 16,0 0-1-16,0 0-4 0,0 0-28 16,-2 0-7-16,2 0-10 0,0 0-6 0,-2 0-13 15,2 0-13-15,-2 4 16 0,0 4 16 16,-2 3 49-16,1 7 4 0,-3 0 15 16,2 5 7-16,-2 0-13 0,-3 2-10 15,2-2-6-15,3-2 3 0,-2 0-3 16,2-2-16-16,0 6 19 0,-2 4 26 15,-4 3-22-15,4 2 25 0,0-5-16 16,2-8 10-16,2-5-23 0,0-1 0 16,0 3-2-16,-2 0 4 0,3 3 13 15,1-2 7-15,-2-2 1 0,2 0-6 16,0-1-14-16,0-1 43 0,0 0-33 0,0-1 3 16,2-2 26-16,3-1-39 0,-3-2 13 15,4 0 12-15,-2 1-28 0,2 2 0 16,2-2 0-16,0-1 0 0,-2-1 0 15,-2-1 0-15,2 0 0 0,0-2 3 16,1 1 13-16,0-5-13 0,-3 3-1 16,0-2-1-16,0 0-1 0,0 0 3 0,1-2-3 15,1 2 23-15,0-2-23 0,1 0 0 16,-3 0-55-16,3 0-4 0,-1 0-6 16,0 0 30-16,2-4-14 0,4 0-58 15,-4-3-46-15,0-2 33 0,-2 2-49 16,1-3-199-16,-5-1-125 0,3 4-36 15</inkml:trace>
  <inkml:trace contextRef="#ctx0" brushRef="#br0" timeOffset="162525.9127">7763 8826 599 0,'0'0'541'0,"0"0"-362"16,0 0-91-16,0 0-43 0,0 0 8 0,0 0 34 15,0 0-22-15,112-46-19 16,-76 38-27-16,-4 1 0 0,-4 5-19 16,-5-1-20-16,-4 1 1 0,2 0-20 0,3 2-62 15,-3 0-3-15,-2 0-62 0,0 0-98 16,-4 0-326-16,-5 0 152 0</inkml:trace>
  <inkml:trace contextRef="#ctx0" brushRef="#br0" timeOffset="163360.7764">8544 9036 834 0,'0'0'439'0,"0"0"-224"16,0 0-168-16,0 0-45 0,0 0 41 16,0 0 45-16,0 0-32 0,0 0-27 15,0 0-6-15,143-37 6 0,-103 31-28 16,-4 3 15-16,-9 1-15 0,-5 0 12 16,-8 0-12-16,4 0 10 0,-4 1-11 15,3-2-2-15,2 1-27 0,-4 0-33 16,0 2 10-16,-2-1 6 0,-7-1-12 15,0 0-20-15,-2 2-23 0,-2 0-23 0,1 0-42 16,-3 0-39-16,0 0-170 0,0 0 42 16</inkml:trace>
  <inkml:trace contextRef="#ctx0" brushRef="#br0" timeOffset="163727.8356">8794 8862 228 0,'0'0'786'15,"0"0"-438"-15,0 0-217 0,0 0-44 16,0 0 37-16,0 0 45 0,0 0-23 16,0 0-71-16,0 0-72 0,0 0-3 15,-4-5-1-15,4 5 1 0,0 0 3 16,0 0-2-16,0 0-1 0,0 0-16 15,0 5 3-15,0 0 13 0,0 5 59 0,0 7 3 16,0 7 0-16,0 7-30 0,0-2 39 16,0-4-38-16,0-1 15 0,-2-4-45 15,2-2 23-15,0 0 6 0,0-2-32 16,0-1-16-16,0 0 16 0,0 0 3 16,0-2 0-16,0-1-3 0,2 0 0 15,2-3-13-15,0 4-42 0,1-5-65 16,0 1-29-16,-3 2 36 0,0-4-63 0,0 1 33 15,-1-1-52-15,-1-1-130 16,0-4-177-16,0 1-111 0</inkml:trace>
  <inkml:trace contextRef="#ctx0" brushRef="#br0" timeOffset="165276.5408">9419 8649 505 0,'0'0'532'0,"0"0"-314"16,0 0-120-16,0 0-46 0,0 0 6 0,0 0-12 15,0 0-36-15,0 0-10 16,0 0 0-16,0 0 12 0,46 0 27 0,-24 0-7 15,-5-2-29-15,4-3-2 0,0-1 26 16,1 1-11-16,-3-1-15 0,6 1 28 16,-6-2-6-16,2 1-4 0,-6 2 1 15,2-3-7-15,-6 1-12 0,-3 2 0 16,-3-1 12-16,3 3 16 0,-6-2 1 16,-1 3 12-16,-1-1 0 0,0 0 20 15,0 2 3-15,0-5-19 0,0 2-44 0,-1 1 15 16,-4-1 26-16,0-2-30 0,0 3-13 15,0 0-1-15,0 0 1 0,-1 1 0 16,-4 1 0-16,4 0-56 0,0 0-15 16,-2 0 32-16,-3 0-19 0,-2 0 2 15,2 5 19-15,1 2 36 0,-4 1-31 16,2 2 29-16,0-2-20 0,-5 3 4 16,6-2 18-16,-1 3 1 0,-4 2 0 0,2-1 0 15,1 1-31-15,0-1 12 16,0 0 19-16,5 0-1 0,0-1-19 0,-2 1 20 15,4-1-16-15,2 1 19 0,0-2-3 16,2-2 0-16,2 2-12 0,0-2-8 16,0-1 20-16,0-1 13 0,2 2-13 15,2-2 29-15,0 1-27 0,6-1 11 16,-4-1-13-16,2 0 0 0,0-3 21 16,3 1-21-16,0 0 23 0,-1-1-20 15,1-3 17-15,-1 3-18 0,3-3 11 0,-4 0-9 16,1 0 12-16,-3 0-15 0,6 0 12 15,-7 0 6-15,0 0-17 0,-2 0 1 16,0 0 16-16,-2-3 10 0,1 3 4 16,-3 0 25-16,2 0 17 0,-2 0-4 15,0 0-25-15,0 0-17 0,0 0-16 16,0 0-12-16,0 0-1 0,0 0-13 16,0 0-3-16,0 0-4 0,0 0-6 0,0 0-3 15,0 0 3-15,0 0 4 0,0 0 18 16,0 0 4-16,0 0 1 0,0 0 19 15,0 0-1-15,-2 0 11 0,-1 0-18 16,1 0-12-16,-2 0 0 0,2 0-2 16,-2 0 1-16,0 0-28 0,-2 0-10 15,0 3-10-15,-4-1 14 0,4 1 9 0,0 1 3 16,0 2-6-16,1-2 26 0,-1 2-20 16,-1-2 10-16,3 1-13 0,0 1 26 15,0 1-3-15,-1-1-20 0,1 4 23 16,2-2 0-16,2-1 0 0,0-1-2 15,0 1-1-15,0-1-10 0,0-2-18 16,0 1 29-16,2 2-9 0,0-2-33 16,3 3 44-16,-1-2 3 0,2-1 23 15,-2 1-26-15,3 1 0 0,-1-3 0 16,1 1-23-16,-1 0-9 0,0-2 30 0,1 4-1 16,4-3-26-16,-5-1 10 0,0 1-1 15,0 0 7-15,0 0 12 0,0-1-2 16,2 1 3-16,-2 1-13 0,0 0 13 15,1 1-1-15,1 0-1 0,-3-3-9 16,5 5 11-16,-1-2 0 0,-3 1 0 16,2 1-21-16,-2 2 21 0,4-1 23 15,-6 1 0-15,0-1 6 0,-1 1 10 16,-3 0 19-16,0 1-6 0,0-2 26 0,0-1-42 16,-1 2 26-16,-9 0 45 0,-4 1 32 15,-1 0-25-15,-12 3-50 0,-7 3 40 16,-13 2-52-16,-4 1 2 0,3 0-25 15,3-5-7-15,6-4-22 0,4-4-16 16,0 4 16-16,8-5-36 0,8-1-9 16,4 1-91-16,4-2-3 0,-1 1-26 15,-5 2-65-15,2-2-89 0,3-1-134 0,-2-3-643 16</inkml:trace>
  <inkml:trace contextRef="#ctx0" brushRef="#br0" timeOffset="200714.6795">3086 11607 115 0,'-4'-3'62'0,"-1"-1"10"0,3-2 6 15,0 1 56-15,0-4 159 0,2 4-100 16,0-3-145-16,0-1 96 0,0 1-86 16,0-2 16-16,0-1-73 0,0 0 73 15,0-1-12-15,2 0-10 0,0 3 49 16,0 0-29-16,3-2-70 0,-5 4 0 16,0 0 0-16,0 3 31 0,0 0-4 15,0 3-9-15,0-2-20 0,0 1 0 0,0 2 0 16,0 0 13-16,0 0-13 15,0 0 0-15,0 0-1 0,0 0-1 0,0 0-11 16,0 0 0-16,0 0-23 0,-7 5-25 16,-2 9-40-16,-1 13 101 0,-4 16 9 15,-4 10 115-15,4 4-20 0,5-1-65 16,4-5 16-16,3 0-38 0,2-2-14 0,2-5-2 16,10-6 10-16,-2-12-11 0,-2-6-3 15,2-9 3-15,2-2-3 0,0-1-10 16,3 3 13-16,2-4 23 0,0-2-20 15,3-1 20-15,-6-4-22 0,4 0-1 16,-4 0 0-16,-2-4 0 0,4-1 13 16,-6-2-10-16,0-2 17 0,0-1-20 15,2 3-13-15,-5-1-10 0,3 3 21 16,-2-2-34-16,4 2 7 0,-1 1 29 0,10 2 0 16,12 2 13-16,11 0 13 0,8 0 29 15,-4 4-39-15,3 0 23 0,-4-4-39 16,-2 0 0-16,2 0 14 0,-7-8 6 15,-11 2-18-15,-5-1 11 0,-8 2 3 16,-1-4-12-16,-2 1 28 0,2-5 20 16,-3 0-3-16,-3-2 25 0,-4-2 7 15,-3 0-13-15,-2-5 3 0,0 1 52 16,-13-7-7-16,-11-2-94 0,4 0 1 0,-12-2 3 16,-6-1-23-16,7 4-6 0,-3 1-68 15,12 5-7-15,4 10-99 0,6-1-14 16,-1 0 32-16,-2-4-6 0,6 1-137 15,5 2 54-15,4-7-172 0,2 7-558 16</inkml:trace>
  <inkml:trace contextRef="#ctx0" brushRef="#br0" timeOffset="201013.8803">3478 10914 1153 0,'0'0'299'0,"0"0"-155"16,0 0-57-16,0 0-12 0,0 0-3 15,0 0 6-15,0 0-75 0,0 0 7 16,0 0-10-16,0 0-20 0,-29-38-16 16,29 38-22-16,-2 0-53 0,2 0-61 15,-3 7-101-15,3 7 54 0,0 0-120 16,0 1-114-16</inkml:trace>
  <inkml:trace contextRef="#ctx0" brushRef="#br0" timeOffset="201308.093">4381 11609 1263 0,'0'0'293'0,"0"0"-290"0,0 0-3 0,0 0-14 16,0 0 11-16,0 0-29 0,123-20 31 16,-97 20-60-16,-6 0-72 0,4 0-63 15,-1 3-42-15,-3 3-290 0</inkml:trace>
  <inkml:trace contextRef="#ctx0" brushRef="#br0" timeOffset="201468.6637">4504 11831 866 0,'0'0'323'0,"0"0"-265"0,0 0-41 16,0 0 18-16,0 0-13 0,0 0-22 15,129-46-68-15,-103 39-56 0,2 0-114 16,-12 0-358-16</inkml:trace>
  <inkml:trace contextRef="#ctx0" brushRef="#br0" timeOffset="201719.1988">5180 11669 1562 0,'0'0'416'0,"0"0"-309"16,0 0-107-16,0 0-75 0,0 0 44 16,0 0 31-16,0 0 20 0,0 0-20 15,116-54-4-15,-91 46-15 0,-1 2-46 16,-1 5-36-16,-2-1-22 0,2 0-7 15,-2 2-49-15,3 0-69 0,0-2-378 16,-7 0 122-16</inkml:trace>
  <inkml:trace contextRef="#ctx0" brushRef="#br0" timeOffset="202252.472">6173 11231 583 0,'0'0'254'0,"0"0"-104"16,0 0 3-16,0 0 13 0,0 0-62 15,0 0 10-15,0 0-98 0,0 0 79 0,0 0-8 16,0 0-44-16,0 0-43 0,-60-2-33 16,39 17-11-16,-7 10 44 0,-6 7 55 15,2 7-35-15,5 0-18 0,1-4 20 16,12-1 82-16,-2-2-81 0,8-2-7 16,2 0 30-16,2-6-4 0,4-8-42 15,0 0 26-15,0-5-23 0,0 5 17 16,8 1-20-16,2 0-17 0,6-1 16 15,-2-1-1-15,5-4-63 0,1 0-29 16,1-4-55-16,-2-6-7 0,5 0 9 0,-6-1-16 16,2 0-78-16,-3-2-208 0,-3-5 38 15</inkml:trace>
  <inkml:trace contextRef="#ctx0" brushRef="#br0" timeOffset="202432.7958">5913 11554 157 0,'0'0'404'0,"0"0"-192"0,0 0-131 15,0 0 99-15,0 0 41 0,0 0-81 16,0 0-104-16,0 0 6 0,125-14-41 16,-97 11 12-16,0-3-13 0,-9 1 0 15,5 0-163-15,-2 2-152 0,-6-1-344 16</inkml:trace>
  <inkml:trace contextRef="#ctx0" brushRef="#br0" timeOffset="203335.5063">6998 11460 686 0,'0'0'257'0,"0"0"-205"0,0 0 49 16,0 0 13-16,0 0 49 0,0 0-107 15,0 0 64-15,0 0-48 0,0 0 9 0,0 0-68 16,-8-101 62-16,2 86-53 0,-1 1 56 15,3 2-48-15,-4-2-8 0,-1 0 4 16,-2 1 20-16,1 1-44 16,-8 2-2-16,6 3-22 0,-3-1 9 0,2 5-29 15,3 1 42-15,3 2-1 0,3 0-15 16,2 0-52-16,2 4-46 0,0 9 29 16,0 4 85-16,13 10 4 0,10 7 35 15,14 8-23-15,7 5-13 0,1 2 49 16,-1-6 10-16,-10-2-46 0,-4-1-13 0,-9 1 19 15,-8-7-22-15,0-2-3 0,-9-6-10 16,-2-9 12-16,-2-5-3 0,0-2 4 16,-2-1 13-16,-6 1 17 0,-6 0-8 15,2-3-20-15,1-1 57 0,-4-2-30 16,2 0-7-16,3-4-21 0,-4 0 40 16,6 0 21-16,4-2-43 0,0-6-19 15,4-5-32-15,0-2-59 0,0-8-20 16,15-5 79-16,2 0 3 0,2 3-40 15,2 4 67-15,-2 5-92 0,3-1 52 0,1 0 39 16,-3 5-20-16,3 2-22 0,-6 3 44 16,-3 2 2-16,2 3 50 0,-6 2-34 15,0 0 57-15,1 7-5 0,-1 1-34 16,0 4-5-16,4 1-30 0,-1 0 32 0,0 4-13 16,1-5-19-16,2 2 0 15,-4-3-2-15,0-1-20 0,4-2-95 0,-4-2-13 16,1-3 9-16,2-3-51 0,-7 0-69 15,1 0-284-15,-5 0-16 0</inkml:trace>
  <inkml:trace contextRef="#ctx0" brushRef="#br0" timeOffset="203500.0666">7298 11208 797 0,'0'0'492'0,"0"0"-281"0,0 0-159 16,0 0-52-16,0 0-88 0,0 0-120 16,0 0 16-16,0 0 22 0,0 0-237 15,0 0-66-15</inkml:trace>
  <inkml:trace contextRef="#ctx0" brushRef="#br0" timeOffset="203914.9563">7497 11701 20 0,'0'0'1163'0,"0"0"-876"0,0 0-209 15,0 0-65-15,0 0 65 0,0 0 59 16,0 0 25-16,0 0-42 0,0 0-49 16,0 0-71-16,0 0-9 0,0-17-43 0,7 6 26 15,-1 2-7-15,5-2 11 16,2-2-73-16,-3 2 18 0,0 0-24 0,4 0 78 15,-6 5-29-15,-2 3 52 0,-2-1 21 16,-1 4 44-16,3 0 6 0,-2 0-29 16,3 0 20-16,-1 0 6 0,0 2 33 15,5 3-1-15,2 1-22 0,0 5 68 16,1-4-40-16,6 3-60 0,-6-3 8 16,3-2-28-16,-2 1 39 0,0-4-17 0,0 0-12 15,-2-2-34-15,3 0 72 0,6-7-32 16,-6-3-30-16,6-1-12 0,-5 0-2 15,0 0-30-15,-4 2 13 0,-1 1-55 16,2 3-42-16,-2-1 16 0,0 2-26 16,4 1 22-16,-4 3 7 0,3 0 16 15,2 0 32-15,-2 0-9 0,7 3-23 16,-2 1-52-16,6 2 45 0,-3-1-74 16,5-1-115-16,-2 0-156 0,-10-4-265 15</inkml:trace>
  <inkml:trace contextRef="#ctx0" brushRef="#br0" timeOffset="204179.5409">8417 10929 1205 0,'0'0'443'0,"0"0"-339"0,0 0-104 15,0 0 0-15,-36 106 48 0,21-42 128 16,0 9 2-16,6 5-48 0,3 1-14 16,3 2-61-16,3 3 65 0,0-6-20 15,0-8 6-15,11-9-105 0,4-8 28 16,4-9-27-16,6-5-4 0,5-6-34 16,9-5-45-16,5-7-122 0,8-7-27 0,-2-11-88 15,3-3-146-15,-15-8-593 0</inkml:trace>
  <inkml:trace contextRef="#ctx0" brushRef="#br0" timeOffset="205072.8981">8994 11311 3 0,'0'0'72'0,"0"0"55"0,0 0 157 15,0 0 42-15,0 0-215 0,0 0 13 16,0 0-46-16,0 0 16 0,0 0-3 16,0 0-16-16,-21-56 0 0,19 51 10 15,0 1-14-15,0 1-32 0,0-1-13 16,0 2 17-16,-1 2 9 0,1 0-17 0,2 0-9 16,0 0 4-16,-3 0-8 15,3 0-22-15,0 0-20 0,-2 0-45 0,0 3-20 16,-2 7 62-16,0 1 23 0,-2 11 72 15,0 6-27-15,-3 8-9 0,2-1-10 16,3-7-6-16,4-1 15 0,0-8-34 16,0 1 1-16,4-2-2 0,5-4-19 0,0 1 19 15,3 1 20-15,3-5-20 0,2 0-3 16,0-3-45-16,4 0 2 0,-2-5-35 16,3 0-23-16,-6-3 62 0,2 0 9 15,-4 0 17-15,-2-3 14 0,2-5 0 16,-3 0 2-16,-3-4 3 0,-1-1-3 15,3-3-26-15,-1 1 6 0,-5 0 20 16,2 2 0-16,-2 5 23 0,0 0 78 0,-1 4-69 16,8 2-32-16,-2 2-1 15,1 0 1-15,9 0 4 0,-2 6 15 0,4 2 40 16,-4 0-56-16,5 3 7 0,-2-2-8 16,2-1 11-16,-3 1-12 0,0-5 0 15,-4-2 22-15,-1 1-21 0,2-3 24 16,-6 0 10-16,0-5 6 0,-1-2 42 15,2-5 4-15,-5-1-33 0,-2-3 113 16,0-1-119-16,1-2 3 0,-5 0 87 16,0 0-117-16,0-1 56 0,0-2-33 0,-2 1-36 15,-5 0-9-15,1 0-1 0,-2-1-89 16,-6 2-10-16,6 1-16 0,0 3 32 16,-2-1 32-16,0 6-32 0,4 0-59 15,2 4-26-15,0 0-26 0,4 1-7 16,0 2-71-16,0-2-278 0,0 3-49 15</inkml:trace>
  <inkml:trace contextRef="#ctx0" brushRef="#br0" timeOffset="205373.5106">9738 10897 915 0,'0'0'381'0,"0"0"-231"0,0 0-150 16,0 0-29-16,0 0 29 0,0 0 13 16,0 0 32-16,0 0 7 0,0 0 104 0,-1 110-45 15,1-61-7-15,0-2-20 0,0-3 7 16,1-6-16-16,7-2-40 0,-2-2-33 16,0 1 43-16,4-7-16 0,-3-6-26 15,0-7 13-15,0-1-3 0,5 1-13 16,1 2 19-16,1 0-18 0,4-1 14 15,-2-3-14-15,1-4-1 0,5-2-114 16,-1-5-23-16,-2 1 21 0,5-3-18 16,-6-3-48-16,2-8-49 0,-6-6-88 15,-3-1-502-15</inkml:trace>
  <inkml:trace contextRef="#ctx0" brushRef="#br0" timeOffset="205542.7596">9727 11125 462 0,'0'0'707'16,"0"0"-450"-16,0 0-257 0,0 0 0 15,0 0 24-15,0 0 32 0,131-3-56 16,-78-2 3-16,1-2-3 0,-10 2-52 16,-10 1-157-16,-13 2-283 0,-7 0-225 15</inkml:trace>
  <inkml:trace contextRef="#ctx0" brushRef="#br0" timeOffset="205806.6476">10437 11330 1094 0,'0'0'280'0,"0"0"-140"0,0 0-6 16,141-29-8-16,-95 17-18 0,-5 0 2 0,-4 2-22 16,2-2-31-16,0 3-57 0,-3 2-1 15,0-1 0-15,-11 3-38 0,-1 2-26 16,-10 1-19-16,-1-1-37 0,0-1 34 16,1 1-76-16,0 0 23 0,-6-1-62 15,-4 0-42-15,-2 1-307 0,-2-1 112 16</inkml:trace>
  <inkml:trace contextRef="#ctx0" brushRef="#br0" timeOffset="206006.1146">10702 11139 668 0,'0'0'512'0,"0"0"-304"15,0 0-25-15,0 0 22 0,-10 133-82 16,9-82-29-16,1-7 7 0,0-6-33 15,0-4-39-15,0-1 0 0,-2-3-28 16,0 1 15-16,-1-3-6 0,1 0-10 0,-1-6-1 16,1-4-129-16,0-5-123 0,-1-5-137 15,3-3-336-15,0 1-21 0</inkml:trace>
  <inkml:trace contextRef="#ctx0" brushRef="#br0" timeOffset="207103.4859">11393 10906 100 0,'0'0'818'0,"0"0"-440"16,0 0-251-16,0 0-126 0,0 0 1 15,0 0 26-15,0 0 43 0,0 0 17 16,0 0-29-16,0 0-59 0,0 0-26 15,17 0-20-15,-10 0 46 0,1 0 42 0,4-4 36 16,6 1-45-16,-4-3 16 0,6 0-36 16,-4-1 16-16,2 0-3 0,-1-1 32 15,-3 1-16-15,4 0-9 0,-5-1-17 16,6 2-13-16,-5 1-1 0,-3-1 15 16,-1-1-16-16,1 5 2 0,-7-1-1 0,1 1-1 15,-3 2 3-15,-2 0 18 16,0 0 11-16,0 0-1 0,0 0-16 0,0 0 1 15,0 0 5-15,0 0-20 0,-6 0-2 16,5 0-26-16,-3 0-25 0,-4 2 18 16,-3 3-3-16,-4 8 20 0,-2 0-30 15,-2 2 44-15,2 5-13 0,0-1-4 16,4 1-7-16,3 1 24 0,-1 0-24 16,2 1 24-16,5-2-15 0,2 0 17 15,0-1 13-15,2-2-13 0,0-2-1 0,0 1-2 16,0-5 0-16,0 0 3 15,0-1-1-15,-2 0-9 0,0-3 9 0,2 1 1 16,-2-2 0-16,2-3 0 0,0 1 0 16,0-1 0-16,0-1-1 0,0 1-6 15,2 2 7-15,2 2 2 0,2-2 1 16,1 1 10-16,3 1 0 0,3 1 3 16,-2-3-14-16,2 1-1 0,4-4-2 15,-5 2-5-15,-2-1 6 0,4-3 1 16,-6 3-1-16,-4-3 0 0,0 0-1 0,1 2-16 15,-5-2 4-15,0 0 13 16,0 2 1-16,0-2 12 0,0 0 10 0,0 0 10 16,0 0-7-16,-5 0-13 0,1 2-13 15,0 2 1-15,-2 1 0 0,-5 5-1 16,2 0-32-16,3 3 31 0,2 0-24 16,0-2-4-16,4 6-19 0,0-5-24 0,0 5 59 15,8 0-19-15,14 5 19 0,5 2 13 16,11 3 19-16,-4-4-19 0,-3-5 21 15,-13-7-19-15,-3-3-1 0,-4 1 0 16,-1-1 16-16,-2 1-17 0,0-1-1 16,-4-2 1-16,-4-3 88 0,0 5-23 15,-18 2 6-15,-11 7 95 0,-23 4 21 16,-4 1-44-16,-4-2-34 0,9-7-50 16,8-3 8-16,5 0-19 0,8-5 65 15,11-1-81-15,2-2-31 0,7-2-1 0,1 2-13 16,3-2-15-16,2 0-82 0,4 0-51 15,0 0-49-15,2 0-13 0,13 0-30 16,14-12-23-16,18-13-66 0,-7 3-427 16</inkml:trace>
  <inkml:trace contextRef="#ctx0" brushRef="#br0" timeOffset="207474.2068">12181 11246 1353 0,'0'0'423'0,"0"0"-323"16,0 0-100-16,0 0 0 0,0 0 91 0,145-27 23 15,-99 19-17-15,-6 1-58 16,-10 3-39-16,-7 2-55 0,-5 1-101 0,-4 1-3 15,3 0-10-15,0 0 32 0,-2 0-116 16,-3 0-380-16,-5 0-22 0</inkml:trace>
  <inkml:trace contextRef="#ctx0" brushRef="#br0" timeOffset="210933.4882">13015 10989 307 0,'0'0'505'16,"0"0"-297"-16,0 0-35 0,0 0-95 15,0 0 43-15,0 0 12 0,0 0-12 16,0 0-21-16,6-14-12 0,-6 14-7 0,0 0-9 15,0 0 2-15,0 0 11 0,0 0-11 16,0 0-9-16,0 0-4 0,0 0-12 16,0 0-23-16,0 0-25 0,0 0 0 15,0 0-1-15,0 0 3 0,0 0 23 16,0 0-7-16,0 0-15 0,-2 0-4 16,0 0-21-16,0 0 21 0,-2 0 10 0,0 2-10 15,-3 2-18-15,-6 9-41 0,-7 11-12 16,-10 17 48-16,-2 7 7 0,2 5 16 15,13-2 13-15,7-2 10 0,6-5 1 16,4-6-24-16,0-9-13 0,7-10 12 16,0-6-22-16,-1-4-29 0,5 1 39 15,2-2 0-15,-1-1 13 0,3-1-13 16,2-4-13-16,0-2 7 0,1 0-1 16,-4 0-2-16,-4-3 9 0,2-3 13 15,-4-3 61-15,-2 0-57 0,-2 1 41 0,-2-5-3 16,3 4-16-16,-5 0-3 0,2 1-20 15,-2 1 62-15,2 4-65 0,-2 1-17 16,0 2-31-16,2 0-20 0,2 0-20 16,5 0-25-16,2 2 71 0,2 6 17 15,12-4 25-15,-4 7 16 0,9-3-3 16,0-1-13-16,-3-3-1 0,0-2 0 0,-3-2-22 16,-1 0 23-16,-1 0 1 15,-8-2 28-15,2-4 7 0,-6 1-7 0,-2-3 39 16,-2 0 62-16,-1-4-98 0,-1 1 88 15,-4-2 19-15,0-2-32 0,0 0 70 16,-7-5-145-16,-1 2-10 0,0-2 55 16,-2 3-12-16,-4 0-65 0,4 1-9 15,-1 3 9-15,1 0 13 0,-1 2-13 16,2 2-23-16,5 1 7 0,0 3-67 16,2 1-97-16,2 2-75 0,0 2-46 0,0 0-17 15,0 0-14-15,2 0-123 0,2 0-534 16</inkml:trace>
  <inkml:trace contextRef="#ctx0" brushRef="#br0" timeOffset="211263.7423">13433 11465 292 0,'0'0'408'0,"0"0"-216"0,0 0-94 0,0 0-16 16,0 0-63-16,47 100 1 0,-32-85-17 15,4-3 20-15,2-3-22 0,0-3 51 16,5-2 1-16,0-4-51 0,-4 0-1 16,6 0 19-16,-2-7-19 0,-3-1-1 15,1 1 0-15,-8-3 0 0,1-2 13 16,-8 0 13-16,-3 0 36 0,-4-2-49 16,-2-1 65-16,0-2-29 0,-7 0-20 15,-4 5 62-15,-5-2-19 0,2 3 19 0,-6 4 0 16,1-2-49-16,-2 4 45 0,1 1-25 15,1 3-62-15,3 1 0 0,-4 0-13 16,4 5 13-16,-8 7-49 0,3 2 20 16,-2 6-81-16,-2 5 38 0,1 5-22 15,5-1-68-15,2-4-125 0,11-6-361 0,2-10 39 16</inkml:trace>
  <inkml:trace contextRef="#ctx0" brushRef="#br0" timeOffset="212079.3892">14149 10911 9 0,'0'0'231'16,"0"0"125"-16,0 0-70 0,0 0-100 15,0 0-104-15,0 0 9 0,0 0 26 16,0 0-19-16,0 0-10 0,0 0-4 16,-11-18-6-16,11 18-10 0,-3 0-9 15,3 0-7-15,0 0-16 0,0 0-20 16,0 0-16-16,-1 0-13 0,1 0-7 0,0 0-12 16,-2 4-1-16,-2 3 33 0,-9 8 26 15,3 12 59-15,-1 10 6 0,-5 5-69 16,6 2-5-16,6-3 35 0,2-3-17 15,0-3 4-15,2-1-13 0,0-3-3 16,0 2-21-16,4-7-2 0,2-4 3 16,-1-7 10-16,5-2-10 0,-1 2 17 0,2 3-8 15,8-1-12-15,-3-2-3 16,0-3 1-16,13-1 2 0,1-2 0 0,8-3-80 16,2-3 3-16,-1-3-40 0,-7-3 3 15,-8-4-25-15,-2-1-40 0,-7-1 32 16,-5-1-32-16,3-2-107 0,-2-5-282 15,-5 2 151-15</inkml:trace>
  <inkml:trace contextRef="#ctx0" brushRef="#br0" timeOffset="212393.9136">14015 11160 520 0,'0'0'541'0,"0"0"-336"15,0 0-39-15,0 0-39 0,0 0-65 16,0 0-30-16,0 0 69 0,0 0 35 16,0 0-25-16,0 0-53 0,-12-17-31 15,12 17-27-15,0 0-16 0,0-1 13 16,0 1 0-16,2 0-13 0,2 0-19 15,4-3-8-15,5 3 43 0,4-2 1 16,1 1-1-16,5 1-3 0,-6 0-16 16,8 0-53-16,-2 0-22 0,7 0-46 15,6 0-29-15,6 3-85 0,1-3-111 0,-3 0-189 16</inkml:trace>
  <inkml:trace contextRef="#ctx0" brushRef="#br0" timeOffset="212825.9036">14892 11267 1202 0,'0'0'400'0,"0"0"-234"0,0 0-143 15,0 0-22-15,0 0 44 0,0 0 43 16,0 0 0-16,0 0-49 0,0 0 16 0,137-30 26 16,-88 19-13-16,-8 3 0 0,-7 4-65 15,-9 0-3-15,-6 2-16 0,-3 0 13 16,-4 2-49-16,2-2-26 0,4 2 20 16,-1 0-33-16,-2 0-23 0,-5 0-12 15,-3 0-24-15,-3 0-19 0,-2 0-49 16,0 0-23-16,-2 0-245 0,0 0 65 15</inkml:trace>
  <inkml:trace contextRef="#ctx0" brushRef="#br0" timeOffset="213155.7019">15025 10990 929 0,'0'0'339'0,"0"0"-332"16,0 0-7-16,0 0-150 0,0 0 150 16,0 0 19-16,0 0 144 0,0 0-59 15,0 0 4-15,-2 124-1 0,2-84 30 16,0 0-33-16,0 1-30 0,2-4-2 15,-2 1-30-15,4-4-39 0,-1-7 33 0,-1-5-33 16,0-5-3-16,0-5 13 16,3 3-12-16,-3 1 22 0,2-1-23 0,-2-3-2 15,0 1-47-15,3-6-52 0,-5 1-94 16,2 1-13-16,0-5-156 0,-2-2-327 16</inkml:trace>
  <inkml:trace contextRef="#ctx0" brushRef="#br0" timeOffset="214473.4747">15168 11164 130 0,'0'0'141'15,"0"0"191"-15,0 0-332 0,0 0-212 16,-136 8 85-16,95 3 127 0,12-1 95 16,8 1 107-16,6-4 91 0,-2 3-159 0,4 4 58 15,-4 1-159-15,6 2-33 16,5 2 0-16,6-1-13 0,0-4-7 0,12 3-32 15,23-6 52-15,15-4-55 0,12-5-206 16,-5-2-231-16</inkml:trace>
  <inkml:trace contextRef="#ctx0" brushRef="#br0" timeOffset="215273.9831">15021 11217 60 0,'0'0'564'16,"0"0"-232"-16,0 0-188 0,0 0-128 15,0 0 0-15,0 0-16 0,0 0-26 16,0 0-29-16,0 0 39 0,0 0 16 0,-72 88 13 15,82-86 6-15,6-2 24 0,0 0 38 16,6 0-19-16,-1-6-20 0,0-3-41 16,-4-2-1-16,-2-1 20 0,-3 0 19 15,-3 1 10-15,-1-2 74 0,0 1-45 16,-4-1-58-16,-4 2 48 0,0 1-55 16,0-1-12-16,-2 0 3 0,-8 4 28 0,2 2-32 15,-2 0-42-15,-3 5 9 0,-4 0 30 16,-2 3-62-16,-5 9 0 0,-2 8 10 15,0 11 55-15,2 5-13 0,9 6 0 16,11-9 0-16,4-8-82 0,0-11-42 16,7-7 40-16,3 2 77 0,7-1 10 15,2-4 9-15,3-4 2 0,-2 0 18 0,4-2-17 16,-4-8-2-16,1-3 2 16,-7-3 14-16,-2 0 69 0,0-4 6 15,-6 1 82-15,-2-5-82 0,-3 4 10 0,-1-1-62 16,0 0 45-16,0 2 1 0,-3 0-24 15,-5 1-31-15,-4 1-11 0,4 2 45 16,-2 3-63-16,-1 3 11 0,0 4 17 16,1 2 26-16,-1 3-55 0,-6 3-58 15,2 8-23-15,-3 8 6 0,-2 8 13 16,10 9 36-16,6 1 23 0,4 1-10 0,10-10-45 16,2-10 25-16,2-7-6 15,0-3-26-15,1-1 63 0,4-1-39 0,2-2 40 16,-1-4 2-16,-4 0 12 0,4 0-13 15,-8-6 2-15,1-2 37 0,-2-1 0 16,-5 1 39-16,-2-2-78 0,1-1-44 16,-5 2 40-16,0-1-22 0,0-1-26 15,0 1-22-15,-3 2-1 0,1 1-20 0,0-1-90 16,2 0-268-16,0 2-274 16</inkml:trace>
  <inkml:trace contextRef="#ctx0" brushRef="#br0" timeOffset="218848.711">15731 11323 304 0,'0'0'457'0,"0"0"-239"0,0 0-146 15,0 0-56-15,0 0 7 0,0 0 36 16,0 0 22-16,0-5 0 0,0 2-48 0,1 1-13 16,2 0-20-16,1 1 0 0,-2-4 0 15,2 4 1-15,-4-2 2 0,0 2 26 16,2 1-6-16,-2 0 0 0,0 0-4 15,0-2-6-15,0 0-12 0,0 2-1 16,0-2-12-16,0 2 12 0,0-2 13 16,-2 0-13-16,2 2-42 0,0-1 13 15,0-2 29-15,-3 3 0 0,3 0 0 16,0 0 0-16,0 0-29 0,-1 0-1 0,1-1-9 16,0 1-3-16,0 0 9 0,0 0 10 15,0-2 20-15,0 2 1 0,0 0 2 16,0 0 1-16,0 0 25 0,0 0 17 15,0 0 15-15,0 0 7 0,0 0 7 16,0 0-4-16,0 0-13 0,0 0-9 16,0 0-7-16,0 0-39 0,0 0 0 15,0 0-36-15,6 0 36 0,5 0 23 16,6 3 97-16,6 0 0 0,9-2-45 16,8-1-42-16,3 0-24 0,-3 0-7 0,-2-4-2 15,-6 3 17-15,0-5-17 0,-9 2-1 16,-3 1-97-16,-6-2 14 0,-2 2-17 15,0 0-32-15,-2-3-17 0,3 1-48 16,0-1-73-16,-7 2-342 0</inkml:trace>
  <inkml:trace contextRef="#ctx0" brushRef="#br0" timeOffset="219880.3823">16503 10946 177 0,'0'0'183'16,"0"0"16"-16,0 0-23 0,0 0-56 15,0 0-58-15,0 0-62 0,0 0-29 16,0 0-43-16,0 0 72 0,0 0 36 16,-38 18 52-16,30-7-85 0,-3 0 66 15,0 4 2-15,3 2-25 0,-1 0 13 0,1 1 3 16,2 3 19-16,-6 1-78 0,6 0 33 16,2-1 39-16,0 0-75 0,0 2 36 15,4-4-9-15,0 2-25 0,0 0 14 16,0-4-15-16,6 3 20 0,4-5-20 15,8 0 21-15,-1-1-19 0,8-3 10 16,4 0 0-16,10-1-13 0,3-3 3 16,-4-7 17-16,-2 0-14 0,-10 0 7 0,-7 0 0 15,-3 0 0-15,-2-5 0 16,2 1 26-16,2-1-13 0,-3-3 13 0,2-2 4 16,-7 1-4-16,1-1 64 0,-2-2-77 15,-3 1 42-15,-2 0-42 0,3-1 56 16,-3-1-21-16,-2 2-61 0,2-1-45 15,0 0 6-15,3 1 16 0,-4 0-16 16,3 1 20-16,-2 1-53 0,-2 2 11 16,0-4 41-16,-2 4-84 0,0 1 103 15,0-2-44-15,0 3 9 0,-2-2 34 0,-4 2-14 16,-6 0-4-16,0 0 1 0,1 3-50 16,-3-3 46-16,-2 1 23 0,0 2 43 15,-2 2-43-15,1 0-7 0,0 0-32 16,3 0 7-16,-1 0 32 0,1 0 14 15,2 0-14-15,2 4-39 0,0 3 12 16,-2 1 27-16,5 1 42 0,0 6 7 16,-1-3-10-16,1 10 26 0,-1 4-16 15,5 9 9-15,1 3 4 0,2-8-46 16,0-5 16-16,0-9 7 0,0-1-3 0,-2 3 36 16,2 2-37-16,-3 3-6 0,0 0-9 15,1 0 19-15,-2-2-13 0,-1 0-13 16,1-2 9-16,2-2-22 0,-5 1-9 15,4-5 9-15,0 0 0 0,3 1-28 16,0-5-92-16,0 1 6 0,0 0-6 16,0-3-26-16,0-1-33 0,3-1-23 15,5 1-147-15,-2-6-270 0</inkml:trace>
  <inkml:trace contextRef="#ctx0" brushRef="#br0" timeOffset="220403.3893">17157 10626 350 0,'0'0'779'0,"0"0"-375"16,0 0-271-16,0 0-133 0,0 0-37 16,0 0 37-16,0 0 33 0,0 0 16 15,138 101 42-15,-95-36 3 0,-5 6-13 16,-6 1 6-16,-9-4-15 0,-4 0 6 15,-6-2-1-15,-9 3-15 0,-4 0-27 0,-8 3-18 16,-16 0-14-16,-7 0 50 0,-10-5-53 16,-8-2 0-16,-4-4 0 0,-4-6-10 15,-3-1-84-15,-1-4-9 16,-5-3-82-16,0-4-55 0,7-12-134 0,13-11-642 16</inkml:trace>
  <inkml:trace contextRef="#ctx0" brushRef="#br0" timeOffset="238631.5476">9830 11905 45 0,'0'0'443'16,"0"0"-225"-16,0 0-64 0,0 0-66 15,0-1-4-15,0 1 17 0,0 0-16 0,-2 0-20 16,2 0-35-16,0 0-30 16,0 0-20-16,0 0-42 0,0 0-65 0,0 0-140 15,0 0-219-15,6 0 135 0</inkml:trace>
  <inkml:trace contextRef="#ctx0" brushRef="#br0" timeOffset="239631.3468">9572 12114 100 0,'0'0'655'0,"0"0"-361"16,0 0-76-16,0 0-137 0,0 0 7 0,0 0-72 15,0 0 66-15,0 0-53 0,0 0-29 16,0 0-23-16,4-38-22 0,-2 38-33 16,-2 0-62-16,2 0-56 0,2 0-214 15,2 4 35-15,1 1 140 0</inkml:trace>
  <inkml:trace contextRef="#ctx0" brushRef="#br0" timeOffset="240260.3244">14105 11936 868 0,'0'0'0'0,"0"0"-521"16</inkml:trace>
  <inkml:trace contextRef="#ctx0" brushRef="#br0" timeOffset="256851.4533">3438 10924 41 0,'0'0'108'0,"0"0"9"16,0 0 43-16,0 0-33 0,0 0-55 0,0-3 98 15,0 3-24-15,0 0-61 0,0-2-20 16,0 2-13-16,-2 0-13 0,2-1-6 16,0 1-10-16,0-1-4 0,-2 1-19 15,2-3-9-15,-2 3 9 0,2 0 17 16,-3-3 9-16,3 3-3 0,-2 0-4 15,2 0-17-15,-2 0 2 0,2 0-2 0,-2 0 11 16,2 0-11-16,0 0-1 16,-2 0-1-16,2 0-16 0,-2 0 3 0,2 0-4 15,-2 0 1-15,2 0-3 0,-3 0 2 16,2 0-2-16,-1 0-11 0,0 0 4 16,2 0-9-16,-2 3-4 0,-1 1-17 15,3 2 14-15,-1-1 40 0,-3 1 2 16,4-1-1-16,0-1-71 0,0-2-75 15,0-2 59-15,0 0 65 0,0 0 23 16,0 0 23-16,4 0-21 0,-3 0 54 0,4-3 25 16,-1-1-9-16,2-2 6 0,0-1 0 15,1 2-3-15,2 1-19 0,-1-5-21 16,-2 1-2-16,-2 2-33 0,-2 1 36 16,1 1-10-16,-3 2-13 0,2-1 0 15,-2 3-10-15,0 0 46 0,0 0 19 16,0 0-16-16,0 0-30 0,-5 0-21 15,1 0-1-15,2 0 1 0,0 0-1 0,-2 0-10 16,4 0-25-16,-2 0-11 0,-2 0 4 16,2 3 9-16,-1-1-2 0,-1 2-14 15,-1 1 10-15,1 3-3 0,-2 0 41 16,1 0-1-16,4-2-73 0,1-4 62 16,0 1-3-16,0-3 3 0,0 0 10 15,0 0-1-15,0 0 3 0,0 0 1 16,1 0 0-16,2-3 36 0,1 3 0 15,-2-2-4-15,0-1-6 0,0 1 10 16,0 2 7-16,-2-1-1 0,0 0 0 0,3 1-12 16,-3 0-4-16,0 0-7 0,0 0 1 15,0 0-17-15,0 0 10 0,0 0-10 16,0 0-3-16,0 0 0 0,0 0-29 16,0 0-26-16,-3 1-14 0,3 0 4 15,-2-1 46-15,2 0 17 0,0 0-11 16,0 2-26-16,0-2-62 0,-2 3-55 15,2-1-170-15,0 3-26 0,0 3 195 0,-2-1 53 16,2 2 91-16</inkml:trace>
  <inkml:trace contextRef="#ctx0" brushRef="#br0" timeOffset="264165.1776">7193 11246 23 0,'0'0'111'0,"0"0"19"16,0 0 40-16,0 0 192 0,-2-9-160 15,2 7-176-15,0 0 26 0,0 0 65 16,0-3-14-16,0 5-102 0,0-3 18 0,0 1 17 16,0 0 22-16,-3 2-22 0,3 0-13 15,0 0-10-15,0 0 0 0,0 0 0 16,0 0-10-16,-1 0-1 0,1 0 0 16,-2 0 1-16,2 0-3 0,0 0 0 15,-2 0-13-15,2 0-7 0,-2 0-6 16,2 0-10-16,0 0 10 0,0 0 7 15,0 0-1-15,0 0-3 0,0 2 4 0,0-2-7 16,0 0 0-16,0 0 0 16,0 0 25-16,0 0 1 0,4 0 16 15,-1 0-15-15,5-2 18 0,-1 1 4 0,-1 0 3 16,0-2 13-16,-3-1-26 0,2 2 10 16,0 0-22-16,-4 0 16 0,2 2-14 15,-3-2 20-15,0 2 6 0,0-2 10 16,0 2-7-16,0-2-32 0,0 1 3 15,0-2-3-15,-3 2 26 0,-1 1-26 16,2 0-23-16,2 0 22 0,-2-2-19 0,2 2-9 16,0 0-33-16,0 0-26 0,0 0-13 15,0 6 59-15,0-1 16 0,2 3 26 16,3 0-10-16,-1 0 26 0,2-5-19 16,1 1 16-16,-4-2-10 0,2-2-1 15,-3 0 53-15,1 0 26 0,-2 0-6 16,2 0-10-16,-3 0 13 0,2 0-9 15,-2 0-17-15,0 0-7 0,0 0-3 0,0 0-6 16,0 0 0-16,0-2-7 0,0-2-29 16,2 1-39-16,-2-2 0 0,0 1-36 15,2-2 56-15,-2 3-43 0,0-1-39 16,0 2-22-16,0 0 5 0,0 0-83 16,0 2-37-16,0 0-281 0,-4 37 191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47:45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444 5095 23 0,'-5'-7'124'15,"5"3"-88"-15,0 0-34 0,0 1 47 0,-2-3-26 16,2 4 12-16,0-4 21 0,0 4-1 15,0-1 20-15,0 1 10 0,-3-3-3 16,3 4-11-16,0 1 21 0,-2-1 9 16,2-4-30-16,0 5-19 0,0-4-3 15,-2 0 13-15,0 2-29 0,0-1-30 16,0 1 17-16,0-2-20 0,0 2 0 16,0-1-2-16,0 0 0 0,0 2 0 15,0-2-16-15,0 2 18 0,-2-1 0 16,-2 2-23-16,2-5 21 0,-2 4 0 0,2-3 0 15,0 0-1-15,0 3 3 0,-3-2 23 16,1 2 13-16,-1-2-36 0,1 0-20 16,-3 1 17-16,3 2 2 0,-2-4 1 15,-1 2 41-15,2 2-28 0,-1-2-13 16,2 1 0-16,0-2 0 0,0 3 1 16,-2 0-1-16,4-1 20 0,-2 1-7 15,0 0-13-15,0 0-26 0,-3 0 13 0,0 0 9 16,1 0 2-16,-1 0 1 15,1 0 0-15,0 0-14 0,-3 0 15 0,0 0 0 16,1 0-3-16,-6 0 3 0,2 1 26 16,-3 3-23-16,-2 0 20 0,0 0-20 15,-1 1 8-15,0 2-11 0,-4 1-29 16,3-1 16-16,2-1 9 0,2 1 4 16,0-1 0-16,4-1-16 0,1 3 16 15,-2 0 0-15,4 0-26 0,0 0 3 0,1 3 4 16,2 0 19-16,1-2 0 0,0 5 22 15,-1-1-22-15,1 4-13 0,0-1 13 16,-1 3 17-16,1-2 35 0,-1 3-52 16,-1-2-7-16,2 1 7 0,-5 1 15 0,4 1-12 15,-1 0 19-15,-2-1-5 0,1 4 6 16,-2-2 12-16,5 2-15 0,0-2 18 16,-1 1-37-16,5-3 27 0,0 0-26 15,-1-1-1-15,3-1 1 0,0 0-2 16,0-1 1-16,5-2 21 0,2 2-19 15,3-3-3-15,3 2 1 0,2 1 0 16,-1-2 17-16,6 1-17 0,-1-1 18 16,2-2-3-16,0 1-14 0,3-3-1 15,4 1-2-15,3-1 2 0,7 1 18 0,4-2-6 16,-3-5 0-16,-1-1-11 16,-4-2 1-16,2-2 0 0,0 0-3 0,3 0 0 15,-1-6 12-15,0 1 1 0,5-7-13 16,-3 4 2-16,0-5-2 0,-1 1 23 15,-5-1-5-15,-2-3-18 0,-5 5 0 16,-6-2-4-16,-6 5 8 0,-3-4 31 16,6-3-15-16,-2 1 38 0,4-8-54 0,-4-2 25 15,-1-8-26-15,0-4 33 16,-4-2 13-16,-7 2-36 0,-2 3 16 0,-2 3-27 16,0-1 40-16,-4-2-42 0,-4-1-39 15,-3 2 39-15,-2-1 0 0,2 3 0 16,-4-1-19-16,-2 3 38 0,3-1-54 15,-3 7 35-15,4 2 0 0,3 5-36 16,-1 1 13-16,-4 0-39 0,1-4 1 16,1 3 35-16,-5 2 6 0,6 5-78 15,-3 1 24-15,2 7-5 0,-1 0-87 16,-8 0-176-16,-9 15-212 0,3-2 228 0</inkml:trace>
  <inkml:trace contextRef="#ctx0" brushRef="#br0" timeOffset="1688.9762">23053 5940 7 0,'0'0'78'15,"0"0"13"-15,0 0 4 0,0 0 16 16,0 0 25-16,0 0-21 0,0 0-14 15,0 0-4-15,0 0-5 0,2-9-24 16,0 7-19-16,-2 2-13 0,0 0-7 16,0 0-6-16,2-2-7 0,-2 2-3 0,0-2-13 15,0 2-29-15,0 0-4 0,1-2 4 16,-1 2 10-16,3 0 6 0,-1-2 10 16,0 2 3-16,0-1 33 0,-1 1-1 15,3-3 21-15,-4 2 2 0,0 1 4 16,0 0 9-16,0 0 4 0,0 0-7 15,0 0 0-15,0-3-7 0,0 3-15 16,0 0-24-16,0 0-3 0,0 0-12 0,0 0-4 16,0 0-3-16,0 0-19 15,0 0-1-15,0 0 3 0,0 0-2 0,0 0 5 16,0 0-9-16,0 0 0 0,0 0-6 16,0 0 2-16,0 0-2 0,0 0 3 15,0 0 12-15,0 3-5 0,0 2 19 16,0 1 3-16,2 1 25 0,0 1-24 0,0-1-1 15,5 3-9-15,-5 2 8 16,2 1 2-16,0 0-1 0,-2 7 26 0,3 1 3 16,-1 9-16-16,2 8-13 0,-2 6 2 15,3 2 14-15,-2-2 43 0,1-2-39 16,-4-2-19-16,0-2 25 0,-2 5-23 16,0-1 23-16,-2 1-9 0,-7 5-15 15,-4-4 0-15,1 2 1 0,-5 0 26 16,-3-2-9-16,2-1 6 0,-1 1 9 15,2-5-12-15,1-3 29 0,4-2-49 0,1-3-2 16,3-6 35-16,1-4-36 0,3-7 3 16,2 3-3-16,0 0 0 15,2 3-1-15,0 0-2 0,0 1 2 16,0-6 1-16,0 1-2 0,0-1 0 0,2-3-2 16,0-2 4-16,2 1 0 0,1-4 0 15,-3 1-83-15,2-3 5 0,-4 1-39 16,2-2 10-16,-2 0-46 0,0 2-85 15,0-4-199-15,-2-1 0 0</inkml:trace>
  <inkml:trace contextRef="#ctx0" brushRef="#br0" timeOffset="2688.6074">23197 5929 57 0,'0'0'140'0,"0"0"183"0,0 0-59 16,0 0-167-16,0 0-97 0,0 0-3 16,0 0-46-16,0 0-3 0,0 0-3 15,0 0 6-15,-2-13 13 0,2 13-10 16,-3 0-3-16,3 5 49 0,-2 3 183 0,2 1-43 15,-2 6-68-15,0 3 0 0,0 4 12 16,-4 11 30-16,-1 9-65 0,0 1-23 16,-1 0 36-16,2-2 10 0,2-5-59 15,-2-1 0-15,2-2 22 0,-3-4 4 16,3 0-3-16,-1-4-15 0,1-1-19 16,2 3-2-16,-2-3 1 0,2-4 0 15,-2 3 20-15,0-3-21 0,1-2-13 0,1 5 10 16,-3-6 3-16,2 9 1 0,-4 6 12 15,3-3 0-15,-2-3-10 0,5-4-1 16,-1-4 11-16,0 3 3 0,0 2 27 16,-1 0-27-16,2-1 0 0,1-2-13 15,0 1 20-15,0 0-10 0,0 0-11 16,0-2 47-16,0 4-16 0,0 0-20 16,0-2 19-16,-2 1-6 0,0 2-23 15,0-2 23-15,0-2-25 0,0-1 22 0,-2-2-23 16,-4-1-2-16,6-3 2 15,-3 2 2-15,2-3 0 0,-1 0 1 0,1-1 10 16,0 0-13-16,-1-2 16 0,1 3-16 16,1-4 0-16,-2-2 0 0,0 1 0 15,1-2 2-15,3 2 24 0,-2-4-25 16,2 2-1-16,0-5-1 0,0 3-3 16,0-3 2-16,0 2-24 0,0-2-35 15,0 2-34-15,0-2 8 0,0 0-30 16,4 0 0-16,1 0 16 0,1-7-3 15,3-8 35-15,5-11-42 0,2-14-524 0,-70 121 137 16</inkml:trace>
  <inkml:trace contextRef="#ctx0" brushRef="#br0" timeOffset="3235.7841">22942 6196 127 0,'0'0'336'0,"0"0"-189"0,0 0-69 16,0 0 23-16,0 0 7 0,0 0 25 15,0 0 20-15,0 0-29 0,0 0-36 16,0 0-10-16,-6 2-29 0,6-2-30 16,0 0-6-16,2 0 7 0,0 0 12 15,2-2 24-15,3-2-1 0,-1-3-32 16,7-1 2-16,0-3-25 0,3-5-82 0,4 3 1 16,-4 0 81-16,4-2 0 0,-5-1-29 15,2 1 6-15,0 0 7 16,-5-1 0-16,1-1 16 0,-1 4 3 0,-3-2-2 15,-1-1-1-15,2 5 13 0,-4-1 49 16,-2 2-20-16,-1 6-6 0,0-3-13 16,-1 5-7-16,0-2 13 0,0 4 0 15,0-2-16-15,3 0-13 0,-3-1-11 16,7 3 11-16,-1 0 0 0,3 0-26 16,1 0 17-16,6 3 9 0,-2 5 32 15,4 1-6-15,-2 5 23 0,2 0-46 0,1-1 23 16,3 4-3-16,-4 0-23 0,4 0 1 15,-3-1-2-15,0 3 0 0,-4 1-12 16,1-5-36-16,-4 3-19 0,-1-2 0 16,-2 1-7-16,-4 2-55 0,0-2-33 15,-5 5-120-15,-2-4-317 0</inkml:trace>
  <inkml:trace contextRef="#ctx0" brushRef="#br0" timeOffset="4233.8431">22916 7224 123 0,'0'0'280'0,"0"0"-103"15,0 0-177-15,0 0-32 0,0 0 32 16,0 0 134-16,0 0 25 0,0 0-41 15,0 0-73-15,0 0-32 0,-109 4 10 16,95 2 3-16,4 1 22 0,-3-1-47 16,2-3 27-16,5 5 28 0,-2-1-11 15,-1-2 30-15,2 1-10 0,2 0-65 16,-4 1 1-16,5-1 13 0,-3 3-14 16,1 0-3-16,2 3 3 0,-2 2 0 0,2 1 7 15,-4 2-7-15,4 2 0 0,0 1-30 16,0 1 30-16,-1 1 30 0,4 2-11 15,1-2 20-15,0 1-23 0,0-2-13 16,0-1 0-16,4-4 20 0,6 0-22 16,2-3 21-16,0 1-9 0,3-3 30 15,3 1-1-15,4-3 0 0,4-1-22 0,-3-3 51 16,4-2 11-16,6-2-24 0,-8-1-35 16,4 0 9-16,1 0-12 0,-4-4-1 15,1-3-3-15,1-3 4 0,-2 0 12 16,-1 1-2-16,-4-2-28 0,0-1 37 15,1 0-17-15,-6-1 14 0,2-2-7 16,-4 0 49-16,-3-2 32 0,0 1-33 16,-3-2-28-16,1-3 19 0,-3-8 6 0,-4-8-39 15,0-1-15-15,-2 0 21 0,0 2-41 16,-2 5 0-16,-8 2 39 0,-1 1 3 16,1 5-42-16,1 6-90 0,2 1-4 15,-1 6 52-15,-4-1-35 0,-5-2 3 16,-5 1-69-16,-12 2 24 0,-10 10 2 15,-8 0-29-15,4 7 62 0,1 8 12 16,9 2 4-16,6 0 3 0,5 6-59 16,3 2 49-16,7 2-74 0,2-1-11 0,9-8-107 15,4-3-235-15</inkml:trace>
  <inkml:trace contextRef="#ctx0" brushRef="#br0" timeOffset="7563.2046">23683 5608 50 0,'0'0'186'0,"0"0"39"15,0 0-75-15,0 0 49 0,0 0-33 16,0 0-75-16,0 0-55 0,0 0-35 16,-5 0-1-16,5 0-13 0,0 0 10 15,0 0-17-15,0 0 4 0,0 0 0 16,0 0 12-16,0 0 2 0,0 0 2 16,0 0 4-16,0 0-1 0,0 0-1 15,0 0-2-15,0 0-12 0,0 0-14 16,0 0 3-16,0 0 7 0,0 0 16 0,5 0 0 15,0 0 81-15,0 5-32 0,2-2-48 16,-1 2 6-16,3 1-5 0,-3 1-4 16,3-1-9-16,-3 3-1 0,1-5 11 15,-1 4-1-15,0 0-18 0,-2 1 8 16,3-1 12-16,-2 1 2 0,1 0 34 16,-2 2-16-16,0-4 3 0,0 5-1 0,0-3 30 15,0 1-49-15,3 0-3 0,-2-1-7 16,1 1 7-16,0 1 0 0,0-1 1 15,1 3 2-15,-3 0 14 0,5 0-17 16,-3 2-1-16,-2-2 1 0,1-2 1 16,-1 0 1-16,-2 0 12 0,0 2-14 15,0-2-1-15,-2 0 0 0,0 0 1 16,0 3 29-16,0-2-29 0,0-3-10 0,0 4 10 16,2-1-6-16,0 0 4 15,-2-1 4-15,2 2 22 0,0 0-5 0,3 3-15 16,-3-1 25-16,0 0-6 0,3-1-21 15,-3 1 17-15,2 1 7 0,0-1-26 16,-2-2-1-16,0-2 1 0,0 4 25 16,0-2-14-16,0-2-9 0,0 0 12 15,-2 2 9-15,0-3-10 0,0 2-11 16,0-1 15-16,0 0-15 0,0-2 1 0,0 6 13 16,0-6-15-16,-2 2 3 0,0 0 9 15,-2-1-3-15,2 2-7 0,0 1-2 16,-2 1 18-16,0 3-17 0,0 0 0 15,-1 0-1-15,-2 3 1 0,3-4-2 16,-2 6 13-16,2-3-14 0,-3 3 1 16,1 0 0-16,0-1 1 0,-3-1 2 15,3 2 12-15,-1-3-15 0,1 0-11 0,-2 0 11 16,1-4 3-16,-2 1 0 16,3-3-3-16,-2 1 0 0,0 1 14 0,-2 0-14 15,2 2-16-15,-2-1 16 0,-3 1 41 16,-2 3-41-16,0-3 0 0,-1 3-3 15,-2 1 6-15,2-1-19 0,-3 0 16 16,1 1-36-16,1-2 4 0,0 0 31 16,1-1 1-16,-2 3-19 0,2-4-17 0,-3 0 34 15,4 0 2-15,-3-3-1 16,3 1 1-16,-1-4-23 0,0 2 23 0,2 1 0 16,-4-2 16-16,4-3-13 15,-1 2 17-15,-2 1-20 0,2-2 0 0,1 1 0 16,-4-1 2-16,4 2-2 0,-4 1 1 15,4-2-1-15,-3 0-1 0,2 0 1 16,0-1 16-16,0 0-15 0,2-2-1 16,1 1 0-16,-4-2-3 0,4 3 3 15,0-3 5-15,-2 2-5 0,5-4-2 0,2 1-20 16,0-4 8-16,0 2 14 0,4-2 0 16,1-2 0-16,2 1 0 0,0-1 0 15,0 0-26-15,0 0-39 0,0 0-30 16,0 0-16-16,0 0-32 0,-2 0-56 15,-1 0-153-15,1 0 26 0</inkml:trace>
  <inkml:trace contextRef="#ctx0" brushRef="#br0" timeOffset="8383.6567">23244 7057 11 0,'0'0'23'0,"0"0"-4"0,0 0 20 16,0 0 49-16,0 0 23 0,0 0 98 15,0 0 39-15,0 0-56 0,0 0-55 16,0 0-49-16,0 0-30 0,0 0-25 16,0 0 0-16,0 0-1 0,0 0-6 15,0 0-13-15,0 0-13 0,0 0-2 0,0 0-17 16,0 0 15-16,0 0-9 0,0 0 0 16,0 0-10-16,0 0-9 0,0 0 12 15,0 0 1-15,0 5-14 0,-3-1-3 16,-1 4 36-16,0 3 98 0,0 0-95 15,-3 3 58-15,3-1-61 0,0 0-19 16,0 0 19-16,2 1 29 0,-2 1-26 16,1 0-3-16,1 2 1 0,0-5 10 15,0 2-11-15,2-3 0 0,-3 0 3 0,1-4 0 16,2 4-3-16,0-4-17 0,-2-1 4 16,0 0 10-16,2-1 3 0,-2 1 1 15,-1 1 25-15,3-2-6 0,-1 1-7 16,1-2 49-16,-2-1-43 0,2 1-17 15,0 0-2-15,0-4 3 0,0 3-3 16,0 0 2-16,0-2-2 0,0 2-2 16,0-2 2-16,0 1 0 0,2-2-2 15,-1 5 2-15,4-5 1 0,1 0-1 0,-1 3 0 16,4-3 47-16,1 0 21 0,-1 0-19 16,1 0-23-16,5 0-25 0,0 0 16 15,-3 0 2-15,8 0 7 0,5-3-10 16,9-4-12-16,6-1 18 0,5 1-20 15,-2-3 1-15,-12 5 12 0,-9-2-15 16,-7 5-3-16,2-5-17 0,2 3 1 0,2 0-20 16,0-1-13-16,1 1-40 0,-4 0 24 15,0 3-23-15,-4-3-30 0,1 0-28 16,-2 2-115-16,0-2-141 0,-5 1 70 16</inkml:trace>
  <inkml:trace contextRef="#ctx0" brushRef="#br0" timeOffset="29730.0406">13520 6057 426 0,'3'0'225'16,"-1"-2"-179"-16,0 2-46 0,2 0-255 16,-2 0 125-16,0 0 45 0,0 0-13 15,-2 0-31-15</inkml:trace>
  <inkml:trace contextRef="#ctx0" brushRef="#br0" timeOffset="34587.7412">12900 6495 50 0,'0'0'72'0,"0"0"-10"0,0 0 3 16,0 0 13-16,0 0-35 0,0 0-8 15,0 0 86-15,0-3-13 0,0 3 29 16,0 0-30-16,0 0-35 0,0 0-17 0,0 0 1 15,0 0-1-15,0 0-3 0,0 0 0 16,0-2-6-16,0 2 6 0,0 0-10 16,0 0 7-16,0-2-3 0,0 2-11 15,0-2 1-15,0 2-3 0,0 0-7 16,0 0 0-16,0 0-7 0,0 0-9 16,0 0-10-16,0 0-23 0,0 0 4 15,0 0-4-15,0 0 0 0,0 0 0 16,0 0-16-16,0 0-19 0,0 0-17 15,0 0 0-15,0 0-16 0,0 0-23 0,0 0-42 16,0 0-108-16,0 0-59 0,0 0 98 16,0 0 116-16</inkml:trace>
  <inkml:trace contextRef="#ctx0" brushRef="#br0" timeOffset="35235.3819">12727 6063 63 0,'0'0'245'0,"0"0"-79"0,0 0-140 16,0 0 0-16,0 0 75 0,0 0 75 15,0 0-23-15,0 0-22 0,0 0-27 16,0 0-26-16,0-6-10 0,0 6-9 16,0 0-4-16,0 0-12 0,0 0-17 15,-2 0-7-15,2 0-17 0,0 0 1 16,0 0 10-16,0 0-10 0,0 0 16 0,0 0 1 15,0 0-1-15,0 0-15 0,0 0-1 16,0 0-3-16,0 0 0 0,0 0-3 16,0 0-10-16,0 0 9 0,0 0-12 15,0 0 13-15,0 0 0 0,0 0-10 16,0 0 12-16,0 0-1 0,0 0 1 16,0 0 1-16,0 0 0 0,-2 0 3 15,2 0 0-15,0 0 10 0,0 0-10 0,0 0 10 16,-4 0-12-16,4 0-1 0,0 0 0 15,0 0-13-15,0 0-3 0,0 0-7 16,0 0-6-16,0 0-17 0,0 0-55 16,0 0-35-16,0 0-83 0,0 1-276 15,0 8 38-15,0 2 390 0,0-32 67 16</inkml:trace>
  <inkml:trace contextRef="#ctx0" brushRef="#br0" timeOffset="38586.689">13991 7830 147 0,'0'0'388'0,"0"0"-186"0,0 0-176 16,0 0-26-16,0 0-22 0,0 0 22 15,0 0 17-15,0 0 9 0,-2-2-26 0,2 1-39 16,-2 1 39-16,2-3 36 0,0 3 39 16,-2 0 0-16,2-2 4 0,-2 2-14 15,2-2-13-15,0 1-51 0,-2-1 12 16,2 2 33-16,0 0 2 0,0 0 1 16,0-2-16-16,0 2-7 0,0 0-3 15,0 0 13-15,0 0-4 0,0 0 1 16,0 0-7-16,0-3 3 0,0 3 7 0,0 0-1 15,0-1 5-15,0 1-11 16,0-1 0-16,0 1-13 0,0-3-12 0,0 3 9 16,0 0-11-16,0 0-1 0,0 0-1 15,0 0-13-15,0 0 0 0,0 0-3 16,0 0-4-16,0 0-6 0,0 0-10 16,0 0-9-16,0 0-4 0,0 0 0 15,0 0-9-15,0 0-8 0,0 0 5 16,0 0-11-16,0 0-26 0,0 0-29 15,0 0-65-15,0 0-53 0,0 0 33 0,0 0 72 16,0 3 52-16,0-2 49 16,0 0-23-16</inkml:trace>
  <inkml:trace contextRef="#ctx0" brushRef="#br0" timeOffset="45751.9855">17629 6593 547 0,'0'0'391'0,"0"0"-189"0,0 0-69 16,0 0-64-16,0-9-11 0,0 7 4 16,0 0-23-16,0 2 4 0,0 0-14 15,0 0-10-15,0 0-2 0,0 0 2 0,0 0 1 16,0 0-1-16,0 0-3 15,0 0 4-15,0 0 6 0,0 0-3 0,0 0-4 16,0 0-17-16,0 0-2 0,0 0-3 16,0 0-23-16,0 0 3 0,0 0-6 15,0 0-72-15,-1 0-48 0,1 0-53 16,-6 0-104-16,-2 0-242 0,2 0 162 16,27 0 386-16</inkml:trace>
  <inkml:trace contextRef="#ctx0" brushRef="#br0" timeOffset="46675.5172">15128 6745 136 0,'0'0'264'0,"0"0"0"16,0 0-98-16,0 0-61 0,0 0-30 16,0 0-7-16,0 0 0 0,0 0 4 15,0 0-7-15,0-5-16 0,0 5-20 16,0 0-3-16,0 0-6 0,0 0-4 0,0 0 7 16,0 0 3-16,2-1 7 15,0-1 0-15,0 0-31 0,0 0-2 0,1 0 56 16,0 0 5-16,-3 2 1 15,0 0-7-15,0 0-9 0,0 0-4 0,0 0 0 16,0-1-3-16,0 1-3 0,0 0-7 16,0 0-9-16,0 0-7 0,0 0-13 15,0 0-2-15,0 0-18 0,0 0 1 16,0 0-7-16,0 0-4 0,0 0-44 16,0 0-14-16,0 0-6 0,0 0 6 15,0 0 3-15,0 0-28 0,0 0-54 0,0 0-61 16,-3 0-251-16,0 3 85 0,9-6 260 15</inkml:trace>
  <inkml:trace contextRef="#ctx0" brushRef="#br0" timeOffset="49711.7392">13862 6559 66 0,'0'0'111'0,"0"0"-78"0,0 0-33 15,0 0-2-15,0 0 2 0,0 0 12 16,0 0 17-16,0 0 4 0,0-1-20 16,0 1 3-16,0 0 7 0,0 0 32 15,0 0 49-15,0 0 27 0,0 0 9 16,0 0-3-16,0 0-36 0,0-2-20 15,0 2-19-15,0 0-29 0,0 0-1 0,0 0-5 16,0 0 5-16,0 0-3 0,0-3-3 16,0 3 4-16,0 0-7 0,0 0 6 15,0 0 0-15,0 0 7 0,0 0-10 16,0 0 3-16,0 0 4 0,0-2-4 16,-2 2-3-16,2-2-3 0,0 2-21 15,0 0 18-15,0 0 9 0,0 0-6 0,0 0-23 16,0 0-2-16,0 0-30 0,0 0-10 15,0 0-27-15,0 0-35 0,0 0-52 16,0 0-75-16,0 0-196 0,0 0-30 16,0 0 266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48:54.5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98 3808 110 0,'0'-3'35'0,"0"3"-34"15,0-3 82-15,0 3 120 0,0-2 38 16,0 2-52-16,0-2-56 0,0 0-15 0,0 1-4 15,0-3-33-15,0 1-45 0,0 0 10 16,0-1-20-16,0 0 42 0,0 1 10 16,0-1-42-16,0 0-23 0,0 0-10 15,0 1 0-15,0 0 17 0,0 2-20 16,0 1 16-16,0-3 4 0,0 1-20 16,-2 2 0-16,2-1 0 0,-2 1 19 15,2 0 1-15,-2 0-1 0,2 0 1 16,-3 0 2-16,-1 0 1 0,0 0-20 15,2 0 0-15,-2 0-2 0,0 0-1 0,0 0 0 16,0-3-39-16,-6-1 13 0,0 4-13 16,2-3 19-16,-1 1-29 0,-4 0 49 15,3 2-16-15,1-2-13 0,-3 2 29 16,-2 0-33-16,4 0 31 0,-2 0 2 16,-2 0 0-16,4 0 0 0,0 0 0 15,1 0 21-15,0 0-19 0,1 0-1 16,2 0 12-16,-3 0 3 0,-2 0-16 0,3 2 0 15,-3-2 1-15,3 0 19 0,-2 2-4 16,-4 3-16-16,4-5-23 0,-3 7 7 16,-2-4 13-16,3 1-13 0,-3 2 12 15,2 0 1-15,0 1 2 0,-1-1 0 16,-4081 1-18-16,8164 0 19 0,-4084 0 10 16,2-1-9-16,1-1-1 0,-1 2 13 15,0 0 4-15,2-3-1 0,1 2-16 0,-1-1 0 16,0 2 2-16,3-3 1 15,0 1 21-15,-3 3-24 0,2-3-16 0,1 1 16 16,0 1 2-16,-1 1-2 0,-2-1 0 16,1 3-18-16,1-2 18 0,-1 1 3 15,-3 0 46-15,2 1-22 0,2 0-25 16,-1-1-2-16,1 3 19 0,1-3-19 16,2 2 10-16,2-1-10 0,-3 0-2 15,0-1 2-15,1 1-3 0,2 0-5 0,0 2 8 16,-2-3 26-16,1 2-13 0,0 3-11 15,2 0 0-15,-4-3 1 0,1 2 14 16,2 0-17-16,-3-2-2 0,1 2 2 16,2-1-26-16,0-1 26 0,0 4 15 15,-2-4-15-15,-3 0-21 0,4 2 21 16,-1-2 4-16,2 3 40 0,-2 0-43 16,-1-3-1-16,0 1 2 0,2 0 0 15,0-1-2-15,0 2 13 0,1-1-10 16,0-2-2-16,0 5 2 0,0-3 0 15,2 2-1-15,-2 2-2 0,1-3 0 0,1 1-3 16,-1 1 6-16,3-2-3 0,0 0 13 16,-1 0-13-16,1 1-22 0,-3-4 22 15,1 3 0-15,2-2 3 0,-2-1-2 16,-1 0-1-16,3-1 3 0,0 2-1 16,-1 0 8-16,1-1-7 0,0 2 7 0,0 0 13 15,0 0-23-15,0 3 13 0,0-2-11 16,0 0 0-16,0 0 1 0,1 1-3 15,2-1 3-15,-1-2 23 0,3 1-25 16,-4 0 0-16,2-1 28 0,2 0-26 16,-1 2 23-16,-2 1-13 0,2 0-13 15,0-1-2-15,-2 1-24 0,0-1 26 16,1 0 11-16,1 0-11 0,-2-4-2 16,2 6 2-16,0-4 13 0,1-2-13 15,1 2 0-15,-1-3 10 0,-1 1-6 16,0 2-3-16,2 0 19 0,0-1-20 0,4 2 0 15,-4-3-2-15,-1 2 4 0,2-3 9 16,1 3-10-16,-2-3-1 0,3 1-1 16,0 1 1-16,-3-2-3 0,0 1 1 15,3 0 2-15,0 0 8 0,-3-2-8 16,3 1-3-16,-1 1 0 0,0 1 0 16,3-5 3-16,-1 5 0 0,1 0 0 0,2-1 12 15,0-2-12-15,0 3 10 0,-1-3-7 16,3 1 7-16,-2-1-10 0,1 0 1 15,2-1 3-15,-2-1-4 0,4 1 19 16,-4 1-18-16,3-4-1 0,0 2 1 16,-2 2 1-16,3-5 11 0,-2 1-13 15,4 1 13-15,-2-2 0 0,4 0-10 16,-1-1-3-16,3-1 1 0,-2 3 12 0,3-3-10 16,2 0-3-16,-2 0-1 0,1 0 1 15,-4 0-1-15,2 0 0 0,0-3 1 16,-3 2 16-16,0-3-15 0,0 2 0 15,3-3 15-15,-3-2-15 0,0 1 16 16,-2-1-14-16,3-1 16 0,-4 2-18 16,4-3 2-16,-4-1 14 0,2 0-4 15,-4 1 0-15,6 0 0 0,-4-4 19 16,5 3-30-16,-3-4 1 0,6 1 20 16,-5 0-4-16,5 0-19 0,-2-1 23 15,-2 1-17-15,2-1 6 0,-3 2-11 0,0-3 11 16,-2 4 1-16,1-2 3 0,-4-1-12 15,4 3 15-15,-8 0 20 0,3-1-39 16,0 0 2-16,-4 4 18 0,-1-4-19 16,1-2 64-16,-2 1-49 0,-1-1 0 15,-2-1 75-15,2-2-50 0,0-1-18 16,-2 2-17-16,0-3 30 0,0-1-36 16,-2-1 29-16,0 0-29 0,-1 2-71 0,-1-1 71 15,0-2 41-15,-2 3-6 16,2-1-35-16,-2 2 0 0,0 0 24 0,0 1-24 15,0 2-18-15,0-4 18 0,-2 3 0 16,-2 0 2-16,-1-2 25 0,3 1-2 16,-2 0-25-16,0-1-29 0,0-1 29 15,-2 2 26-15,2 0-26 0,-4-2 0 0,1 0 3 16,2-1-3-16,1 3 0 16,-2-4 0-16,-1 2 29 0,-1 1 0 0,1 1-45 15,-1-3 16-15,1 1-19 0,-3 0 18 16,-1 0 1-16,2 2-16 0,1-1 3 15,-2 0 13-15,-1 3 0 0,0-2-13 16,3 0 0-16,-2 3 0 0,-2-1 26 16,2 3-26-16,-1 0 29 0,1 3-16 15,-3-4 0-15,2 5-29 0,1-2 7 16,0 2 9-16,-2 2-10 0,2 1 1 0,-1 1 19 16,-4-1-46-16,3 0 36 15,-2 2 26-15,0-4-3 0,-2 2-10 0,1-2-61 16,-3 1 61-16,1-2 19 0,-3 3 16 15,7-2-35-15,-5 2-51 0,1-3 45 16,1 1-20-16,-2-1 52 0,4-2-4 16,-6 1-6-16,6-4-16 0,1 3 42 15,-2-1-84-15,4 3 42 0,1 0 0 16,1 3-16-16,3-2 13 0,-1 4-62 16,5 1 10-16,-2 0 4 0,2 2-53 0,0 0-38 15,-2 0-30-15,2 0-19 0,-4 10-56 16,-2 4-40-16,2 4-6 0,2 2-238 15,2-1-7-15</inkml:trace>
  <inkml:trace contextRef="#ctx0" brushRef="#br0" timeOffset="2232.4015">14745 3722 70 0,'0'0'137'0,"0"0"-1"16,0 0 31-16,0 0 54 0,0 0-25 0,0 0-124 15,0 0 55-15,0 0-26 16,-2-21-43-16,2 16-6 0,0 5 20 0,-2 0 6 16,2 0-16-16,0 0-20 0,0 0-3 15,-3 0-3-15,3-3-3 0,-3 3-7 16,1 0-23-16,-3 0-2 0,2-2 0 15,-5 0 30-15,4 1-5 0,-1 1-15 16,2-3-11-16,1 2-13 0,-4-2 13 16,-1 2-45-16,-1-1 45 0,-1 0 1 15,1 0-1-15,-3 2-4 0,1-2 4 0,-2 0 16 16,4 2-16-16,0 0 0 0,0 0-1 16,-6 0-20-16,6 0 18 0,0 0 2 15,-1 0 0-15,0 0 0 0,1 0-25 16,0 0 25-16,-1 0-25 0,-1 2 9 15,-1 0-2-15,0 4 19 0,-1-2 25 16,-4 0-25-16,2 4-1 0,1-3-19 16,-2 3 20-16,0-1 1 0,3 1-1 0,-6 3-13 15,6 0 11-15,-2-1 1 0,-2 4-19 16,6-3 20-16,-3 3 0 0,0-1 7 16,3 0-5-16,1 0 14 0,1-1 17 15,-1 0-20-15,2-1-1 0,1-2-12 16,0 2-3-16,0 2 0 0,-3-3 3 15,0 2 0-15,1-1 3 0,0 4 13 16,-2-2-15-16,0 0 2 0,1 0 13 16,4 1 16-16,-4-1-31 0,1 2 11 15,-1 0 4-15,-1 3-16 0,5-3 16 0,-3 2 14 16,0 0-8-16,-2 1-22 0,4 1 17 16,0 0-14-16,0-2 13 0,0 2-15 15,-1 0 28-15,-1-1 9 0,3-2-38 16,0-2 0-16,2 3 23 0,-1-2-21 15,-1 3 11-15,-1-1-10 0,2 1-3 0,-4-1 1 16,5 1 3-16,-1 0-2 0,-1-1 12 16,3 2-14-16,0-4 0 0,-2 4 15 15,2-3-15-15,0 0 0 0,0-2 11 16,2 2 11-16,-2-1-18 0,0 0 9 16,0 0 0-16,-1-1 0 0,1 1-10 15,2-1 23-15,0-2-24 0,0 3-4 16,0-1 1-16,0 1-13 0,0-1 14 15,0 2 0-15,0-3-15 0,2 1 13 16,3 2 2-16,-1-2 0 0,2-1-1 0,0 3 1 16,-1-1 0-16,1 2 3 0,0-1 11 15,3-1-11-15,-3 0 10 0,3 1-13 16,-3-1-3-16,4-2 3 0,2 0 16 16,-4 0-16-16,2 1 0 0,-3-1-2 15,6-2 2-15,-3-1 14 0,-3 2-12 16,4-2 17-16,3 1-16 0,-1-4 0 15,-1 5 19-15,4-4-9 0,-4 0-9 16,8 1 31-16,-7-2-22 0,5 1-11 0,1-1 0 16,-4 0 31-16,3-2-33 0,0 1-1 15,0-2-2-15,0 1 3 0,-1-1 10 16,2 0-10-16,-2 2 0 0,1-3 0 16,-2 1 0-16,4 1 0 0,-4-5-2 15,-2 7 1-15,6-7-1 0,-5 3 2 16,2 0 0-16,0-1 2 0,1-2 22 15,-2 0-24-15,1 0 2 0,3 0 14 0,0 0-3 16,1 0-10-16,3 0 14 16,-1 0-16-16,7-2 12 0,3-4-12 0,8-1-1 15,0 0 0-15,-3 2-1 0,-2-3 1 16,-2 2 0-16,0 1-3 0,-4-3 3 16,-5 1-22-16,0 0 18 0,5 0-34 15,4-3 37-15,-2 1-17 0,-11 1 17 16,-3 3 2-16,-6-2-2 0,3 2-8 15,4-3 9-15,-2 1 25 0,0-3-8 0,-2 1 31 16,-3 0-32-16,2-2-3 0,-4 2 16 16,0-3-28-16,1 5 58 15,4-7-40-15,-4 6-18 0,3-6 0 0,2 2 1 16,-4-1-1-16,4-1 1 0,-2-1 65 16,0 2-67-16,2-5 0 0,-2 3-55 15,-1 2 120-15,2 0-43 0,-3-3-22 16,-2 1-3-16,5 0 3 0,-5-1 0 0,-2-1 3 15,-2 2-3-15,1-5 2 16,2 6 17-16,-5-5-16 0,0 1-3 0,-2 1 0 16,0 0 45-16,0 1-45 0,-2-3 1 15,1 4 16-15,-1-4-17 0,0 0-12 16,3 1 8-16,-3-4 4 0,0 3 13 16,0-5-3-16,0 5 29 0,0-3-78 15,0-1 74-15,0 0-35 0,0 2 30 0,0-2-30 16,0 2-54-16,0-1 54 0,0 2 32 15,-4-1-32-15,0 0-16 16,-2 2 16-16,2 0 25 0,-3-1-23 0,-1 2 8 16,3 1-10-16,-1-1 0 0,0 1 34 15,0-1-34-15,-6 1 19 0,4 0-48 16,0 4 29-16,-3-5-7 0,-4 3-5 16,0 2-24-16,1-5-2 0,-6 3 38 15,6 0 0-15,-4-2 1 0,2 2 73 0,-2-3-26 16,4 2-48-16,-3 2-48 0,-1 1 48 15,4-1 64-15,-2 3-48 16,2 1-16-16,-3-1 23 0,2 0-23 0,0 1 0 16,1 3 12-16,-2-2 4 0,4 0-16 15,-6 1 0-15,4 2 0 0,2-1 4 16,-6 0 28-16,3 4-42 0,1-2 10 16,-4-2-106-16,4 6 106 0,-6-5-29 15,2 4-2-15,-2-2 30 0,-1 4 1 0,-5-4-23 16,4 3 20-16,-4-1-39 15,-2 0 42-15,7 0 0 0,-7 2-16 0,3-2 10 16,2 2 5-16,-5 0 1 0,7 0-29 16,0 0 13-16,2 0 0 0,1 0 16 15,4 0-84-15,-2 0-26 0,4 0 19 16,0 2 4-16,-1 2-10 0,2-2-20 16,0 2-36-16,1-3-12 0,-2 3-21 15,0 0-2-15,2 1-79 0,-6 2-252 16,6-2-22-16</inkml:trace>
  <inkml:trace contextRef="#ctx0" brushRef="#br0" timeOffset="4036.8501">11655 4173 139 0,'0'0'59'0,"0"0"-17"0,0 0-22 16,0 0-4-16,0 0 17 0,0 0-20 16,0 0 26-16,0 0-7 0,24-17 40 15,-24 17 68-15,0 0 7 0,0 0-49 16,-4 0-79-16,-2 0-19 0,0 0-1 15,-2 0-83-15,1 0-24 0,-2 0-13 16,1 0-87-16,-1 0 107 0,5 0 101 16,-2 0 19-16,2 2 17 0,0-2-33 15,-1 0 40-15,5 0 87 0,0 0 134 16,0 0-68-16,0 0-72 0,0 0-20 0,0 0-26 16,0-2 13-16,0-3-22 0,0 4-34 15,0 0 50-15,5-5 0 0,-3 6-40 16,0-5-25-16,-2 4-7 0,2-4 39 15,2 2 16-15,-2-1-13 0,2 0-55 16,-2 0 0-16,5-1-36 0,-3-2 36 0,5 5 42 16,-1-3-42-16,1 3-30 15,-2 1-9-15,3 1-3 0,3 0-36 0,-6 1 26 16,3 6 52-16,0 2 16 0,5 2-16 16,-5 0-3-16,-1 5 0 0,1 1-17 15,-1 2 7-15,-3 0 11 0,-1 2 1 16,-3-2-2-16,0 0 3 0,-2-1-17 15,0-1 17-15,-2-2 15 0,-7-1 1 16,1 0-13-16,-5 1 46 0,2-4-46 16,1-2 10-16,-1-1 0 0,2-5 26 15,3 1-16-15,4-1 9 0,0-3 7 16,2 0 4-16,0 0-8 0,0 0 4 16,0 0 7-16,0 0 9 0,0-3-52 0,2-6-3 15,1-3-23-15,6-7-74 0,5-8 68 16,3-7 13-16,8-4-147 0,-2 3 150 15,-3 6-39-15,-8 11 52 0,-2 5-29 16,1-2-10-16,2 3 38 0,-2-3 1 16,4-3-4-16,-5 5 1 0,-1-1 6 15,-1 5 37-15,-2-1-18 0,1 3-18 16,-5 4 41-16,0 0-42 0,-2 1 46 0,0 2 0 16,0 0-13-16,0 0 9 0,-2 0-16 15,0 0-29-15,0 0-10 0,-3 0-15 16,1 0 5-16,2 0 17 0,-2 0-30 15,-2 2 1-15,-1 4-4 0,-2 1-9 16,-1 5 22-16,1-5-10 0,3 5 20 16,2-3 0-16,0 4 12 0,2-1 1 15,0 2 7-15,2-2 35 0,0 3 20 0,0-4-10 16,0 0 9-16,4 1-61 16,2 0 4-16,0-3-4 0,3 1 26 0,3-3-26 15,2 1 16-15,0-1 10 0,4-2-26 16,-4 3 23-16,6-2-3 0,-6-3-20 15,5 0-39-15,-2 1-55 0,-2 0-7 16,-2-4-32-16,-2 4-10 0,-3-2-69 16,-2-1-198-16,-2-1-135 0</inkml:trace>
  <inkml:trace contextRef="#ctx0" brushRef="#br0" timeOffset="4419.751">12187 4243 20 0,'0'0'375'0,"0"0"-134"16,0 0-153-16,0 0 36 0,0 0 68 16,0 0-10-16,0 0-120 0,0 0 75 15,0 0-36-15,0 0-36 0,0 56-16 16,0-44-4-16,1 1-41 0,-1-2-1 15,3 3 23-15,-1 1-23 0,2-2-3 16,1 1 16-16,0 0-16 0,-1 4-55 16,3-1-114-16,2 2-108 0,7-5-319 0,-8-7-40 15</inkml:trace>
  <inkml:trace contextRef="#ctx0" brushRef="#br0" timeOffset="5479.6888">11614 4924 49 0,'0'0'365'0,"0"0"39"15,0 0-329-15,0 0-49 0,0 0 46 16,0 0 71-16,0 0-140 0,0 0 62 16,0 0-42-16,0 0-4 0,-2-44-9 15,0 40 55-15,2 4 23 0,-2 0-10 16,2-2-26-16,0 2-10 0,-2-2-25 15,2 2 38-15,0 0 20 0,0 0-14 0,0 0-25 16,-2 0-33-16,2 0-1 16,0-2 0-16,0 2 1 0,0 0-3 0,0 0 0 15,0 0-16-15,0 0-1 0,0 0-9 16,0 0-13-16,0 0-9 0,0 0-14 16,0 6-10-16,0-2 26 0,0 1 46 15,0 3 13-15,0 0 6 0,4 2-2 16,0-1-15-16,4-1 1 0,-3-1 10 15,6 0-12-15,5 0 32 0,-2-2-7 16,6 0 13-16,0-2-13 0,5-1 6 0,-4-2-30 16,3 0 24-16,-4 0-26 15,0 0-42-15,-6 0-26 0,0-2 12 0,-4-3 8 16,-4 0 35-16,0 2 13 0,-4-4 13 16,1 0 58-16,-3 0-28 0,0-3-25 15,0 1-18-15,0-4-16 0,0 2-82 16,-7 0 84-16,3 0 14 0,0 1 0 15,0 0-46-15,-1 5 46 0,4 1 0 16,-1 0-17-16,2 2 17 0,0 2-3 0,0 0-26 16,0 0-14-16,0 0 4 0,0 0-3 15,0 0 6-15,0 0 3 0,0 0-9 16,0 0 42-16,2 2 85 0,2 4 6 16,2-3-52-16,-2 3 13 0,2 2-26 15,-1 0 20-15,1-1 2 0,3 3-12 16,-3-1-6-16,0 3 5 0,1 0-15 15,-1-1-19-15,-2 2 12 0,3-3-12 0,-3 2 1 16,-2-1 10-16,0-2-11 16,-2-1 27-16,0 2-24 0,0-2-3 0,0 1 18 15,-4 2-6-15,-3-2-13 0,3 3 1 16,-2-5 15-16,2 5-16 0,2-4-58 16,0-1-49-16,2-1 22 0,0 2-35 15,0-3-147-15,2 2-111 0,4-7-118 16</inkml:trace>
  <inkml:trace contextRef="#ctx0" brushRef="#br0" timeOffset="5721.5401">12132 5013 1022 0,'0'0'322'15,"0"0"-322"-15,0 0-124 0,0 0 124 0,0 0 111 16,0 0-30-16,0 0-3 16,0 0-22-16,0 0-20 0,0 0-21 0,5 89-14 15,-2-76 0-15,-1 2 18 0,3-2-16 16,-4 1 10-16,4 1-11 0,-3-2-2 16,0 1-96-16,-1 0-34 0,5-2-81 15,-4 0-252-15,2-7-163 0</inkml:trace>
  <inkml:trace contextRef="#ctx0" brushRef="#br0" timeOffset="7002.5944">14695 3950 714 0,'0'0'368'0,"0"0"-208"16,0 0-75-16,0 0 6 0,0 0-52 16,0 0 78-16,0 0 23 0,0 0-75 15,0 0-20-15,0 0 10 0,86-33-16 16,-77 33-1-16,1 0-38 0,-2 1-19 16,-3 5-17-16,2 2 17 0,-5 3-14 0,0 1 32 15,0 3-11-15,-2 11 12 0,0-6 3 16,-2 3-3-16,-4 0 2 0,-1-6-2 15,-1 2 1-15,-1-1 20 0,3-5-20 16,1-4 14-16,0-1-15 0,4-3-1 16,-1 2 1-16,2-7 0 0,0 1 3 15,0 2 0-15,0-3-1 0,0 0 1 16,0 0 4-16,0 0-7 0,0 0-20 0,0 0 20 16,3 0 20-16,5-6 2 15,-2-7-22-15,9 1-58 0,0-6-59 0,1-3 13 16,2 0 104-16,-2-1 0 0,2-2-26 15,-4 2-23-15,1 0 17 0,0 4 0 16,-4-2 32-16,-1 5 23 0,-1 4 42 16,-2 1-10-16,-3 0-55 0,-2 8 56 15,-2-1 9-15,0 0 13 0,0 3-26 16,0 0-23-16,0 0-10 0,0 0-4 16,0 0-15-16,-4 0-19 0,2 0 3 0,-2 0-17 15,-1 0-15-15,0 6 9 16,3-4 3-16,-2 8 36 0,-2 0 26 0,2 5 39 15,-3 3 6-15,3 2-35 0,0 1 16 16,2 1 3-16,0-2-32 0,2-1 12 16,0 0-9-16,0 1-6 0,4-6-1 15,2 4-16-15,3-4 20 0,1-1 9 0,1-1-6 16,2-3-9-16,-1 2 25 0,4-4-16 16,-2 1-24-16,1-1 17 0,2-4-19 15,-2 1-100-15,-1-4-36 0,2 0-17 16,-6 0-32-16,-2 0-39 0,-1-4-59 15,-2-6-265-15,-3 1-205 0</inkml:trace>
  <inkml:trace contextRef="#ctx0" brushRef="#br0" timeOffset="7936.1233">15210 4108 797 0,'0'0'361'0,"0"0"-240"0,0 0 9 15,0 0 39-15,0 0-130 0,0 0 52 16,0 0 4-16,0 0 41 0,0 0-84 16,0 0 23-16,57-59-7 0,-48 56-65 15,-2 3-3-15,-1 0-20 0,0 4 1 16,1 5-13-16,-3 2 6 0,0 2-10 15,0 7 36-15,-2 2-10 0,-2 9 10 0,-4 9 29 16,-11 2-26-16,1-8 19 0,0-10-18 16,8-9 31-16,2-8-35 0,0 0 0 15,2 1 0-15,-2-2 3 0,4-3-3 16,-2-3 2-16,2 0 14 0,0 0 3 16,0 0 10-16,0 0 4 0,0 0 2 15,2 0-15-15,6 0-20 0,7-3-15 16,15-5 15-16,-2 2 35 0,0-1 4 15,2 0-29-15,2-1-8 0,1 1-4 16,-7 0 2-16,0 3 0 0,-6 1-36 16,-1 1-25-16,0 0-79 0,-2 2-12 0,-6 0-33 15,4 0-30-15,-7 0-101 0,-4 0-417 16</inkml:trace>
  <inkml:trace contextRef="#ctx0" brushRef="#br0" timeOffset="8796.4597">14796 4679 973 0,'0'0'299'0,"0"0"-155"15,0 0-70-15,0 0-5 0,0 0 6 16,0 0-7-16,0 0-26 0,0 0-42 0,0 0-30 16,0 0-32-16,-15-4-10 0,15 8-9 15,-3 2 81-15,3 4 35 0,0 0-3 16,0 1 1-16,0 2 32 0,0 0-33 16,5-2 53-16,2-1-84 0,3 2 2 15,1-1-2-15,2-1 16 0,-1-4-16 16,6 1 34-16,-6-1-12 0,6-4-7 0,-6 2-12 15,3-4 35-15,-2 0-20 0,0 0 7 16,-3 0-6-16,0-4 12 0,2 2 13 16,-6-4 14-16,0-1-59 0,-2-2-7 15,0 2-41-15,0-2 28 0,-2 1-45 16,1-2-9-16,2 1-76 0,-5 1 10 16,2 0 114-16,-2 3 4 0,0-1-32 15,0 4 52-15,0 1-5 0,0-2 7 16,0 2 13-16,0 1-13 0,0 0-2 15,0 0-2-15,0 0 4 0,0 0 23 16,0 0-23-16,0 1-19 0,0 5-7 0,0 3 26 16,0 5 146-16,4-1-19 0,-2 3-1 15,4 2-44-15,-2 4-27 0,0-3 16 16,3 2-13-16,-3 0 17 0,-1-1-56 16,3-2-19-16,-4-2 0 0,0-1 21 15,-2-1-20-15,0 1 12 0,0-4-12 16,-2 2-1-16,-7-1 32 0,-4 1-6 0,3-2-26 15,-6-1-26-15,2 2-29 16,4-5-39-16,-1-1-22 0,0-4-21 0,3 2-12 16,2-2-49-16,1-2 6 0,1 0-46 15,2-2-509-15</inkml:trace>
  <inkml:trace contextRef="#ctx0" brushRef="#br0" timeOffset="9410.0636">15255 4971 411 0,'0'0'381'15,"0"0"-224"-15,0 0-46 0,0 0-14 0,0 0 4 16,0 0 39-16,0 0-19 0,0 0-17 16,0 0-3-16,0 0-10 0,81 8-27 15,-73-4 14-15,-4-2-46 0,0 1-32 16,0 1-20-16,-4 0 17 0,2 3-10 16,-2 0 13-16,0 0-2 0,0 5 2 15,-4 1 12-15,-4 1 1 0,-2-1 0 16,-1 2-10-16,-2-2 19 0,3 1-21 0,1-2 20 15,1-3-20-15,1-3 16 16,3-1-17-16,-1 2-2 0,5-7-11 0,0 0 0 16,0 0-7-16,0 0 1 0,0 0-1 15,0 0 17-15,3 3-17 0,1-1 20 16,5 0 7-16,-1-2 22 0,3 1 20 16,1-1 3-16,6 0-36 0,-2 0 36 15,10 0 19-15,6-8-32 0,8 1 6 16,3-4 7-16,-3 3-33 0,-2 1-19 15,-13 1-11-15,-1 2-38 0,-7 1-64 0,-2 1-56 16,4-5-19-16,2 2-20 0,0 1-43 16,-1-2-224-16</inkml:trace>
  <inkml:trace contextRef="#ctx0" brushRef="#br0" timeOffset="13015.4458">20136 3559 332 0,'0'0'309'15,"0"0"17"-15,0 0-127 0,0 0-75 16,0 0-43-16,0 0-32 0,0 0 19 16,0 0 27-16,-13-27-37 0,8 22-45 0,1 3 42 15,-1-3-12-15,2 2 5 0,-4-1-18 16,3 4 12-16,-2-1 3 0,0-3-45 16,-1 1-9-16,0 3-34 0,-1-3 4 15,-2 1-3-15,-6 0 16 0,4 2 25 16,-2-2 1-16,-4 2 14 0,-1 0-14 15,-2 0 1-15,0 0 3 0,-7 0 22 16,0 0 0-16,3 4-24 0,0 1 1 16,1-2 29-16,3 2-32 0,-1 2-13 0,6-2 10 15,-6 2-16-15,6 1 4 0,-8 0 13 16,5 2-9-16,-5-1 11 0,4 4 11 16,-10 2-9-16,-4 3 13 0,5-3 4 15,1-1 27-15,4-1-19 0,7-1-25 16,-4 1 9-16,0 3 2 0,-1-2-7 15,6 3 7-15,-4 2-10 0,6-1 14 0,-1 1 12 16,0 3-16-16,2 0-10 16,1 0 0-16,-4 0-3 0,3 2 1 0,1-2 0 15,-1 3-1-15,3-3 17 0,-1 3-8 16,0-1-6-16,3 0-5 0,-3-2 4 16,3-4 3-16,1 3-4 0,-2-2-1 15,3 1 26-15,0-1-24 0,0 2 34 16,0 1-13-16,0 9 5 0,-2 3-27 15,4-5 0-15,0-2 15 0,4-8-3 16,0-6-5-16,0 5-6 0,0 3 21 0,0 1 14 16,0-1-37-16,5 1-30 0,3-3 30 15,-1 2 3-15,1-2-3 0,-2 2 0 16,2-4-2-16,-1 2-5 0,2-2 7 16,-3 0-2-16,0-3 2 0,-1 1 0 15,1-1-2-15,-2 1 1 0,3-2 0 16,-1 1-1-16,-2 0 1 0,3-2-14 15,-1 2 14-15,0-2 1 0,-2 3 2 16,5-4 0-16,0 2-1 0,-1 1-2 16,0-3 4-16,1 3-3 0,4-5 0 15,-3 2 2-15,1 3 11 0,2-2 3 16,2-3-16-16,-3 4 2 0,6-6 17 0,0 6-18 16,0-6 18-16,0 1-16 0,2 1 10 15,-1-5-11-15,2 1-1 0,0-1 20 16,1 0 21-16,-3-2-39 0,6 0 42 15,-4 1-22-15,4-3 9 0,2 0-19 16,-4 0 32-16,7 0-22 0,8 0-7 0,4 0-10 16,2 0 18-16,-3 0-24 0,-7 0-19 15,-4 0 19-15,-3 0 0 0,3 0 0 16,2 0 8-16,-2 0-6 0,-1-5 8 16,3 3-10-16,0-6-3 0,-2 3 3 15,-1-1 2-15,-3-1 20 0,-7 3-2 16,-2 0-17-16,-5-1 0 0,7 0 10 15,1-2 6-15,3-3-3 0,0 1 7 16,3-3-4-16,-2-1 7 0,1-1-26 16,0 1 23-16,-2-4 2 0,3-1 65 0,0 0-86 15,-3-1 24-15,3-8-26 16,-3 3 14-16,-2 0-4 0,-7 2 4 0,-1 0-12 16,0-1 12-16,-2 0-14 0,-2 0 30 15,1 3-32-15,-4-2-12 0,3 1 12 16,-3 0 13-16,0 3-13 0,1-2 10 15,0-1-10-15,-1 1 25 0,-2 0-22 0,2-1-3 16,-4-1 16-16,4-2 16 0,0 2-16 16,-4 0 20-16,0-2-36 0,-2 4-28 15,2-5 25-15,-2-2 3 0,0-5-1 16,0 6 3-16,0-2-2 0,0 7 0 16,0 5 0-16,0-9 18 0,0-1-18 15,-4 3-45-15,2-1 43 0,-4 5-20 16,2-2 18-16,0-1 4 0,0 2 23 15,-2-2-22-15,-4 3-1 0,0-2-11 0,0 3 8 16,-3-2 3-16,3 1 20 0,-7 0-20 16,7 4 0-16,-1-1-16 0,-3 1 48 15,6 0-32-15,-2 3 48 0,-1 0 3 16,0 2-49-16,3-2-3 0,-1 5 1 16,1-1 0-16,0-2 13 0,-1 1-11 15,2 1 33-15,-3-3-35 0,0 1-47 16,-7-3 47-16,6-1 28 0,-4 1-28 0,0-1-2 15,0 1 0-15,-4 0 1 0,2-1-1 16,-9 0-15-16,-1 0 17 0,-11-4 9 16,0 5-9-16,-1 5-19 0,3 3 16 15,4 2-26-15,-2 3-35 0,-2 0 32 16,2 0-32-16,1 7 6 0,5-3 1 16,6 3-17-16,8-1-13 0,1 3 45 15,-2 2-122-15,2 2-24 0,-1 3-6 16,0 0 48-16,6 2-36 0,4-2 4 0,4 1-50 15,0-1-36-15,8 1-42 16,8-6-209-16</inkml:trace>
  <inkml:trace contextRef="#ctx0" brushRef="#br0" timeOffset="14552.0868">22849 3431 339 0,'0'0'417'0,"0"0"-273"0,0 0-56 15,0 0 62-15,0 0-105 0,0 0 53 16,0 0-39-16,0 0-43 0,0 0 33 16,-54-28-49-16,44 26-1 0,-2 2-37 15,-4 0 38-15,2 0 26 0,-1 0 19 16,0 0-25-16,0 0 12 0,1 0 4 16,-4 0 0-16,4 4-17 0,-6 1 14 15,1 3 9-15,-2-1-41 0,-2 5 45 0,-3 3-4 16,0 1-16-16,-1 8 16 0,-5 7-22 15,-4 12-20-15,0-2 2 0,4 4 18 16,3-4 2-16,5-7 11 0,0 3-20 16,6-1 13-16,-2-2-26 0,6-1 2 15,-1-3-2-15,2 3 29 0,3-4-9 16,3 1 22-16,1-1-10 0,-1 2-32 16,0-3 1-16,3 5 4 0,2-5-3 0,2 5-4 15,0 0 2-15,0-2-19 16,6 1 19-16,4 0 0 0,-3-3 0 0,2 2 14 15,0-2-1-15,3 3-10 0,1-3 1 16,-2 2 41-16,5 0-42 0,-2-6-3 16,0-4 20-16,4 2-1 0,-2-4-15 15,2-2 25-15,7 9-13 0,1-6-13 16,8 6 20-16,4-1-10 0,-2-4 22 16,-5-5 4-16,-1-5-37 0,1-3 24 15,6 0-10-15,2-5 10 0,-1-1-23 0,2 2 43 16,3-2 22-16,-1-2-4 0,1 0-6 15,-1 0 0-15,0 0-19 0,1-2-38 16,0-4 25-16,1-1 15 0,-4 0-12 16,0-3-16-16,-2 3 23 0,-1-4-35 15,-1 2 21-15,-2-3-20 0,0 0 27 16,-2-2-27-16,-3-2 21 0,3 0 15 16,-6 3-25-16,-7-2 3 0,-4 4-18 0,0-3 4 15,3-7 13-15,10-6-15 16,0-7-6-16,-3-4-26 0,-2 3 9 0,-4 1 22 15,-1 3-66-15,-2 0 28 0,-2 1 14 16,0 1 25-16,-1 3 0 0,-2-1-49 16,-1 2 49-16,-1-1 1 0,-3 5 12 15,-2 1 54-15,-2 6-66 0,2-3 43 0,-1-5-42 16,-3-5 0-16,0-7-2 0,0-2 0 16,-9 3 6-16,-1-1 20 0,-5 4-24 15,-2-3 5-15,0 4-7 0,-3-1-4 16,4 1 4-16,-1 8 81 0,2 1-81 15,2 5 41-15,1 2-41 0,-5-5-18 16,-2-2 18-16,-3-1-3 0,-1 0 0 0,0 2 3 16,-3 0 38-16,-1-2-11 15,1 5-25-15,-2-1-2 0,3 0 13 0,2 4-13 16,-5-3 0-16,5 3 19 0,1 1-19 16,0 3-7-16,4-1-21 0,-1 4 8 15,0-1-2-15,0 1 20 0,-3 3-24 16,2-2 13-16,-3 2 13 0,1 1-25 15,-2-2 24-15,-2 1 0 0,4 3 1 16,-5-4-2-16,3 1 2 0,-4 0 0 16,0 1 0-16,3-1-12 0,-3 1 11 15,7 2-1-15,-6 0-2 0,1 0 3 0,2-3 1 16,1 3 11-16,2 0-11 0,0-2-10 16,-1 2 9-16,6 0 1 0,-2 0-2 15,6 0-20-15,-1 0-20 0,3 0 16 16,1 0-9-16,-2 0 9 0,5 2 1 15,0 1-11-15,0-1-31 0,-3 5-85 16,4 1-6-16,-1 1-53 0,-2 2 7 16,0 5-36-16,-6 1 2 0,6 2-123 15,-2-2-262-15,3-6 80 0</inkml:trace>
  <inkml:trace contextRef="#ctx0" brushRef="#br0" timeOffset="18321.2058">12177 4103 24 0,'0'0'42'0,"0"0"7"0,0 0-3 16,0 0-14-16,0 0-28 0,0 0-3 15,0 0-1-15,6 0-2 0,-6 0 1 16,2 0 1-16,-2 0 19 0,0-3 14 16,0 3 29-16,2-2 65 0,-2 2 0 15,0 0 10-15,0 0-33 0,0 0 43 0,0 0-26 16,0-2-14-16,0 2-6 0,1 0-20 15,-1 0 4-15,3 0-17 0,-3 0-16 16,2 0-26-16,0 0-13 0,1 0-12 16,1 0 1-16,-1 0-2 0,-1 0 0 15,-1 0-30-15,2 0 8 0,-1 0 7 16,0 0 15-16,1 0 0 0,2 0 11 16,0 0-9-16,5 0 29 0,-1 0-28 15,1 0 30-15,-4 0-30 0,3 0 23 0,2 0 0 16,-1 0-10-16,1 0 20 0,1 0-7 15,4 2-26-15,0-2-2 0,2 2-1 16,0-2 2-16,6 0 1 0,-3 3 10 16,5-3-13-16,2 0 2 0,5 0-1 15,-1 0 12-15,-4 0-10 0,-6 0 14 16,2 0-1-16,4 0-15 0,8 0 18 16,-7 0-6-16,1 0-10 0,-5 0 9 0,-7 0-10 15,4 0-2-15,2-3-12 0,2 1 12 16,-2 2 3-16,-3 0 13 0,0 0-13 15,0 0-3-15,1 0 0 0,-4-2 3 16,6 2 16-16,-3 0-17 0,0 0-1 16,0 0 19-16,3 0-20 0,-3-1 18 15,1-2-17-15,3 2-1 0,-4 1 16 16,3-3-12-16,-4 0 12 0,4 1-15 16,-3 2 1-16,1 0-1 0,-4-4-1 15,2 4-1-15,-2-2 1 0,4 2 2 0,-1-2 2 16,5 2 12-16,-3-1-14 0,2 1 0 15,1-3 1-15,-3 3 1 0,1 0-4 16,-1 0 0-16,-2 0 0 0,3 0 2 16,-3 0-1-16,2 0 0 0,-2 0 0 15,3 0 0-15,-2 0 12 0,-2-1-13 16,0 1 2-16,-2 0 0 0,-3-4 1 16,3 4-1-16,-6-2 30 0,0 2-31 0,2-2 19 15,-2 2-17-15,1-3 13 0,4 3 4 16,-2-2-7-16,2 2 19 0,0-5-32 15,-1 3 3-15,4 2 10 0,-3-1-13 16,0-2-2-16,-2 2 2 0,2-2-1 16,-2 3 0-16,-3 0-2 0,4 0-13 15,-4 0-4-15,-2 0 17 0,6 0 2 16,-4 0-1-16,1 0 0 0,2 0 2 0,-2 0 4 16,-1-3 22-16,2 3-10 15,0 0-15-15,-4-2 2 0,4 2 17 0,-6 0 2 16,0-2-20-16,-2 2-1 0,1 0 15 15,-3 0-6-15,3-2-7 0,-4 2 7 16,4-2-9-16,0 2 3 0,-1-1-1 16,2 1 16-16,3 0-18 0,0-2 19 0,1-1 2 15,4 2-18-15,-2 1 25 0,1-4-27 16,2 2 21-16,-2 0-9 0,-3 0-14 16,4 1-2-16,-4 1-11 0,-2-3 10 15,2 3 1-15,-6 0 1 0,0 0 1 16,-2 0 1-16,-4 0 0 0,2 0-1 15,-2 0 2-15,2 0 15 0,0 0 2 16,1 0 23-16,-1 0 13 0,1 0-7 16,-3-1-19-16,6 1 17 0,-2 0 12 15,0-3-23-15,0 1 4 0,3 1-23 0,-3 1-6 16,-3 0-10-16,4-2 0 0,-3 0 0 16,1 2 0-16,3-3-1 0,-2 3 0 15,3 0-15-15,-1 0 14 0,0 0 2 16,2-3 13-16,4 1 22 0,-2 0 1 15,-2 2-14-15,3 0-21 0,0-1 0 16,-3-2 25-16,0 2-9 0,-2 1-17 16,1 0-17-16,0 0 15 0,-3 0 1 15,-3 0-15-15,2 0 14 0,-3 0 2 16,0 0 12-16,2 0 1 0,-2-3-10 0,0 3 10 16,0 0-10-16,0 0 10 0,0 0-11 15,3 0 1-15,-3 0 0 0,0 0 0 16,2 0-1-16,-2 0 0 0,1 0 0 15,-1 0-1-15,0-1-1 0,3 1-12 16,-3 0-1-16,0 0-3 0,0 0-36 16,0 0-67-16,0 0-45 0,0 0-30 15,0 0-23-15,0 0-65 0,-6 4-91 16,-12 5-70-16,-7 2-160 0,-3-1 93 0,102-44 510 16</inkml:trace>
  <inkml:trace contextRef="#ctx0" brushRef="#br0" timeOffset="25215.5524">11533 4313 13 0,'0'0'39'0,"0"0"-39"0,0 0-19 15,0 0-14-15,-6-7 33 0,6 5 0 16,0 2 14-16,0-1-14 0,0-1-14 16,0 0 14-16,0 2 4 0,0-3 35 15,0 3 23-15,0 0-6 0,0 0-1 16,0 0 20-16,0-3 17 0,0 3-27 16,0-2 20-16,-2 2 12 0,2 0-31 15,0 0-31-15,0 0-5 0,0 0 28 0,-2 0-15 16,2 0-11-16,0 0-5 15,-3 0 2-15,1 0 7 0,2 0 6 0,0 0 0 16,0 0 4-16,-2 0-4 0,2 0 1 16,-2 0 6-16,2 0-4 0,-2 0-9 15,2 0-10-15,-2 0-6 0,0 0-7 16,-1 0-11-16,1 0 1 0,0 0 0 16,0 0 10-16,2 0 4 0,-2 0-14 15,2 0 10-15,0 0-13 0,0 0 0 16,0 0-2-16,0 0-1 0,0 0 2 0,0 0 0 15,0 0 0-15,0 0 0 0,0 0 0 16,0 0 1-16,0 0-1 0,0 0-15 16,0 0-7-16,-2 0-10 0,0 2-15 15,0 4 46-15,-2-2 2 0,0-1-13 16,-1 4 13-16,0-2 0 0,3-1-2 16,0-1 4-16,-2 2 8 0,2-2 0 15,0 1-10-15,0 1-3 0,0-2 3 0,0 2 32 16,-2 0-19-16,2-1 10 0,-3 5 0 15,3-3 16-15,-5 1-20 0,3 0-16 16,0 1 13-16,0 1 7 0,0-1-21 16,-3 0 0-16,3 2 0 0,-2-1 21 15,-1 0 2-15,3 1-25 0,0 0 0 16,2-1 18-16,-1-1-18 0,1 2 2 16,0-1-4-16,2-2-10 0,-2 4 12 15,2-2 4-15,0-2 44 0,0 4-12 0,0-3-16 16,-2 2-20-16,2 0 2 0,0-1-1 15,0 5 15-15,-2-2-13 0,2 0 7 16,-2 0-8-16,0 1 28 0,2-1-29 16,0 1 12-16,-3-2-10 0,3-1-1 15,0 2-2-15,-1-4 2 0,1 1 15 0,0-2-17 16,0 1 3-16,0 1 10 16,0-2 0-16,0-2 3 0,0 3 8 15,0 0-23-15,0-1-1 0,0 1 16 0,0-1-16 16,0 3 2-16,1 0 24 0,2-1 0 15,-1 4-6-15,0-1-19 0,2 0 1 16,-2-1 1-16,0 0 10 0,0-2-11 16,1-2 21-16,-1 1-7 0,2-1 10 15,-2-1-3-15,0 0-22 0,0 1 0 16,-2-2 0-16,2-5 19 0,1 4 19 0,-1-1-39 16,-1-2 0-16,-1-1 0 0,3 4-4 15,-1-1-10-15,0-1 14 0,0 1 20 16,1 1-18-16,1 0-2 0,-2 0 2 15,2-1 0-15,-2 3-2 0,2-4 2 16,0 4-2-16,1-2 3 0,0-1-3 16,-1 2-60-16,-2-3-11 0,2 3 16 15,-2-3-46-15,0 2-49 0,0-3 66 16,-2 3-53-16,0-2-68 0,0 2 16 16,0-2-101-16,0 0-59 0,-6-2 69 0</inkml:trace>
  <inkml:trace contextRef="#ctx0" brushRef="#br0" timeOffset="26132.444">11254 4880 151 0,'0'0'238'0,"0"0"88"0,0 0-147 15,0 0-22-15,0 0-20 0,0 0-1 16,0 0-38-16,0 0-49 0,0 0 19 15,0 0-6-15,0-12-20 0,0 12-12 16,0 0-4-16,0 0 0 0,0 0-10 16,0 0-16-16,0 0 0 0,0 0-16 15,0 0-1-15,0 0-12 0,0 0-7 16,0 0 10-16,0 0-3 0,0 0-3 0,0 0-8 16,5 0 31-16,-3 0 9 0,5 2 35 15,-3 2-18-15,2-2-14 0,0 4 13 16,1-3 27-16,0 1-27 0,-3 3-16 15,2-2 0-15,0 3 18 0,1-3 8 16,2 3 0-16,-4 0-13 0,4 1-11 16,-3-2 1-16,3 1-3 0,0 0-4 15,-1-2 4-15,-2-3 1 0,1 3 22 0,1-2-23 16,0-2 20-16,-1 0 4 16,2 1-24-16,-3 0-2 0,0 1-17 0,0-1 19 15,4 2-13-15,-6-4 13 0,2 3-3 16,-2-2-1-16,0 1 4 0,-2 1 12 15,2-4-11-15,-1 4 11 0,1-4-8 16,-1 2-1-16,1-2 16 0,-4 2 4 16,2-2-3-16,-2 0-4 0,2 0 3 15,-2 0 14-15,0 0-1 0,0 0-3 0,0 0-3 16,0 0 0-16,0 0 0 0,0 0 4 16,0 0-1-16,0 0-3 0,0 0-4 15,0 0 4-15,0 0 3 0,0 0 1 16,0 0 2-16,0 0-9 0,2 0-7 15,-2 0-13-15,2 0 10 0,0-2-12 16,2 0-1-16,3-2-9 0,-1-1 9 16,3 1 25-16,-3 0-24 0,-2-2-1 0,1 4 1 15,-3 1 1-15,0 1-1 16,0-3-1-16,-2 2 0 0,0 1 0 0,0 0 2 16,0 0 17-16,0 0-3 0,0 0 10 15,0 0 10-15,0 0 12 0,0 0 17 16,0 0 3-16,0 0-4 0,0 0-3 15,0 0-6-15,0 0-13 0,0 0-4 0,0 0-9 16,0 0 0-16,0-5 3 16,0 2-25-16,0-5-7 0,2-3-90 0,2-3 58 15,1-1 16-15,8-4 0 0,-3-1-59 16,0-2 1-16,6 1 55 0,-2-2-3 16,-1 4 22-16,2 0-36 0,0 2-41 15,-5 0 31-15,3 1-99 0,-4 3-24 16,-1 1 30-16,-3 3-75 0,4 1 12 15,-1 4-104-15,-6 3-182 0,-1-2-285 16</inkml:trace>
  <inkml:trace contextRef="#ctx0" brushRef="#br0" timeOffset="27212.8001">11911 4868 66 0,'0'0'95'0,"0"0"-43"16,0 0-10-16,0 0 53 0,0 0 140 15,0 0-82-15,0 0-65 0,0 0-3 16,0 0 13-16,15 0 9 0,-11 0-19 16,1 0-10-16,-1 0-16 0,0 0-10 15,0-1-3-15,2-3 3 0,6-1 10 0,-4 2-10 16,0-2-10-16,0-2-3 15,1 3-6-15,0-1 2 0,-1-1-2 0,1 2-17 16,-3-1-16-16,1 1 1 0,3-2 22 16,-3-1-20-16,-1 1 20 0,-2 0-21 15,2-2 47-15,0 1-2 0,-1-2-45 16,2 2 13-16,-5-2 24 0,2-1-39 16,0-1 0-16,0-1 13 0,-2 0 16 15,0-2-29-15,2 0-29 0,-2-1 29 16,1 2 0-16,-1-1 23 0,-2 1-3 0,1-3-20 15,-1 3-39-15,0-2 26 0,0-2 13 16,0 4 3-16,0-1-1 0,0 1-2 16,0-1 1-16,-1 4 31 0,-1-1-31 15,-3 0 1-15,2 2 17 0,0-4-19 16,1 3 20-16,-2-1-18 0,0 4 24 16,2-2-24-16,-2-2 40 0,2 6-42 15,0-3 1-15,2 2 29 0,-7 3 8 16,7-1-36-16,-1 2-1 0,1 2 0 15,0-2 2-15,0 2 10 0,0 0-13 16,0 0-1-16,0 0-15 0,0 0-10 0,0 0-13 16,0 0-3-16,0 0-10 0,-2 0-10 15,2 0-45-15,-2 0-36 0,0 0-10 16,2 0 0-16,-3 0-55 0,3 2-62 16,-1 2-50-16,1 0 1 0,-2-1 19 15,14-16 253-15</inkml:trace>
  <inkml:trace contextRef="#ctx0" brushRef="#br0" timeOffset="27759.2891">11947 4580 196 0,'0'0'388'0,"0"0"-62"15,0 0-105-15,0 0-84 0,0 0-59 16,0 0 33-16,0 0-33 0,0 0-36 16,0 0 56-16,0 0-82 0,38-52 4 15,-34 45-20-15,-1-2 19 0,-1 1 20 0,0-3-36 16,0 2 14-16,0 0-17 0,3 0-4 15,-3-4 4-15,2 0 13 0,0 2-13 16,2-1 1-16,-3 0 32 0,1 2-31 16,0 1 9-16,0 2 18 0,-3-1-26 15,2 3 43-15,0-2-44 0,-1 7 21 16,-2-4-10-16,0 1-12 0,0 1 28 16,0-2-3-16,0 3 3 0,0 1-17 0,0-3-11 15,2 3 47-15,-2-3 7 16,0 3-13-16,0 0-26 0,0 0-14 0,0 0 21 15,0 0 9-15,0 0-6 0,0 0-26 16,0 0-25-16,0 0-33 0,0 0 16 16,0 0 6-16,0 0-22 0,2 3-23 15,0 1 51-15,5 2 30 0,-1 1 35 16,0 5-19-16,1-2-16 0,6 1 2 16,-3 2-2-16,0 2 2 0,4-3 11 15,-4 2 3-15,1-1-16 0,1 1-83 16,3-1-86-16,-4 0-20 0,1-1-6 15,0-2-65-15,-2-5-281 0,-6 3-79 16</inkml:trace>
  <inkml:trace contextRef="#ctx0" brushRef="#br0" timeOffset="29354.0272">14711 4171 626 0,'0'0'437'0,"0"0"-235"16,0 0-108-16,0 0-51 0,0 0 41 15,0 0 4-15,0 0-13 0,0 0-23 16,0 0-23-16,-8-5-16 0,8 5-12 16,0 0 0-16,0 0 1 0,0 0 15 15,0 0-1-15,0 0 3 0,0 0 4 0,0 0 3 16,0 0 3-16,0 0 4 0,0 0-4 16,-2 0-9-16,2 0-1 0,0 0-16 15,-3 0 0-15,2 0 1 0,-1 0-2 16,-1 0 14-16,1 0-13 0,2 0 17 15,-3 0 3-15,2 0-20 0,-1 0-3 16,-4 0-19-16,5 0-13 0,-3 0-13 16,-2 5 28-16,-1 1-2 0,1 1 3 15,0-2-23-15,2 3 29 0,-5 0-13 0,4 0 20 16,-1 2 2-16,-1-1 1 0,2 1-16 16,-1-2 14-16,-4 5 2 0,4-4 13 15,0 4-10-15,0-2 16 0,2-1-19 16,-1 2 13-16,3-2 23 0,0 4-33 15,-3-4 10-15,2 4 0 0,2-1 3 16,-1 0-16-16,0 0-1 0,-3 3 1 16,4-1 0-16,-3 0 12 0,-1 0-12 15,-1-1-13-15,2-1 13 0,0-1 0 16,-3 0 0-16,3-3 1 0,-1 1 2 0,1-1 20 16,2-1 6-16,0 0 14 0,0-2-43 15,2 1 1-15,0 1 12 0,0-3 29 16,0 4-16-16,0-1-23 0,4 2 36 15,0 1-13-15,3 1 0 0,1 3 5 16,1-1-31-16,-3 1-3 0,3-1 1 16,-3-1-13-16,0 0 15 0,1-2 12 0,-1-1-12 15,1-2-1-15,-3 1 1 16,0-2-3-16,-1 2-3 0,2-4 6 0,-1 1 0 16,4-2-13-16,-4 2 11 15,0 0 2-15,0-1 15 0,0 0-15 0,0 0 1 16,-1 1 16-16,2-1-16 0,1-1 9 15,4 0-8-15,-4 1-1 0,0-3 22 16,1 5-21-16,-1-4 0 0,3-1 13 16,-1 4-15-16,-1-4-32 0,-3 2-1 15,0-3-35-15,-1-1 23 0,0 2-20 16,-1-2-16-16,-2 0-3 0,2 0-1 0,-2 0-29 16,0 0-19-16,0 0-23 15,0 0-82-15,0 0-137 0,0-2-101 0</inkml:trace>
  <inkml:trace contextRef="#ctx0" brushRef="#br0" timeOffset="29798.5132">14477 4756 111 0,'0'0'1039'0,"0"0"-779"0,0 0-162 16,0 0 6-16,0 0 3 0,0 0 46 16,0 0-7-16,0 0-84 0,0 0-62 15,0 0-75-15,0-14-9 0,6 14 28 16,0 4 40-16,4 0 16 0,3 5 52 15,2 1-23-15,-3 3-26 0,1-2 32 16,2 3 27-16,-2-2-23 0,-1-1 0 0,4 2-37 16,-4-1 27-16,0-2-3 15,2-1-6-15,-6-3 18 0,3-2-2 0,-5-3-36 16,-2 1 16-16,-1-2 33 0,3 0-10 16,-6 0 9-16,2 0 43 0,-2 0 96 15,1-3 28-15,4-7-22 0,0-1-136 16,-1-7-53-16,0 1-8 0,-2-2 4 15,2-2-51-15,-2 2-119 0,2 0 80 16,1 1-19-16,1-1-127 0,-1 1 13 16,0 0-39-16,2 3-50 0,1-1 182 0,4 3-411 15,-4 2-231-15</inkml:trace>
  <inkml:trace contextRef="#ctx0" brushRef="#br0" timeOffset="30732.1962">15320 4796 311 0,'0'0'554'0,"0"0"-270"0,0 0-135 15,0 0-25-15,0 0 0 0,0 0-10 16,0 0-33-16,0 0-39 0,0 0-19 15,0 0 9-15,0 0 17 0,0 0 6 16,0 0 10-16,0 0 3 0,0 0 4 0,0 0 5 16,3-6-44-16,1 4 2 0,-1-4-2 15,3 2-33-15,-2-1 3 0,0-2 59 16,2 2-56-16,0-3 7 0,2 4 13 16,-2-7-10-16,0 2 32 0,-2 1-48 15,2-3 36-15,-4-1-26 0,3 0 6 16,-1 0 16-16,-2-3 46 0,3 2-56 15,-3-2 26-15,-2 0-46 0,2 0 76 0,-2-2-78 16,0 0 1-16,0-2 17 0,0-3-18 16,0 5-51-16,-2 0 51 0,-3-2 16 15,3 5-4-15,0 1 11 0,-2 3-17 16,1 1 7-16,1 3-26 0,0 1 42 16,0 1-29-16,0 0 0 0,0 1 0 15,0 3 0-15,-2-5-2 0,2 3 2 16,0 0-25-16,-2-2 50 0,-2 3-5 15,2-2-19-15,0 1 0 0,2-1 14 16,-2-1 15-16,2 2-28 0,-2-1-2 0,2 0 0 16,0 2 0-16,0-1 22 0,-2 2-22 15,3-2-15-15,-1 2-33 0,2 0 22 16,0 0 14-16,0 0-40 0,0 0-109 16,0 0-42-16,0 0-11 0,-2 0-29 15,2 0-75-15,-2 8-102 0,-3-1-92 16,3-2-199-16,16-23 682 0</inkml:trace>
  <inkml:trace contextRef="#ctx0" brushRef="#br0" timeOffset="31247.4281">15215 4587 853 0,'0'0'329'0,"0"0"-166"0,0 0-56 16,0 0 14-16,0 0 6 0,0 0-4 15,0 0-74-15,0 0 9 0,0 0-19 16,0 0-35-16,10-26-4 0,-8 18 1 0,4 3 0 15,0-5 56-15,2 0 13 0,-2 3-69 16,-2-3-2-16,-1 1-3 0,2 0 4 16,-1 2 23-16,1-1-10 0,-1 1-13 15,3-3 1-15,-3 2 1 0,0 4-2 16,0-2 0-16,-2 1 0 0,3-1 2 16,-3 5-4-16,-2-3 15 0,2 2-3 15,-2 0 41-15,2 0-8 0,0 1-37 16,-2-2-4-16,2 2-2 0,-2-2 58 15,2 3-22-15,-2-1-7 0,2 1-16 0,-2 0-12 16,5 0 15-16,-3-2 1 0,0 0-17 16,1-1-13-16,5 3-4 0,-2 0 14 15,0 0 3-15,2 0-1 0,4 0 1 16,-2 0 9-16,0 3-9 0,6 2-36 16,-4 3 23-16,3 3 0 0,2-1 13 15,0 4-26-15,5 1-42 0,-4 0-94 16,4 1 3-16,-3 0-94 0,0 0-66 0,-6-5-496 15</inkml:trace>
  <inkml:trace contextRef="#ctx0" brushRef="#br0" timeOffset="35805.7708">12888 3943 12 0,'0'0'42'0,"0"0"-22"15,0 0 9-15,0 0 1 0,0 0-11 16,0 0 4-16,0 0 10 0,-9 0 22 16,7 0 17-16,0 0 0 0,0 0-40 15,-1-1-32-15,1 1-31 0,2-3 31 16,-2 2 117-16,0 1-22 0,0 0-27 0,2-3 27 15,0 3-53-15,0-1 56 0,0-1 6 16,0 2-13-16,0-2-13 0,0 2-19 16,0-2-4-16,0 2-6 0,0-4 20 15,0 4 2-15,0 0-9 0,0 0-20 16,0 0-19-16,0 0-22 0,0 0-1 0,0 0-13 16,-2 0 10-16,-2 0 0 15,-1 0 3-15,0 0-13 0,-7 6 11 0,2-1-40 16,-4 3 40-16,-2-1-8 0,2 6 8 15,1-6 4-15,0 3-2 0,-1-2 23 16,4 0-23-16,-1-5 0 0,-1 4 67 16,0 0-8-16,-1 2-56 0,-2-1 0 15,2-1-1-15,1 1-2 0,-4 2 13 16,4-1-9-16,0-2-2 0,-4 5-4 16,4-4-21-16,-3 4 22 0,4-5 2 15,0 0-2-15,3 1-10 0,2-2 9 0,-1-5-19 16,3 4 19-16,4-4-9 0,0-1 8 15,0 0 1-15,0 0 0 0,0 0 1 16,0 0 0-16,0 0 1 0,0 0 2 16,0 0 11-16,0 0 9 0,0 0 4 15,0 0-6-15,0 0-20 0,0 0 0 16,0 2-23-16,0 0 0 0,0-2-3 16,0 1 26-16,0 6 17 0,0-6-17 0,0 4-1 15,0-3 1-15,0-1 36 16,0 3-6-16,0-1-4 0,0-2-10 0,0 1 0 15,0 0-13-15,2 0 17 0,-2 2 3 16,0-3-12-16,0-1-11 0,0 4-13 16,0-4 13-16,2 2 2 0,0-2 1 15,-2 0 0-15,5 2 20 0,-1 1 16 0,0 0 0 16,2 1-3-16,1-1-20 16,5 3 3-16,6 0 4 0,2 1 6 0,14-1 10 15,8 2 3-15,3-5 20 0,-2 1-23 16,-9 0-36-16,-10-2-2 0,-10 3-1 15,2-5-3-15,0 7 2 0,1-6-41 16,7 5-23-16,-8 0-36 0,4-2-16 16,-8 2-22-16,2-1-11 0,-4 1-9 15,-2 2-92-15,3-3-94 0,-2 2-252 16</inkml:trace>
  <inkml:trace contextRef="#ctx0" brushRef="#br0" timeOffset="36876.8036">13832 3918 63 0,'0'0'150'0,"0"0"124"15,0 0 16-15,0 0-117 0,0 0-59 16,0 0-13-16,0 0 0 0,0 0-3 16,0 0 2-16,0 0-8 0,-6-5-47 0,4 4 30 15,2 1-17-15,-2 0 14 0,2 0-4 16,0 0-9-16,0 0-24 0,0 0-9 15,-2 0-3-15,2 0-4 0,0 0 1 16,0 0-17-16,0 0 17 0,0 0-17 16,0 0 13-16,0 0-3 0,0 0-10 15,0 0 0-15,0 0 0 0,0 0-1 16,0 0 14-16,4 0 7 0,-2 0-23 16,2 0-14-16,2 0-38 0,2 0-16 0,0 5 16 15,2 2 32-15,5 4 20 0,4 2 26 16,0 0-6-16,7-2-7 0,0 1-12 15,-4 0 0-15,4-4 1 0,-6 1 14 16,7-2-16-16,-6-2-15 0,0 1 14 16,1 0 2-16,-6-1 0 0,-2-1 14 15,2 0-15-15,-5-2 0 0,-5 1 1 16,0-1 3-16,-5-2-1 0,2 0-1 0,-3 0 17 16,0 0-2-16,0 0 5 0,0 2-5 15,0-2 9-15,0 0 0 0,0 0-4 16,0 0-9-16,0 0-10 0,0 0 17 15,0 0-17-15,-3 3 7 0,0-1-10 0,-1 2-33 16,0 3 30-16,-7 5 3 16,1 4 78-16,-3-2-23 0,0 6-36 0,-1-1-18 15,0-4-1-15,6 0 0 0,-2-2 0 16,3 1-19-16,-3-3 16 0,3 3-20 16,1-4 4-16,-3 0-59 0,3-1 0 15,-3 0-3-15,1 0 6 0,1-1-12 16,1 3-46-16,-2 1-62 0,-3 3-50 15,2-1-181-15,3-4-230 0</inkml:trace>
  <inkml:trace contextRef="#ctx0" brushRef="#br0" timeOffset="40036.8194">13086 3520 4 0,'0'0'310'0,"0"0"-209"0,0 0 82 15,0 0 78-15,0 0-89 0,0 0-126 0,0 0 9 16,0 0 20-16,-8-22-3 0,8 19 13 16,0 0 6-16,0 3-26 0,0-1-29 15,0-2-10-15,-2 2-24 0,2-1 56 16,-2 0-2-16,2 0-30 0,-3 0-23 16,3 2-1-16,-1-2 24 0,1 0 10 15,0 2 3-15,0 0-13 0,0 0-10 0,0 0-14 16,0 0-1-16,0 0 0 0,0 0-1 15,0 0-19-15,0 0-14 0,0 0-2 16,0 0-11-16,0 0-9 0,0 0-13 16,0 0-14-16,0 0-22 0,0 4 3 15,0 5 39-15,4 3 62 0,-2 1 0 16,0 3 22-16,6 1 7 0,-4-1-29 16,2 2 30-16,-1 1 2 0,2 0 17 15,2 1-33-15,0-1-15 0,1-2 12 0,-2 5-11 16,3-8 13-16,2 3-15 0,-2 1-4 15,-3-4 4-15,2 2 19 0,0-3-19 16,-2-1 1-16,-2 0 25 0,-5-3-26 16,4 1 0-16,-1-4-20 0,-3-1-6 15,-1 2 7-15,3-6 12 0,-3 0-28 16,0 1 32-16,0-2 3 0,0 0 3 16,0 0 23-16,0 0 19 0,3 0 10 15,-3 0 4-15,0 0 9 0,0 0 1 0,0 0-4 16,2-7-17-16,0-2-48 0,1-1-41 15,-3-1-1-15,2 0 42 0,0-2 23 16,0 2-23-16,-2 4-23 0,1-5 21 16,-1 5-34-16,0-2 36 0,0 0-20 0,0 5 15 15,0-2 4-15,0 3 2 0,0-1 1 16,0 0 11-16,0 2 0 0,0 1-11 16,0-2 15-16,0 2-14 0,0 1 23 15,0-3-26-15,0 2 23 0,0-1 22 16,0 2-9-16,0 0-18 0,0 0-18 15,0 0-23-15,0 0-6 0,0 0-13 16,0 0-33-16,0 0-3 0,0 0-6 16,0 0-20-16,5 6 78 0,0 1 26 15,3 1 3-15,0 3 16 0,3-1-2 0,0 0 2 16,-3 1 4-16,2-2-7 0,4 1 0 16,-4-3 10-16,2 1 4 0,2-3 12 15,-2-2 10-15,-1-3-32 0,0 0 22 16,-1 0 16-16,-3 0 4 0,-1 0-4 15,0 0 17-15,-2-6 52 0,3-1-4 16,-3-5-13-16,3-1-42 0,-3-2-49 16,0-3 69-16,-2 1-86 0,0-2 22 0,0-1 15 15,0 0-29-15,0 1-7 16,-2-2 13-16,0-1-16 0,0 3-15 16,0-2-46-16,0 2 12 0,0 2-32 0,0 2 59 15,0 5-53-15,0 0 75 0,0 5-39 16,0 1 39-16,0 0-142 0,-2 2 80 15,2 2 14-15,0 0-33 0,0 0-72 16,0 0-52-16,0 0-65 0,0 2-150 16,0 4-160-16,0 1 342 0</inkml:trace>
  <inkml:trace contextRef="#ctx0" brushRef="#br0" timeOffset="40481.7542">13644 3720 176 0,'0'0'567'16,"0"0"-280"-16,0 0-121 0,0 0-39 0,0 0-26 16,0 0-6-16,0 0-40 0,0 0-55 15,0 0-11-15,0 0-25 0,0 0-22 16,0 4 58-16,0 5 49 0,0 0 29 15,0 5-36-15,0 0-16 0,2-3 6 16,0 3-6-16,0-4 4 0,-2-2-8 16,2 0 4-16,-2-2-13 0,0 1 3 0,1-1-15 15,-1-3 12-15,0 4-13 0,0-1 0 16,3-3 0-16,-1 1-10 0,0 0-81 16,1-2-36-16,-2 2 7 0,4-2-82 15,0-2 7-15,5 0-108 0,0-12-131 16</inkml:trace>
  <inkml:trace contextRef="#ctx0" brushRef="#br0" timeOffset="41002.7082">13838 3655 565 0,'0'0'476'15,"0"0"-274"-15,0 0-101 0,0 0 6 16,0 0-12-16,0 0 15 0,0 0-61 15,0 0-20-15,0 0-29 0,0 0 17 16,0 0-14-16,37-32 29 0,-27 30 20 0,-1 2-52 16,-3 0 0-16,-1 0-48 15,-1 0 9-15,0 2 9 0,-2 3 28 0,0 2-11 16,0 3 11-16,1 2-1 0,-3-1 3 16,0 5 15-16,0 1-14 0,-7 0 15 15,-1 0 14-15,1 3 9 0,-1-1 0 16,0-5-13-16,-1 0-4 0,2-3-9 15,5-3 10-15,0 0-23 0,0-6-1 16,2 1 0-16,0-3-12 0,0 0 10 16,0 0-10-16,0 0 10 0,2 0-10 0,2 0 0 15,0 0 13-15,8 0 11 16,6 0 48-16,12 0 12 0,15-9-6 0,1-4-29 16,3-3-14-16,-6 3-18 0,-3 1-1 15,-9 3 16-15,2 2-19 0,-7 1-100 16,-8 3-63-16,-4087-1-70 0,8161 4-96 15,-4082-7-398-15,-2 5 124 0</inkml:trace>
  <inkml:trace contextRef="#ctx0" brushRef="#br0" timeOffset="45970.4056">19808 3792 29 0,'0'0'134'0,"0"0"-30"0,0 0 108 0,0 0 13 15,0 0-62-15,0 0-58 0,0-4-50 16,0 4-13-16,0 0-16 0,0-1-22 16,0 1 22-16,0-2-26 0,0 0-15 15,0 2-5-15,-1 0-13 0,1 0 1 16,-2 0-4-16,2 0 7 0,-2 0-1 15,2 0-22-15,0 0-26 0,0 0-20 0,0 0-3 16,0 0 20-16,0 0 2 0,0 0 14 16,0 0 13-16,0 0 13 0,0 0 18 15,0 0 21-15,0-2 33 0,0 2 19 16,0 0 33-16,0 0 61 0,-3-2 11 16,3 0-121-16,0 0-23 0,-2 1 26 15,2-2 26-15,-2 2 23 0,2-1-59 16,0 0 33-16,0 0 3 0,-2 0-61 15,2 2 61-15,0 0 10 0,0-3-33 0,0 3-16 16,0 0 3-16,0 0 7 16,2-3 7-16,2 3-1 0,1-1 13 0,-2 1 10 15,2-3 4-15,-1 1-21 0,-2 2-22 16,0-1-13-16,1 1 4 0,-1 0 9 16,-2 0 0-16,2 0-26 0,-2 0 0 15,2 0-33-15,0 0-3 0,0 0-3 16,4 0 12-16,3 3 25 0,0 1 4 15,-3 2-21-15,2 2 28 0,-2-3-22 16,2 5 26-16,-2 0-6 0,-2 0-7 0,0 1-1 16,-2 2 0-16,-2 1 2 0,0 6 17 15,0-3-14-15,0 0 12 0,-4 3-13 16,-4-2 13-16,-4-3 20 0,4 2-7 16,-2-4-27-16,-1-2 0 0,-2-3 17 15,7-1 13-15,-3 0-32 0,1-4 17 16,0 1-14-16,1 0 20 0,0-3 15 0,5 4-37 15,-2-5 0-15,2 0 1 16,2 0 24-16,-2 0 0 0,2 0 16 0,0 0 3 16,0 0-6-16,-2 0-39 0,0-6 4 15,2 0-4-15,0 1 1 0,0-4-1 16,0 1-20-16,0 1-9 0,0-4-7 16,2 1 20-16,6-1 0 0,1-3 0 15,2 3-7-15,-1 0-26 0,3-1 46 0,0-1-10 16,0 1-16-16,1-1 10 0,2 4 18 15,-2-3-40-15,-2-1 41 0,4 3 3 16,-4-1 17-16,-1 3-17 0,-4-2 0 16,5 3 1-16,-5-1 22 0,-3 2-7 15,0 3 4-15,-4-3 9 0,0 6 7 16,0-2 10-16,0 0-13 0,0 2-34 16,0 0 14-16,0 0-16 0,-2 0-13 15,-2 0-16-15,-1 0 6 0,3 0 4 0,0 0-4 16,2 0 0-16,-2 0 10 0,2 0-3 15,0 0-10-15,0 0-3 0,0 0 3 16,0 0-7-16,0 0 1 0,0 0-10 16,-2 0-4-16,2 2-3 0,0 0-3 15,0 0-13-15,-2 3 5 0,0 1 60 16,-3 1 1-16,3 1-1 0,0 4 22 16,0 0-2-16,2-1 25 0,0 0-20 0,0 0-24 15,0-1 28-15,0-2-7 16,0-1-9-16,6-1 20 0,1-1-17 0,3 2 7 15,1-1 19-15,2-4 30 0,10 3 25 16,7-2-6-16,6-2-42 0,0-1-1 16,-10 0-48-16,-6 0-9 0,-5 0-17 15,-2-1 0-15,4-2-23 0,0 1 4 16,-4-1-24-16,-4 1-35 0,-3-1 26 16,-2 1-19-16,0 2-59 0,-4 0-82 15,0-1-146-15,0 1-151 0</inkml:trace>
  <inkml:trace contextRef="#ctx0" brushRef="#br0" timeOffset="46317.9529">20352 3950 85 0,'0'0'1016'0,"0"0"-700"0,0 0-209 16,0 0-91-16,0 0 17 0,0 0 58 16,0 0 0-16,0 0-10 0,0 0-81 0,0 0-23 15,-2 0-48-15,2 0 51 0,0 7 20 16,0 0 36-16,2 5-36 0,4 0 20 15,1-1-20-15,0 0 3 0,-1 3-3 16,-2-5 3-16,0 0 25 0,0 1-27 16,-2 2-1-16,0-1 0 0,0-1-35 15,-2 3-108-15,0 1-10 0,0-1-43 16,-2 2-93-16,-2 1-253 0</inkml:trace>
  <inkml:trace contextRef="#ctx0" brushRef="#br0" timeOffset="47093.1835">19751 4443 289 0,'0'0'593'0,"0"0"-342"0,0 0-127 15,0 0 23-15,0 0 12 0,0 0-3 16,0 0 16-16,0 0-90 0,0 0-82 16,0 0-49-16,79-52-36 0,-77 53 50 15,-2 7-24-15,0 0 40 0,2 4 19 16,0 2 16-16,-2 5 10 0,0 1 52 16,0 0-75-16,0-1-3 0,0 3 0 15,0-3 1-15,0-5 14 0,0-1-15 16,0-6-2-16,0-1 2 0,-2-6-2 0,2 3-9 15,0-3-21-15,0 0 32 0,0 0 20 16,0 0 26-16,0 0 9 0,0 0 7 16,0 0-1-16,0-3 1 0,0-3-62 15,0-1-26-15,4-3-52 0,3-2 10 0,1-1 36 16,1-2-11-16,1 2 1 0,-2 0-33 16,6-2 73-16,-4 3-24 15,1-2-13-15,4 1 26 0,-3-1 0 0,1 1 13 16,2 0 13-16,-4 1-13 0,-1 0 0 15,-4 5 2-15,-1 2 60 0,-3 1-61 16,-2 2 22-16,0 0 6 0,0 2-26 0,-2 0-3 16,-5 0-45-16,3 0 3 15,0 0 6-15,0 0 13 0,2 0-22 0,-2 0-40 16,1 0-35-16,-1 2-59 0,2 1-17 16,0 3-32-16,2-2-140 0,-2 1 103 15,42-25 97-15</inkml:trace>
  <inkml:trace contextRef="#ctx0" brushRef="#br0" timeOffset="47863.3191">19717 4352 14 0,'0'0'303'0,"0"0"59"16,0 0-205-16,0 0-82 0,0 0-7 15,0 0 23-15,0 0 10 0,0 0-19 16,0 0-76-16,0 0-6 0,-21 3-91 16,21 1 29-16,0 5 62 0,0 0 150 15,0 0-59-15,0 5 30 0,0-2-76 16,4 1 4-16,3-4 32 0,-1 3-32 16,3 0-3-16,4-3 25 0,-1-1 4 0,0 1 29 15,8-1-26-15,-3-3 9 0,4 0-22 16,-2-2-36-16,3-1-9 0,-6-2-17 15,2 0 36-15,-6 0-7 0,1-2 7 16,-2-4-23-16,-3 0 16 0,0-1 49 16,-1-1-13-16,-1-3-42 0,3-3-26 15,-5 1-12-15,3 0-14 0,-3-2 26 16,-2-1-2-16,0 1-89 0,0 2 91 0,0 2 0 16,-2 0 0-16,0 4-97 0,2 1 72 15,-2 4 12-15,0-1-10 0,0 3 7 16,0 0-23-16,0 0-10 0,0 0 4 15,0 0 3-15,0 0 6 0,0 0-6 16,0 0 0-16,0 0-4 0,0 0-12 16,0 0-7-16,0 0 0 0,0 5 25 0,0 4 40 15,6 4 104-15,6 2-16 0,0 1-20 16,2 3 29-16,4 3-58 0,-2-3 16 16,2 2 10-16,-1-2-4 0,-5 0-57 15,4-1 9-15,-6-2 9 0,-3 0-20 16,-2-3-2-16,-3 1 4 0,-2-3 9 15,0-3 9-15,0 0 30 0,-4 1-13 16,0 1-23-16,-6-3 3 0,-3 4 4 16,-4 0 29-16,0 0-30 0,-5-4-22 15,6 1-18-15,-2-3-5 0,4 2-3 0,2-6-35 16,0 3-10-16,6-1-16 0,2-3 28 16,0 2-15-16,2-2-7 0,2 0-42 15,-2 0-30-15,2 0-45 0,0 0-30 16,-2 0-101-16,2 0-356 0</inkml:trace>
  <inkml:trace contextRef="#ctx0" brushRef="#br0" timeOffset="48259.433">20388 4570 528 0,'0'0'515'15,"0"0"-228"-15,0 0-105 0,0 0-42 16,0 0 3-16,0 0-26 0,0 0-39 16,0 0-54-16,0 0-24 0,0 0-33 15,-12 8-15-15,12-1 48 0,0 4 58 16,0 2 33-16,0 3-52 0,4 1-23 0,0-2 26 16,0-1-39-16,0 1-3 0,-2-1-2 15,2 2 2-15,2-3 3 0,-4 0-3 16,0 3-61-16,-2-1-105 0,0-2-90 15,0 3 12-15,0-6-101 0,-2 1-320 16</inkml:trace>
  <inkml:trace contextRef="#ctx0" brushRef="#br0" timeOffset="50113.8769">22662 3774 180 0,'0'0'170'15,"0"0"-53"-15,0 0 213 0,0 0-200 16,0 0-3-16,0 0-13 0,0 0 29 16,0 0 20-16,0 0-75 0,17-65 29 15,-12 57-23-15,-1 3-12 0,0-2 31 16,0 2-51-16,2 1-46 0,3-2 20 0,-1 2 3 15,7 1-4-15,0-1-9 0,0 4-13 16,0 0-13-16,-1 0-16 0,0 4-16 16,-4 3-17-16,-2 3 30 0,-3 2-27 15,-1 2 45-15,-4 3-15 0,0 1-46 16,0 1 39-16,-9 0-6 0,-1 3 16 16,-2-6 13-16,0 3 0 0,0-6 16 0,-1-3 10 15,2-2 7-15,7-2-17 0,0-5-14 16,2 1-2-16,2-2 26 0,0 0 13 15,0 0 10-15,0 0-1 0,0 0 1 16,0 0 3-16,6-7-52 0,2-4-16 16,6-2-46-16,0-7 10 0,8-4-42 15,3-6 26-15,1 1 55 0,-6 5-36 16,0 3-51-16,-8 4 54 0,4 1 27 16,-4-2 19-16,-4 3 0 0,-1 8 30 15,-5 0 35-15,-2 3-29 0,0 2 19 0,0 2-23 16,0 0 1-16,0 0 19 0,0 0-4 15,-2 0-48-15,2 0-19 0,-2 0-56 16,0 0-3-16,2 6 27 0,0 1 51 16,0 3 19-16,0 2 56 0,0 5-17 15,0-3-35-15,2 1-7 0,2 3-13 16,3-5-2-16,-1 2 2 0,2-2-1 16,1 0 17-16,1 0-6 0,3 2-12 15,2-1-1-15,-1 3-94 0,6-2-78 16,-3-1-104-16,-3-1-268 0,-4-5-457 0</inkml:trace>
  <inkml:trace contextRef="#ctx0" brushRef="#br0" timeOffset="50458.8185">23176 3856 698 0,'0'0'495'0,"0"0"-355"16,0 0-85-16,0 0 40 0,0 0 87 15,0 0 3-15,0 0-61 0,0 0-63 16,0 0-13-16,0 0-48 0,68-18-39 16,-68 22-16-16,0 4 32 0,0 4 23 0,-5 1 0 15,1 0 49-15,-2 3-46 0,2-3 0 16,-1 0 10-16,1-5-12 0,4-1-1 15,0-2-15-15,0-5-1 0,0 0 3 16,2 0 13-16,5 0 0 0,1 0-52 16,7 0 52-16,6 0 62 0,9 0-56 15,8-7-6-15,-2-1-55 0,-9-1-62 16,-7 4-13-16,-10-1-62 0,4-2 3 16,-4-3-188-16,0 3-262 0</inkml:trace>
  <inkml:trace contextRef="#ctx0" brushRef="#br0" timeOffset="51237.9142">23015 4255 268 0,'0'0'418'0,"0"0"-170"0,0 0-56 0,0 0-65 16,0 0-43-16,0 0 8 0,0 0 8 15,0 0-44-15,0 0-17 0,0 0-20 16,-26-7-19-16,26 7-42 0,0 0-36 15,-2 2-20-15,2 1 17 0,0 5 68 16,0 3 26-16,0 1 3 0,0 0 53 16,3-2-43-16,4 4 29 0,2-3-13 15,2 0 17-15,-1-3-17 0,0 1 17 16,4-4-24-16,-2-3-32 0,1 3 0 16,-2-2-1-16,-1-3 30 0,-1 0 14 0,1 0-4 15,-1 0-16-15,0 0 10 0,-2-3-17 16,2-2-2-16,-3-2 28 0,2-2-26 15,-4 1 27-15,-1-3-46 0,2 0-20 16,-3-3-64-16,-2 4 32 0,0-2 16 16,0 0-77-16,0 1 12 0,0 3 0 15,-2 3 39-15,0 0 61 0,-1 0 1 16,2 5 3-16,1 0 12 0,0 0-15 0,0 0-39 16,0 0-17-16,0 0 4 0,0 5 52 15,1 2 26-15,6 7 72 0,-1 2-17 16,2 3 30-16,4 0-37 0,-2 2 21 15,1 2-4-15,-1 0-36 0,-1-3-10 16,-3 2-16-16,-1-3-9 0,-3 2-20 0,0-4 29 16,-2-2-29-16,0-2 0 15,0-2 64-15,0-2-64 0,-8-2-2 0,1 2 2 16,-6-2 28-16,-4 3 1 16,-2-3-29-16,-5 1-36 0,3-1-45 0,0 2-36 15,2-4-22-15,-1 0-63 0,6 2-97 16,3-6-131-16,3 1-193 0</inkml:trace>
  <inkml:trace contextRef="#ctx0" brushRef="#br0" timeOffset="51922.4934">23446 4553 191 0,'0'0'623'0,"0"0"-418"15,0 0-113-15,0 0 116 0,0 0-45 16,0 0 16-16,0 0-27 0,0 0-67 16,0 0-43-16,0 0-39 0,93-27 23 15,-93 27 4-15,2 6-28 0,-2 1-2 16,0 2 29-16,0 1 62 0,0 4-43 15,-4-1-12-15,0 1-13 0,-3 1-1 16,-2 1-18-16,3 0-1 0,-3 0-3 0,4-3 0 16,-4 0 1-16,0-1-1 15,5-4-2-15,1-4-31 0,0 0 30 0,3-3-29 16,-2 2 12-16,2-3 17 0,0 0 3 16,0 0 13-16,0 0-10 0,4 0 1 15,2 0-4-15,3 0-3 0,4-4 3 16,3-2 26-16,14-1-25 0,10-4-1 15,8 0 0-15,5 0-9 0,-6 3-27 16,-1 3 10-16,-8 0-39 0,-10 2-65 16,-7 0-45-16,-4 2-27 0,-4-2-68 0,1-2-199 15,-6 1-274-15</inkml:trace>
  <inkml:trace contextRef="#ctx0" brushRef="#br0" timeOffset="54556.881">20610 3869 37 0,'0'0'59'0,"0"0"-14"16,0 0 1-16,0 0 32 0,0 0 105 15,0 0 45-15,0 0-75 0,0 0-52 0,0 0-32 16,16-6-17-16,-16 6 0 16,0 0-3-16,0 0 3 0,0 0-3 0,0 0-17 15,0 0-9-15,0 0 0 0,0 0 0 16,0 0 3-16,0 0 3 0,2 0 7 15,0 0-7-15,-2-1-26 0,1-2 17 16,4 2-20-16,3-1 13 0,-2-1-13 16,4 0 0-16,1 2 0 0,6-5 13 15,0 5-10-15,2 1 0 0,6-2 1 16,7 0-3-16,6 1 1 0,3 1 1 16,-1-3 20-16,-4 1-3 0,-4 1 2 15,-8 1-12-15,1-2-10 0,-10 0-1 16,8 0-12-16,-5 0 13 0,6 0 2 0,6 1 8 15,-7-2-10-15,5 3-3 0,0-1-1 16,-7 1-12-16,9 0 15 0,4-4 0 16,6 0 1-16,3 1 16 0,-1 0-15 15,-2-1 9-15,-4 1-10 0,1-1-3 16,1 1 0-16,-2 2 3 0,-5-3 0 0,-5 2-3 16,-9 2 2-16,0-2-11 0,2 2 9 15,3 0-10-15,2 0 12 0,-2 0 1 16,-3 0-2-16,0 0 1 0,-2 0-9 15,0 0 10-15,0 0 20 0,0 0-9 16,0-2-11-16,0 2 0 0,2-2 0 16,-3 2 0-16,4-1 17 0,-3 1-16 15,1-4 1-15,0 2-2 0,0 2-2 16,0-4-5-16,-3 4 4 0,4-2 3 0,-4 2-2 16,7 0 0-16,-4-3 0 0,2 3 0 15,-1 0-1-15,2-3 3 0,0 2 13 16,1 1-12-16,-4-5-1 0,4 4 1 15,-3-2 2-15,0-1-3 0,-2 4 2 16,0-3 0-16,-2 1 0 0,-3 0-2 16,0 0 13-16,-4 0-11 0,0 1 11 0,-2-2 4 15,-1 1 2-15,1 1 7 16,1-1-24-16,-1 2 11 0,0 0-12 16,1-2-1-16,1-2 0 0,3 4-2 0,2-2-14 15,-1 2-10-15,4 0 26 0,-2 0 3 16,1 0 0-16,0 0-2 0,2-1 3 15,-7 1 12-15,3-3-3 0,-5 3-13 16,-1 0-1-16,-5 0-25 0,-2 0 3 16,0 0 4-16,0 0-24 0,0 0-97 15,-6 0-156-15,-3 6-134 0,-5 2 0 16</inkml:trace>
  <inkml:trace contextRef="#ctx0" brushRef="#br0" timeOffset="56030.5227">20609 4539 8 0,'0'0'35'16,"0"0"31"-16,0 0 28 0,0 0 43 16,0 0-6-16,0 0-20 0,0 0 25 15,0 0 14-15,0 0-49 0,-23-5-48 16,23 5-18-16,0 0 14 0,0 0 13 15,0 0 13-15,0 0-16 0,0 0-17 16,0 0-6-16,0 0-20 0,5-2 13 16,0 2 36-16,2-2-13 0,-1 0-25 0,1 2-27 15,3 0-30-15,2 0 30 0,6-2 36 16,-3 2-20-16,5 0-14 0,0 0-2 16,-3 0 4-16,0 0 9 0,-1 0-13 15,6 0 18-15,0 0-17 0,-1 0-2 16,4 0 3-16,-2 0-2 0,3-2 17 15,-2 2-15-15,1-3 11 0,2 0 0 16,8 0 0-16,3 0 0 0,2 3 0 16,-2-1 6-16,-12-1 20 0,-1 2-26 15,-8 0 4-15,1 0 12 0,6 0-28 0,2 0 12 16,2 0-7-16,-1 0-5 0,-1 0-2 16,2 0 2-16,-2 0 10 0,2 0-11 15,0 2-35-15,-3-1 15 0,3 2-6 16,0 0 13-16,4 0-13 0,1 0 24 15,10-1 2-15,-9 2-11 0,-5-2 11 0,-7 0 0 16,-5-2-1-16,0 0-1 0,4 0-11 16,2 0 13-16,1 2-1 0,-3-2 1 15,2 2 0-15,1-2 14 0,2 0-12 16,-1 0 11-16,4 0-13 0,6 0-3 16,3 0-14-16,2 0 17 0,-5 0 13 15,-5 0-9-15,-9 0-4 0,-3 0-17 16,-3 0 17-16,4 0 19 0,2 0-19 15,2 0 0-15,1 0-1 0,-5 0 1 0,0 0-1 16,-4 0-14-16,-5 0 15 0,1 0 0 16,0 0 2-16,-3 0-2 0,0 0 0 15,2 0 3-15,0 0 0 0,0 0-3 16,0 0 0-16,6 0 20 0,-1 0-19 16,0 0-1-16,4 0 1 0,2 0-1 15,2 0 3-15,7 0 10 0,-8 0-3 0,7 0-7 16,-1 0-3-16,-10 0-3 15,6 0 2-15,-7 0 1 0,2 0 0 0,-6 0 11 16,-3 0-11-16,2 0 1 0,-6 0 0 16,-2 0 9-16,0 0-10 0,-4 0 0 15,2 0 0-15,-2 0 22 0,0 0 4 16,2-2-3-16,2 2-4 0,0-2-16 16,1 2 13-16,4-2-14 0,-1 0-2 15,0 0-18-15,1 0-8 0,2 0 25 16,-3 2-32-16,3-3-29 0,-1 3 10 0,-4-3-32 15,4 3 9-15,-6 0-39 0,-2 0-62 16,-2 0-29-16,0 0-108 0,0 0-81 16,-2 0 34-16</inkml:trace>
  <inkml:trace contextRef="#ctx0" brushRef="#br0" timeOffset="57995.0073">20759 3917 21 0,'0'0'91'0,"0"0"-42"15,0 0 32-15,0 0 125 0,0 0-1 16,0 0-94-16,0 0-65 0,0 0-7 16,0 0 6-16,2 0 14 0,2 0 0 15,-2 0-20-15,0 0-13 0,1 0 16 0,2 0-3 16,-1 0-19-16,2 0 12 15,0 0 4-15,-1 0-23 0,4 0 0 0,-3 0 10 16,2 0-22-16,1 0 0 0,-1 1 29 16,5 4 3-16,0 0-31 0,1-1 32 15,4 2-18-15,0-1-12 0,4 2 12 16,-1 0 10-16,3-1 39 0,6 1-32 16,-9 1-14-16,8-1-19 0,-3-1 39 0,-5-1-6 15,3 2-31-15,-3-1 40 0,6-1-39 16,-1-1-3-16,-3 2 4 0,1 0 2 15,-2-1-5-15,4-1 0 0,0 2 14 16,-1-1-15-16,3 4-3 0,6-2 0 16,4 2-31-16,0-1 34 0,-1 1 20 15,-6-1-20-15,1-3-19 0,-7 3 19 16,-6-1 50-16,1-2-50 0,-6-1 0 16,6-1 7-16,-2 3-7 0,6 2-1 15,-1-3 0-15,-1 3-1 0,-4-1 2 16,4-2-2-16,-3 2-14 0,-2-1 16 0,0-2 16 15,2 0-16-15,-2 1 4 0,0 0-4 16,2-2 2-16,-3 3 7 0,6-2-5 16,-4-1-4-16,7 3 9 0,-3-4-5 15,0 4 15-15,0-3 23 0,1 1-42 16,-1 2 3-16,-2-1 14 0,-2 0-17 0,-1-2-26 16,0 3 16-16,-4 2 7 0,1-2 4 15,-1 0-2-15,-2-2-27 0,-1-1 15 16,0 5-7-16,0-4 20 0,0 2 4 15,0-1-4-15,1-1 1 0,0 3 0 16,1-2-1-16,-1-2-1 0,-1 3 1 16,4 0 41-16,-2-2-41 0,0-1-10 15,6 4 10-15,-2 0 16 0,2-2-15 0,-1 3-2 16,0-2-14-16,0 1 15 0,-1-1 14 16,2 1-14-16,-2 0-36 0,0 1 17 15,-2-3-14-15,-1 1 33 0,0-3 4 16,-1 3 12-16,-2-3-5 0,1 0-11 15,-2 1-13-15,0-1 13 0,-3-3-20 16,-2 5 4-16,0-4 16 0,0 1 13 16,1 0-13-16,0 1 0 0,-2-2 30 15,2 1-4-15,-1 0 17 0,2 0-21 16,1-2 1-16,-1 2 16 0,3 0-6 0,1-1-14 16,1 1-3-16,3-2 26 0,4 4-6 15,-2-2 3-15,4 0-26 0,-1-1 3 16,2 2 4-16,-2-2 12 0,-1-1-9 15,0 3-7-15,0-2-15 0,-2-1-1 16,-3 2 13-16,-2-2-13 0,-1 0 0 16,-3 0 0-16,-3 0 0 0,-3 3-2 15,-1-3-1-15,0 0 3 0,0 0 2 16,0 0-2-16,0 0-16 0,0 0-10 16,0 0-20-16,0 0-25 0,0 0-20 0,0 0-29 15,0 0-17-15,0 0 4 0,3 0-10 16,-3 0-69-16,0 0-123 0,0 0-203 15,-3 0 203-15</inkml:trace>
  <inkml:trace contextRef="#ctx0" brushRef="#br0" timeOffset="59736.8772">22478 3896 108 0,'0'0'65'16,"0"0"-26"-16,0 0 78 0,0 0 20 15,0 0-65-15,0 0-30 0,0 0-6 0,0 0-36 16,0 0 0-16,-7-1-36 0,5 1-22 16,2 0 15-16,-2 0 1 0,0 0 0 15,-3 0 19-15,1 0 23 0,-2 0 0 16,0 0 65-16,-1 0 49 0,2 0-10 15,-1 0-58-15,0 0 42 0,0 0 16 16,-2 0-25-16,-2 1-53 0,2 0-7 16,-2 4 42-16,-3-3-60 0,2 3 34 0,-4 1-12 15,3-3 6-15,-6 5-26 0,4 0 27 16,-6 1-27-16,4-2 10 0,-2 6 3 16,0-4 20-16,1 3 3 0,-5 0-3 15,2 1-23-15,-4 0 39 0,-4 2 33 16,-8 3-72-16,-4 2 3 0,0 1 13 0,3 0-16 15,6-6 16-15,5-1-16 16,4-4 4-16,8 0-4 0,-3-5 6 16,0 6 1-16,-4-1-18 0,-3 3-2 0,2 0 0 15,2-3 0-15,-1 0 36 0,1 2-33 16,1-5 36-16,-2 0 17 0,1 1-54 16,0 0 22-16,-6 3-11 0,2-3-12 15,-1 4 41-15,-7-3-29 0,7 2 6 16,-2 0-19-16,-1-1 0 0,5 0 11 15,-5-1 8-15,0-1-18 0,3 1 1 16,-1 1 11-16,-2-3-9 0,6 1 10 0,-2-1-14 16,3 0-10-16,-3 2 8 15,4-2 2-15,-5 3 0 0,2-2 0 0,-5 4 10 16,-3-1-10-16,-5 4 0 0,-4-2-3 16,1 1 2-16,5-1 1 0,0-2 0 15,5 0 2-15,3-2 15 0,8-1-14 16,2-4-3-16,4 1-3 0,0 1-1 15,-2 2-18-15,2-3 2 0,1 2 18 0,0-2 2 16,5-1 0-16,0 2 3 16,-1-3 33-16,-1 1-17 0,2 3 20 0,-7-4 10 15,3 1-48-15,0-1 41 0,-1 2-29 16,-1 0-9-16,0 1 11 0,-1 0-15 16,-2-1 0-16,0 1 0 0,-2 0 0 15,4-1 0-15,-1 4 16 0,-2-4-16 0,4 1-3 16,1-1-1-16,0 1 2 15,5-4 1-15,2 1 0 0,2-3 1 0,0 0-1 16,0 2-1-16,2-2-1 0,-3 0 3 16,-1 2 7-16,2 2-7 0,0-2-13 15,-2-2-3-15,2 4-3 0,0-1 17 16,-3-3-33-16,3 1-7 0,0-1-10 16,0 1-16-16,0 1-10 0,-3 1-20 15,1-3-38-15,2 3-79 0,0-1-95 16,0-2-224-16,2 0 12 0,32-19 482 0</inkml:trace>
  <inkml:trace contextRef="#ctx0" brushRef="#br0" timeOffset="61783.3841">22380 3915 27 0,'0'0'147'16,"0"0"42"-16,0 0 105 0,0 0-79 15,0 0-65-15,0 0-46 0,0 0-62 16,0 0 49-16,0 0-22 0,12-13-40 16,-10 8 23-16,-2 4-10 0,2 0-39 15,2-5-6-15,2 5 2 0,0-3-41 16,4 0 6-16,0-1-6 0,4-1 41 0,0-1-19 16,1-2 4-16,2-1 16 0,-2 4 3 15,2-2 17-15,-3-1-20 0,1 1 26 16,1 1-23-16,-7 2-1 0,2 0-2 15,-4 1 0-15,-5 1-6 0,3 2-33 16,-3-1-72-16,-2 2-32 0,0 0-50 16,-7 0-253-16</inkml:trace>
  <inkml:trace contextRef="#ctx0" brushRef="#br0" timeOffset="66758.1967">12913 5342 722 0,'0'0'316'0,"0"0"-134"0,0 0-104 0,0 0-56 16,0 0-22-16,0 0 0 0,0-17 27 15,0 17 45-15,0 0-1 0,0 0-19 16,0 0-19-16,0 0-7 0,0 0-3 15,0 0 6-15,0 0-3 0,0 0-3 0,0 0-4 16,0 0 1-16,0 0-17 16,0 0-3-16,0 0-19 0,0 0-24 0,0 2-35 15,0 3-16-15,2 3 94 0,2 3 46 16,7 9 35-16,2 6-55 0,-3-2 19 16,2 0-9-16,-4-4-16 0,-2-6-3 15,0 0-16-15,0-1-1 0,-1-1 0 16,-3-6 0-16,3-2-3 0,-5-3 1 15,0 1 2-15,0-2 16 0,0 0 16 16,0 0 11-16,0 0 25 0,0 0 6 0,0 0 20 16,0 0 10-16,0 0 10 15,-3-3 15-15,1-5-22 0,0-6-107 0,2-1-66 16,0-8 64-16,0 0-9 0,0 1 11 16,9-2 0-16,-1 3-42 0,2 2-45 15,12-4 32-15,4-1-26 0,13-2-39 16,2 8-43-16,-1 7-12 0,-9 4-40 15,-11 6-159-15,-5-2-216 0,-10 2 13 16</inkml:trace>
  <inkml:trace contextRef="#ctx0" brushRef="#br0" timeOffset="67754.0401">13374 5528 468 0,'0'0'489'0,"0"0"-264"0,0 0-208 16,0 0 38-16,0 0 65 0,0 0 4 16,0 0-4-16,0 0-38 0,0 0-47 15,59-102-2-15,-55 88 48 0,3 1-45 16,-5 4 9-16,0-1-22 0,-2 3-3 15,0 0-20-15,0 7 3 0,0-3-6 0,-2 3 3 16,-5 0-30-16,3 0-12 0,0 0 0 16,2 0 0-16,-2 0-20 0,2 0-23 15,-5 3-12-15,-1 6 64 0,-3 0-22 16,3-1 52-16,1 4-17 0,1 3-16 16,0-2 23-16,4 0 10 0,2 2 2 15,0-1-18-15,0-1 16 0,2-1 3 16,6 0 29-16,5-3-28 0,6 0 31 0,6-1 40 15,11-3-23-15,9-1-10 16,2-1 6-16,-4-3-45 0,-5 0-19 0,-8-7-20 16,3-2-7-16,-3 1 33 0,-4-1-32 15,-10 2 27-15,-3-1 18 0,-2 3 33 16,-3 0-17-16,1-1 3 0,-3 0 34 16,-4-1-8-16,0 0-16 0,-2 0 69 15,0 2-30-15,-4-1 10 0,-2 4-52 16,-3-4-10-16,1 5-16 0,-3-3-19 0,3 4 6 15,-3 0-29-15,1 0-7 0,-4 0 0 16,6 0 14-16,-2 4 34 0,2 1-17 16,-2-1-24-16,1 2 38 0,6-2 4 15,1-1-22-15,0 2-24 0,2-2 14 16,0 1 29-16,0-2-13 0,0 3-33 16,2-2-55-16,2 0 29 0,2-1-26 15,-1-2 7-15,4 4 61 0,-5-4 33 0,0 0-6 16,-1 2 9-16,0-2-3 15,1 0 0-15,-2 0-13 0,-1 0 13 0,2 0 26 16,-1 0 10-16,3 0-16 0,1 0-1 16,3 0 4-16,1 0-7 0,1 0-3 15,3 0 36-15,2-2 3 0,-4 2 0 16,8 0-19-16,-4-4-1 0,6 4 7 16,-1-3 7-16,3-3 6 0,-4 0-32 15,2 1 2-15,-3-4-5 0,0 1 12 16,-4-1-10-16,2 0 17 0,-2-2-10 0,-3-1-26 15,2 0 39-15,-6-1 3 0,0 0 7 16,-4 0 32-16,2-5-39 0,-1 1-29 16,2-1-9-16,-5-2 41 0,0 1-13 15,-2-2-32-15,0-2 0 0,0 0 30 16,0 0-11-16,-4-3-9 0,-7 6-10 16,1-6-68-16,1 6 16 0,-4-1 0 15,-5 2 29-15,6 4-52 0,-3 3 59 0,3 0 13 16,1 7-10-16,3 1-3 15,1 3-6-15,3 1 21 0,-1 0-17 0,3 0-28 16,0 8-51-16,0 6 77 0,2 18 20 16,0 9 13-16,4 7 42 0,7 1 30 15,2-1-7-15,-3-8-33 0,2-3 14 16,4-3-20-16,-5-7-20 0,-3-8-19 16,0-7 1-16,2 3-1 0,0 0 11 15,-3 1-9-15,10 1-1 0,-4 0-1 0,5 0-71 16,1-4-95-16,-2 1-94 0,3 0-130 15,-6-6-311-15</inkml:trace>
  <inkml:trace contextRef="#ctx0" brushRef="#br0" timeOffset="70786.7926">21709 4855 71 0,'0'0'120'0,"0"0"184"16,0 0 41-16,0 0-127 0,0 0-77 16,0 0-41-16,0 0-12 0,0 0-23 15,0 0-61-15,-44 0 25 0,37 0-3 16,-7 0-10-16,2 0-16 0,-5 0 13 0,-3 6-13 16,2-4 2-16,-4 3 15 0,4 3-17 15,-6-2-24-15,3 5 24 0,0-1 0 16,0 3-26-16,1 2 13 0,2 3 11 15,-2-1 4-15,6 2-4 0,1 1-9 16,2 2-22-16,5 1-6 0,4-2 39 16,2 0 1-16,0 2 29 0,8 0-27 0,14-1 20 15,8 3-7-15,12 3 29 0,7-8 27 16,1-3-72-16,-3-5-6 0,-7-8-69 16,0 1 10-16,-5-5-17 0,-1 0 20 15,0 0-9-15,-2-3 25 0,-7-3 40 16,-6-2 6-16,-4 3 26 0,-5-2 36 15,6-4-59-15,-2 2 55 0,2-4-2 16,-4-5-11-16,-4 5 56 0,-1-2-75 16,-3-1-3-16,-4 1 6 0,0 4-29 15,0-1-60-15,0 5 59 0,-4-3-34 0,-3 6 35 16,-1-2-26-16,-2 1-43 0,-2-1-90 16,4 4-1-16,-2-1 14 0,-3 3 15 15,2 0 60-15,1 0 58 0,1 0-4 16,-4 0-28-16,3 0 32 0,-3 5 6 15,1 1-16-15,0 1 46 0,2-1-33 16,0 1 30-16,1 0 42 0,0 4 10 16,5-2-56-16,0 3 20 0,2-3-14 15,2 3 48-15,0-4-68 0,0 1 51 0,0-1 35 16,6-5 4-16,0 1 12 16,6-2-46-16,-2 3-22 0,0-5-10 0,4 0 43 15,-2 0-37-15,3 0 1 0,0 0 2 16,-2 0-9-16,1-7-26 0,-1 2-37 15,0-3-29-15,-1 0 5 0,2-2-17 16,-2 2 6-16,-2-1-23 0,-1 4-2 16,2-3-1-16,-3 4 61 0,-1-1 37 15,-2 3 2-15,2-3 1 0,-1 4 46 16,1-1 23-16,-2 2 16 0,-1 0-23 0,2 0-29 16,-2 0 0-16,0 2-17 0,0 6 17 15,-1 1 55-15,6 1-3 0,-5 2 0 16,0-4-20-16,-1 4-13 0,4-3-20 15,-5 1-34-15,2-3 14 0,1-4-12 16,-5 2-3-16,2-5 1 0,-2 2 2 16,0 1 16-16,0-3 11 0,0 0 12 0,1 0 10 15,-1 0 16-15,0 0-3 16,0 0-7-16,0 0-29 0,0 0-19 0,0-5-10 16,3 0-91-16,0-3-103 0,1 2 12 15,-2-1 78-15,4-3 32 0,-2 5-55 16,3-3 65-16,1 0-71 0,-2 2 6 15,6 1 26-15,-4-1 97 0,-2 4 4 16,2-2 14-16,2 1-13 0,-7 1 90 16,4 0-20-16,-4 2 50 0,4-2-56 15,-1 2-29-15,1 0-7 0,2 0 13 0,-1 2 7 16,-2 5 29-16,3-1 0 0,-3 2 0 16,0-1-16-16,0 3 10 0,0-2-14 15,-2 1 13-15,0-3-22 0,0 1-20 16,0-1-6-16,0 2-21 0,-2-4 0 15,0-3 11-15,4 4-9 0,-4-3 9 16,0 0-13-16,-1-2 1 0,2 0 15 16,-3 0 7-16,0 0-1 0,2 0-9 0,-2 0 7 15,2 0-4-15,-2-2 3 0,4-5-19 16,0 2-110-16,2-5-127 0,1 0 94 16,2 3 43-16,-3-2-11 0,2 3 69 15,1-1-10-15,-3 4-30 0,3 1 24 16,-3 0 38-16,1 2 7 0,-3-2 13 15,0 2 85-15,-2 0 25 0,0 0-15 0,2 0-43 16,-2 0-39-16,0 0 36 16,2 0-17-16,2 2-16 0,0 2 14 0,0-1 9 15,0 4-7-15,2-6-6 0,4 6-3 16,-2-7-7-16,3 3 23 0,-3-3 6 16,5 0-25-16,0 0 6 0,-4 0 6 15,8 0-19-15,-5-3-10 0,2-4 23 16,-2 2-9-16,-3-1-4 0,-4 2 19 15,2-1 10-15,-4-3 3 0,0 2 1 16,-4-1-46-16,2-3-52 0,-1 0 26 16,0-1-16-16,-2 2-55 0,0 1 68 15,0 2-49-15,2 1 19 0,-2 0 27 16,0 3-14-16,0 2 1 0,0 0-23 0,1 0-23 16,2 5-8-16,1 5 99 0,3 6 32 15,2 13 63-15,-2 10-7 0,0 2 35 16,-1 3-29-16,-4-8 23 0,-2-2-36 15,0-8 10-15,0-6-27 0,0-5 4 16,-2-1 7-16,-1 1-62 0,0 1 19 16,-4-3-3-16,6-3-28 0,-3-5 0 15,2-3 25-15,-1 0 19 0,2-2 10 0,-4 0 6 16,0 0 20-16,-1 0-17 0,-4-5 6 16,-1-5-50-16,-1-1-20 0,5-7-20 15,3-3-50-15,1-8-72 0,3-8 0 16,11 0-116-16,8 1 145 0,0 1-33 15,1 13-7-15,-5 0 56 0,4 7-105 16,-5 6 53-16,3-4 41 0,5-1 79 0,-2 0 26 16,0 3 6-16,-4 4 82 15,0 1 25-15,-6 1 14 0,-3 5-17 0,-5 0-107 16,0 0-67-16,-2 5 67 0,0 2 52 16,0 7 29-16,0 3 0 0,-4 0-9 15,-3 2-23-15,-1 4-14 0,0-2 7 16,-4 1-16-16,8-5-26 0,2-3-2 15,0-6-11-15,2-1-10 0,0-5 7 16,0-2 16-16,6 0 23 0,-2 0 29 16,6-2 74-16,2-9 20 0,3 0-36 0,6-11-110 15,9-7 3-15,1-12-42 0,6-3 13 16,-3-2-32-16,-6 3-23 0,-6 1-26 16,0-1-39-16,-7 3 52 0,-2 5-6 15,-7 6 32-15,0 7-10 0,-1 7 35 16,-3 4 43-16,0-1 0 0,-2 1 33 15,0 1 19-15,0 4 52 0,-4 3-20 16,-3 1-58-16,0 2-26 0,2 0-49 0,-4 0-22 16,2 0-20-16,-3 7 29 0,-2 10 62 15,-5 10 4-15,2 10 51 0,0 9 29 16,10 0-19-16,3-5 13 0,2-6-26 16,0-3 23-16,6 0-1 0,5-10-3 15,-1-3 7-15,-1-5 13 0,1-1 31 16,8 0 27-16,-1 0 5 0,6 4-32 15,-2-3-64-15,5-3-20 0,-2-5-25 0,-4-1 3 16,2-2-13-16,-1-3 23 0,-1 0 5 16,2-3-31-16,0-8 0 0,-1 2-3 15,0-4-48-15,-4-3-6 0,-2-1 41 16,-2 2-61-16,-5-5 16 0,-4 3 59 16,-4 2-14-16,0 1-42 0,-2 1 16 15,-6 2 42-15,-3 3 11 0,-2 1-11 16,3 1-45-16,-1 5 42 0,1-4-100 15,-1 3 103-15,4 2 13 0,1 0 23 16,0 0-36-16,0 8-94 0,2 5 43 0,0-1 28 16,-2 1 7-16,6 1 16 0,0-1 26 15,2-4 48-15,8 3 48 0,-2-5-9 16,2 3-33-16,1-2-38 0,2-4 6 16,-3 1-32-16,3-1 0 0,0-2 0 15,2 2 13-15,-1-2-13 0,8 0-16 16,-5-2 0-16,4 0-3 0,-2 0-87 15,-2 0-83-15,1 0-36 0,3-2-11 0,-3-2-32 16,3 2-21-16,0 2-16 16,1 0-53-16,-1 0-173 0,-4 0-36 0</inkml:trace>
  <inkml:trace contextRef="#ctx0" brushRef="#br0" timeOffset="71139.8487">23997 4924 1009 0,'0'0'299'0,"0"0"-276"16,0 0 71-16,0 0 46 0,0 0 59 15,0 0-69-15,-114 132-14 0,84-96-38 16,6 0-62-16,6-9 17 0,4-10-31 16,6-4 1-16,0 1-2 0,-2 0-1 15,-2-2 0-15,2 5 4 0,-1-5-4 16,1 0-54-16,-1-1-50 0,0-2-78 15,1 1-42-15,0-6-11 0,-4 1-279 0,5-5-181 16</inkml:trace>
  <inkml:trace contextRef="#ctx0" brushRef="#br0" timeOffset="71407.1421">23674 5025 1219 0,'0'0'384'0,"0"0"-276"0,0 0-92 16,0 0-16-16,0 0 143 0,0 0 81 16,0 0-62-16,0 0-39 0,0 0-49 0,117 77 17 15,-93-60-89-15,1 0 88 0,3-3-42 16,-2 4-35-16,-4-2-13 15,2-1-2-15,-3-3-20 0,-2 1-104 0,-2-2-65 16,1-1-13-16,-4-3-107 0,-4 0-21 16,0-2-287-16</inkml:trace>
  <inkml:trace contextRef="#ctx0" brushRef="#br0" timeOffset="78651.8769">12112 6168 83 0,'0'0'97'15,"0"0"18"-15,0 0 70 0,0 0-2 16,0 0-85-16,-5-6-23 0,5 1 6 15,0 5-25-15,-1 0-24 0,1-3 20 0,-2-1-22 16,2 4-28-16,-2-4-2 16,0 3 3-16,0-2-2 0,0 2 12 0,0-3-13 15,0 4-3-15,0 0 0 0,0 0 2 16,0-2 1-16,0 2-3 0,-1-4 0 16,-1 4-23-16,3-2 10 0,-1 2 16 15,0-1 19-15,0-2-19 0,-1 2-35 16,2 1 35-16,1-2 9 0,-2 2 43 15,2 0-9-15,-2 0-32 0,2 0-11 0,-4 0-20 16,-3 2-9-16,-1 3 9 0,-3 3 20 16,0 5 52-16,3 1-13 0,2 1 1 15,-3 2 38-15,7 3 13 0,2-4-91 16,0 3 32-16,0 1 37 0,9-3-30 16,3-1 45-16,1-5-84 0,2 0-97 15,2 1 97-15,-2-5 19 0,6 3 7 16,-2-2 7-16,1-5-1 0,-2 1 4 0,-1-2-23 15,-4-2 23-15,-1 0-35 0,-1 0 19 16,-4 0-1-16,-1 0-6 0,-4 0 13 16,0 0 16-16,1-2-6 0,0-2-36 15,-1 1-32-15,1-3 28 0,-3-1-18 16,2 0-1-16,0 0-45 0,1-3-20 16,-1 3-3-16,0-1 35 0,-1 1 26 15,2 2 28-15,-1 3-12 0,0 0-6 16,0 2-25-16,2 0-11 0,1 0-2 15,3 0 32-15,5 2-17 0,-2 3 17 0,1 0 3 16,4 0-6-16,-2 2 26 0,3-2 6 16,2 1 43-16,2-4 71 0,7 2-32 15,0-2-59-15,-3-2 29 0,2 0-13 16,-3 0-12-16,-1-6 9 0,1 0-17 16,-6-1-2-16,0 0 6 0,-6-1-10 15,-3 1 33-15,-3 2 3 0,1-1-20 0,-7-2 24 16,0 1 12-16,0-1-32 0,0-2 12 15,-4 1-22-15,-3-3 23 16,0 1-49-16,-2 0 2 0,0-1-2 0,-3-1 2 16,2 3-2-16,0-1-25 0,-1 1 25 15,-2-2-2-15,5 5 1 0,-1-4-15 16,3 5 16-16,0-1-3 0,-1-1 3 16,5 1-30-16,0 7-8 0,0-5-1 0,2 5 0 15,0-2-13-15,0 0-17 16,0 2 8-16,0 0-8 0,0 0-19 0,0 0-51 15,0 0-99-15,0 4-192 0,0 4 84 16,0 4 193-16,-2 1 3 0</inkml:trace>
  <inkml:trace contextRef="#ctx0" brushRef="#br0" timeOffset="79011.9145">12858 6403 17 0,'0'0'669'0,"0"0"-320"0,0 0-226 16,0 0-58-16,0 0 36 0,0 0 23 15,0 0-33-15,0 0-60 0,0 0-31 16,0 0 0-16,2 8 81 0,-2 1 29 16,0-1-51-16,0 3-36 0,2-1 16 15,2 0-20-15,0 5-3 0,1-4 17 16,-3 0-20-16,2-2-13 0,1-1 0 16,-3 2 0-16,2-2 3 0,-2-1-3 15,2 1 0-15,-2-1 2 0,1 3-2 0,1 2-87 16,0-3-56-16,2 2 19 15,1 1-74-15,-3-2-99 0,3-1-172 0,-5-3-20 16</inkml:trace>
  <inkml:trace contextRef="#ctx0" brushRef="#br0" timeOffset="79335.8019">13227 6273 1091 0,'0'0'277'0,"0"0"-147"16,0 0-107-16,0 0-23 0,0 0 84 15,0 0-64-15,113-48-20 0,-99 48-59 16,6 0 4-16,-3 0-36 0,-2 0-108 16,-2 6-78-16,-3 1-133 0,-4-1-27 0</inkml:trace>
  <inkml:trace contextRef="#ctx0" brushRef="#br0" timeOffset="79534.2919">13249 6442 102 0,'0'0'140'0,"0"0"69"15,0 0 137-15,0 0 6 0,0 0-128 16,0 0-129-16,0 0-43 0,123-7-36 15,-96 3-14-15,-3 2-2 0,1-2-65 16,-4 1-52-16,1 1-49 0,-8 2-176 16,1-2-186-16</inkml:trace>
  <inkml:trace contextRef="#ctx0" brushRef="#br0" timeOffset="80145.7891">13844 6154 77 0,'0'0'206'0,"0"0"-24"0,0 0 92 16,0 0-43-16,0 0-143 0,0 0-9 16,0 0 12-16,0 0 0 0,-26 97-32 15,26-82-24-15,6-3 1 0,-2 0-36 16,2-3 0-16,4 1-13 0,-2-2 16 0,0-3-3 16,0-1 43-16,1 2-42 0,4-2 1 15,-3-1 24-15,-1-1 16 0,1 0-28 16,1-2-14-16,-2 0-29 0,-3 0 3 15,2 0 13-15,-2 0 13 0,4-5 7 16,-2-3-7-16,0-3-23 0,3-4-68 16,0 4 89-16,-1 2-60 0,-1 0-20 15,3 0 53-15,1 6 7 0,0 1 21 0,-2 2 2 16,8 0 17-16,-8 0 14 0,8 0 33 16,-3 0-29-16,-1 5-3 0,2-2-1 15,-4 1 30-15,1-4-20 0,3 0 20 16,-7 0 7-16,4 0 12 0,-3 0-3 15,-6-2 19-15,2-3-12 0,-5-2-8 16,0 1-18-16,1-1-7 0,-3-3-10 16,0 1 10-16,0-1-17 0,-3-4 30 15,-1 2-65-15,-3 0-65 0,2 1 65 16,-1 0-35-16,-2-1-4 0,0 4 19 0,2-1-28 16,-1-1 6-16,2 3-1 0,-2 0 1 15,-1-1-3-15,5 5-49 0,-1-1 22 16,0 2-25-16,4 2 3 0,-2-2-40 15,-2 2-38-15,0 0-37 0,1 0-110 16,-1 4-105-16,0 0 104 0</inkml:trace>
  <inkml:trace contextRef="#ctx0" brushRef="#br0" timeOffset="80726.2256">14509 6341 390 0,'0'0'616'0,"0"0"-466"15,0 0-10-15,0 0 75 16,0 0-36-16,0 0-85 0,0 0-16 0,0 0 0 16,0 0-13-16,0 0-65 0,35-42-26 15,-32 42-10-15,4 0 7 0,2 5 0 16,-3 2 29-16,3 1 39 0,-5 3 3 15,0-2-41-15,0 5 1 0,0-1-2 16,-2 0-10-16,-1 1 10 0,-1-1 0 16,0 5-9-16,0-3 6 0,0 3 3 0,-7 0-1 15,-1 2 1-15,-3-3 0 0,-6 0 0 16,5 0-13-16,-5-2-10 0,-3-1-16 16,6-5 13-16,-4 0 0 0,8 0 26 15,0-4-10-15,3-3 12 0,5 0-2 16,0-2 36-16,2 0 16 0,0 0 0 15,0 0 3-15,2 0-3 0,5 0-23 16,9-7-16-16,12-4 7 0,8 0-20 0,4 0-49 16,3-1 20-16,-5 4 27 15,-4-1 2-15,5 3-3 0,-4 1-23 0,-1-1 26 16,-4 6 0-16,-8-2-45 0,-8 2-52 16,-4 0-37-16,4 0-31 0,-6 0-24 15,-2 2-78-15,-2 4-154 0,-4-3-81 16</inkml:trace>
  <inkml:trace contextRef="#ctx0" brushRef="#br0" timeOffset="95030.6324">9633 6749 90 0,'0'-3'95'15,"0"-3"-10"-15,0 1-4 0,0 3 92 16,0-3 107-16,0 2-218 0,-2 0 7 16,2-1-47-16,-3-1 44 0,3 1-14 0,0 1-36 15,0-3-15-15,0 1 58 0,0 1-30 16,0-2-3-16,0 0-25 0,0 1 90 16,0 1-88-16,3-1-2 0,-3 0 40 15,0 3 1-15,0-1 4 0,0 3-20 16,0-2-26-16,0-1 26 0,-4 3-7 15,-1 0 1-15,1 0-1 0,0 0-19 16,-2-1-38-16,-4 1 16 0,-1 0-37 16,0 0 4-16,-8 1 25 0,2 4-9 15,0 3 37-15,0-1-27 0,2 1 27 0,0 1-15 16,4-1 1-16,3-3-3 0,6 4 6 16,0-2-17-16,2 2 1 0,0 1 0 15,8 1-1-15,5 0 30 0,6 3 26 16,0 0 59-16,5-3 0 0,-4 1 6 15,2 0-13-15,-2-3 16 0,0 2-55 16,-3-2-3-16,-2 1-35 0,-4-3-1 16,-7 2-57-16,-2-2 57 0,-2 1 14 15,0-3-12-15,-4 7 9 0,-4 1 12 16,-12 3 3-16,-3 5 16 0,-13 6 23 0,2-2-19 16,2-5-46-16,9-4 1 0,5-4 8 15,6-3-9-15,-6 2-19 0,6-3 6 16,4-3 13-16,2 1-13 0,3-2-55 15,3-1-46-15,0-3-16 0,3 0-27 16,11 0-32-16,16-11-133 0,10-4 25 16,-1 0-9-16</inkml:trace>
  <inkml:trace contextRef="#ctx0" brushRef="#br0" timeOffset="95556.8565">9830 6930 66 0,'0'0'310'16,"0"0"-29"-16,0 0-138 0,0 0-49 0,0 0-45 16,0 0-45-16,0 0-4 15,0 0 0-15,0 0 22 0,0 0 11 0,0 17 3 16,2-11 55-16,5 1 3 0,0 1-61 15,1 0-17-15,0 0 49 0,5-3 17 0,0 1-27 16,0-2 23-16,-1 0-29 0,6-1-29 16,-4-3 19-16,1 3 6 0,2-3-12 15,-4 0-4-15,2 0-10 0,-3 0 7 16,-3-6 0-16,1 3-22 0,-1-2 28 16,0-1 1-16,-5 1 6 0,0-3-37 15,0 0 14-15,-1 0-16 0,0-2-13 16,-1 1 10-16,-2 0-10 0,2-1-15 15,-2 5 28-15,0 0 1 0,0 2-1 16,0 3-30-16,2 0-5 0,2 0-8 16,0 0-38-16,0 0-42 0,2 11 123 15,0 5 59-15,7 11 26 0,0 5 19 0,-5 6-33 16,-1-7-6-16,-3-5-13 0,-2-8-3 16,-1-5-33-16,-1 4 10 0,0 2-3 15,0 1-7-15,0-4-14 0,0-2 1 16,-1-1 23-16,-5-1-3 0,-3-1-20 15,1 2 33-15,-5-4-23 0,2 0-13 16,1-1-55-16,2-3-33 0,-2 1-19 0,4-4-26 16,0 2-23-16,2-4-36 0,-2 0-19 15,-1 0-50-15,0-12-293 0,3 3 43 16</inkml:trace>
  <inkml:trace contextRef="#ctx0" brushRef="#br0" timeOffset="96155.2571">10266 6956 45 0,'0'0'394'0,"0"0"-316"0,0 0 79 16,0 0 71-16,0 0-85 0,0 0-9 16,0 0-17-16,28 106-52 0,-24-91-13 15,-2-2-22-15,-1 0-30 0,2-1 28 16,-1-2-28-16,-2-4 0 0,2-3 35 15,-2 1-34-15,0-4 18 0,0 0 27 0,0 0 9 16,0 0 4-16,0 0 2 0,0 0-5 16,2 0-4-16,-2 0 0 0,0-6-52 15,0-1-75-15,0-3-49 0,0-2 24 16,0 1 15-16,4 2-16 0,2 0 101 16,2 2 38-16,0-1-38 0,-2 6-36 15,2-3 36-15,3 3 10 0,-1 2-9 16,1 0 31-16,2 2-13 0,4 5 69 15,-4 1-29-15,-1 0 12 0,4 0-35 0,-6-1 19 16,0 3 4-16,2-4 2 0,-6 0-12 16,-2-3-49-16,0-1 13 0,-4 2 10 15,0-4-20-15,2 0 20 0,-2 0 3 16,0 0 12-16,0 0 18 0,0 0 12 16,2 0 3-16,-2 0 3 0,5-1-2 15,-1-6-1-15,2 0-71 0,5-5-88 16,0-1-51-16,-1-2 55 0,6 1 48 0,-4 2 36 15,-2 3-26-15,1 2 17 0,0 3 9 16,-3 2 26-16,-2 2-26 0,1 0-33 16,-3 0 23-16,5 0 10 0,-5 2 36 15,2 3 29-15,-1 3 0 0,-2-2-39 16,2 0 3-16,-1-1-7 0,0 2-5 16,-2-2 1-16,0-1-18 0,3 0-3 15,-2 1-26-15,-1-1-20 0,0 2-35 16,2-3-26-16,-2 3 15 0,0 0-57 15,0-3-50-15,2 4 46 0,-2-4 13 0,2 1-52 16,-3-4-63-16,2 0-195 0,-3 0 117 16</inkml:trace>
  <inkml:trace contextRef="#ctx0" brushRef="#br0" timeOffset="97399.9334">10778 7011 66 0,'0'0'180'15,"0"0"-1"-15,0 0 69 16,0 0-17-16,0 0-68 0,0 0-23 0,0 0 4 16,0 0-24-16,0 0-35 0,0 0 12 15,70 34-16-15,-68-25-16 0,-2-1-6 16,2 0-14-16,-2-3-19 0,0-1-9 16,0 2 2-16,0-5 7 0,0 3-13 0,0-2-11 15,0 0 11-15,0-2-11 16,1 0 11-16,-1 0 7 0,3 0 12 15,-3 0 10-15,0 0 13 0,2 0 4 0,-2 0-4 16,2 0 6-16,-2-2 7 16,4-4-55-16,-2-3-13 0,3-2-178 0,-1-5 6 15,4 3 39-15,-1-2 85 0,-1 2-24 16,1 0 20-16,-1 6-3 0,-2 2 55 16,0 3 81-16,2-2-39 0,-1 2-31 15,-2 2-11-15,1 0-42 0,0 0-7 16,0 0 49-16,2 8 39 0,0-3 49 15,2 2 9-15,0 1-80 0,-2-1 22 16,0 2 35-16,-2-4-54 0,3 1-7 0,-1 0-11 16,1-3 14-16,-3-1-16 0,0 1 16 15,0-2 4-15,-1-1-18 0,1 0 0 16,-2 0 1-16,2 0 20 0,0 0 3 16,3 0 3-16,-3 0 6 0,3-1-35 15,-1-7-16-15,2 2 15 0,-3-1-22 16,6-4-48-16,-3 2-7 0,-2 1 14 15,-1 1 21-15,5 3 30 0,-4 3-38 0,5-1 12 16,-3 2-33-16,3 0 53 16,-1 0 19-16,5 5 22 0,0 3 63 0,3 0-27 15,-4 0 27-15,3-1-11 0,-1 0 1 16,2 1-27-16,1-4 7 0,-2 1-9 16,3-2 18-16,-6-2-28 0,3-1-1 15,0 0 23-15,-2 0 4 0,2-4-20 16,-2-1-10-16,-1-1-6 0,0-1 25 0,-2 1-28 15,-4-1 41-15,1-1-13 0,-2 0-22 16,-3 0 39-16,-2 0-43 0,-2-1-22 16,0 2-3-16,0-3-44 0,0 2-27 15,0 4 23-15,-4-1 47 0,0 5-15 16,2 0-26-16,-3 0-13 0,0 0-12 16,3 0-24-16,0 0-2 0,0 0 2 15,0 0-3-15,-2 0 1 0,0 3 21 0,-2 3 46 16,-3 2 25-16,2-1-1 0,3-2-28 15,2 2-3-15,0-3 4 0,2 2 16 16,0-1-26-16,0-1 37 0,0 1 1 16,4-1 1-16,2 0 0 0,4 1 0 15,0-3 20-15,0 3 2 0,3-1 1 16,0-2 3-16,2 0 3 0,0-2 4 16,0 0-1-16,-3 0 10 0,3 0 10 15,-2 0-13-15,-1-6 19 0,2-1-9 0,-4-1 15 16,0-2-32-16,-1-1 26 0,-6-3-28 15,5-1-14-15,-6-2-16 0,-2-7-36 16,0-4-87-16,0 2 82 0,0 2-63 16,-7 3-22-16,1 4 12 0,-2-4 40 15,3 3-14-15,-1-2 39 0,0 5-9 16,2 4 12-16,-1 3 46 0,1 4 2 16,4 1-2-16,0 3-18 0,0 0-37 0,0 3-69 15,0 7 3-15,11 3 121 16,-3 5 110-16,2 8-15 0,5 4-30 0,0 5 22 15,-3-3-22-15,-2-7 7 0,0-9-17 16,-5-1 0-16,3 0-16 0,-2 0-19 16,2-1-19-16,-1-1 8 0,-1-5-5 15,-1-3-4-15,-1-1 26 0,-3-2-13 16,-1-2 9-16,0 0 11 0,3 0 5 16,-3 0-8-16,0 0-5 0,0 0-2 15,0 0-7-15,0 0-14 0,0 0-2 0,0 1-2 16,0-1-11-16,0 0 0 15,0 0-16-15,0 4-13 0,0-1-3 0,0 0 18 16,0 2 25-16,0-3 2 0,0 3-3 16,2-1-12-16,0-2 15 0,0 2 2 15,3-1-2-15,-3-1-3 0,0-2 2 16,0 0 1-16,-2 2 1 0,0-2 16 16,2 0-1-16,-2 0 3 0,0 0 7 15,0 0 3-15,0 0-9 0,0 0-7 16,0 0-13-16,0 0-107 0,2 0-75 0,1 0-52 15,-3 2-6-15,0 0 28 0,0-1-117 16,0-1-222-16,-7 0 154 0,9-5 340 16</inkml:trace>
  <inkml:trace contextRef="#ctx0" brushRef="#br0" timeOffset="97566.4864">11684 6849 888 0,'0'0'313'0,"0"0"-37"0,0 0-126 16,0 0-65-16,0 0 54 0,0 0-12 15,0 0-23-15,0 0 0 0,0 0-23 16,47-95-52-16,-42 90-29 0,0 1-39 16,-1 1-19-16,3 3-14 0,-1 0-38 15,2 0-104-15,-1 3-53 0,2 4-81 16,-5 3-187-16,0-2-52 0</inkml:trace>
  <inkml:trace contextRef="#ctx0" brushRef="#br0" timeOffset="97797.8687">11794 7033 150 0,'0'0'307'0,"0"0"12"16,0 0-153-16,0 0 49 0,0 0 117 15,0 0 13-15,0 0-59 0,0 0-43 16,0 0 2-16,0 0-16 0,0 0-53 16,12-13-89-16,-4 4-87 0,-2-2 0 0,-2 0-17 15,2 0-25-15,0 1 15 0,2-1 25 16,-2-1-63-16,0 3-12 0,-2-5-13 15,2 3-45-15,3-1-56 0,0 3 36 16,-3-1-69-16,2 5 23 0,-1-1 0 16,-1 6 12-16,0 0-72 0,1 0-136 15,-1 0-69-15</inkml:trace>
  <inkml:trace contextRef="#ctx0" brushRef="#br0" timeOffset="97975.3921">12013 6970 257 0,'0'0'420'0,"0"0"-110"16,0 0-92-16,0 0-26 0,0 0 49 16,0 0-88-16,0 0-56 0,0 0 10 15,0 0-68-15,0 0-38 0,4 61 0 0,0-52 3 16,-1 0-2-16,1-1-1 0,2 1-1 16,3 0-166-16,2-1-29 0,-3-1-58 15,2-1-190-15,2-2-242 0</inkml:trace>
  <inkml:trace contextRef="#ctx0" brushRef="#br0" timeOffset="98097.0689">12092 6766 68 0,'0'0'0'0</inkml:trace>
  <inkml:trace contextRef="#ctx0" brushRef="#br0" timeOffset="98347.4276">12280 6941 416 0,'0'0'730'0,"0"0"-573"15,0 0-95-15,0 0 52 0,0 0-4 16,0 0 14-16,0 0-7 0,0 0-49 15,0 0-45-15,0 0-1 0,-59 94-18 16,59-89 35-16,0 1 4 0,4-3-41 16,2-2 9-16,1 3-8 0,3-1-3 15,-1-1 1-15,2 3-4 0,4-3 3 16,-2-1-52-16,1 2-6 0,4-3 6 0,-2 0-17 16,8 0-100-16,3 0-71 15,7-6-125-15,-4-1-294 0</inkml:trace>
  <inkml:trace contextRef="#ctx0" brushRef="#br0" timeOffset="100327.3821">12926 6911 224 0,'0'0'597'0,"0"0"-379"0,0 0-88 16,0 0 17-16,0 0 9 0,0 0 10 15,0 0-78-15,0 0-4 0,0 0-84 16,0 0-19-16,0 0-27 0,-66-9 20 16,56 14 7-16,-2 5 19 0,4 0-23 0,2-1 11 15,0 2 12-15,2 2 0 0,0-1 1 16,3 0 1-16,1-1 34 0,0 0-23 16,7 1-10-16,3 1 16 0,2-2-18 15,12 4 59-15,6-1-1 0,6-2 35 16,3-5-55-16,-3-1-7 0,-9-4-28 15,-6-2 17-15,-4 0-21 0,1 0 0 16,-3 0-1-16,3 0-2 0,4-4-26 0,-4 0 28 16,0-1 1-16,-6-3 29 15,-2 1-10-15,2-1 11 0,-6 0 2 16,-2 0-13-16,-3-1 24 0,-1 1-43 0,0 3-7 16,0-1-21-16,-5 1 27 0,-3 3-78 15,-2-3 79-15,2 3 0 0,-2 1-58 16,-1 1 6-16,-4 0-33 0,0 0 24 15,1 3 25-15,-2 4 10 0,6 2-3 16,0 0 3-16,-2 0-7 0,5 1 1 0,4-1 32 16,1 2-33-16,2-4 1 15,0 1 12-15,0-3-9 0,4 1 29 0,4 1 13 16,2-7 10-16,0 7 48 0,2-5 17 16,4-2-30-16,-1 0 1 0,6 0-10 15,-1 0-33-15,0 0-16 0,0-4 0 16,0-1-23-16,-3-2-22 0,-4 1-11 15,2 1 21-15,-4-1-30 0,-5 1 13 16,-2 1 29-16,0 1-18 0,-4 2 41 16,0 1 26-16,0 0 3 0,0 0-3 0,0 0 23 15,0 0-7-15,0 0-10 16,0 0-32-16,0 0-39 0,0 0-13 0,0 0-6 16,2 0 58-16,4 1 52 0,4 3 16 15,-2-1 13-15,0-2-42 0,2 1 0 16,6-2 4-16,-4 0 34 0,3 0-31 15,0 0-10-15,0 0-20 0,0 0-3 16,-4-2 9-16,-1-2-20 0,0 0 16 16,2-1-17-16,-4 0 14 0,0 2 5 15,-4-1-4-15,5 0-16 0,-2-2-20 0,-1 3 4 16,0-1-3-16,1 0-7 0,-1 0 3 16,-2 3 23-16,0-3 12 0,0 2-10 15,-1 2 18-15,-1-2 9 0,-2 2 0 16,0-3-3-16,2 3-23 0,-2-2 23 15,0 2 16-15,0 0 3 0,0 0-9 16,0 0-13-16,0 0-7 0,0 0-16 0,0 0-13 16,-2 0-23-16,0 0 30 15,2 0 6-15,0 0 16 0,-3 0-16 0,3 0-16 16,0 0-7-16,0 0 7 0,0 0 3 16,0 0-6-16,0 0-14 0,0 0-6 15,0 0 1-15,0 0-1 0,0 0-7 16,0 0-6-16,0 0-3 0,0 0-7 15,0 0 27-15,0 0-1 0,0 0 13 16,0 2 23-16,0 1 13 0,0-3-12 16,0 0 2-16,0 0 16 0,0 2 10 0,0-2-3 15,0 0 7-15,0 0 15 0,0 0 20 16,0 0 10-16,0 0 3 0,0 0 13 16,0 0 7-16,0 0 8 0,0-2-22 15,0-1-51-15,0 1-36 0,0 0 0 16,0-3-16-16,0 4-13 0,0-3 9 15,0 1 20-15,0 3-16 0,0 0-13 16,0 0 0-16,0 0-26 0,0 0-26 0,0 0-12 16,0 0 5-16,0 0 10 15,0 0-6-15,0 0 3 0,0 0 13 0,0 7 48 16,3-1 20-16,1 1 13 0,1-1 7 16,-1 0-7-16,0-1 3 0,-1-1-3 15,0-1 16-15,1 2-3 0,-1-4 7 16,2 2 12-16,1-3-3 0,-2 1-19 15,0-1 16-15,0 0-4 0,0 0 17 16,-2 0-32-16,-1 0-7 0,2 0 22 16,-3 0 7-16,0 0-19 0,2 0-7 0,-2 0 10 15,0 0 9-15,0 0-6 0,0 0-29 16,2-1-2-16,-2-2-1 0,0 3-13 16,0 0-20-16,0 0-44 0,0 0-47 15,0 4-25-15,0 12-13 0,4 10 165 16,4 13 94-16,0 8 13 0,2 2-4 15,-3-6-22-15,-1-5-13 0,0-4-29 0,1-6-16 16,-3-9 28-16,-4-5-38 0,0-11 6 16,0 4-18-16,0-5 14 0,0 3 36 15,0-5 59-15,0 0 35 0,-2 0 22 16,-2 0 22-16,-3-5 27 0,-1-7-142 16,2-1-62-16,-5-3-12 0,3-6-3 15,-2-5 0-15,6-5-29 0,2-11-67 16,2 0-12-16,0-3-62 0,11 6-25 0,2 7 1 15,-1 9-71-15,-3 6 87 0,2 5 94 16,-1 4 38-16,0 1 7 16,9 1 6-16,-5-2-3 0,-2 5 13 0,3 3 0 15,-5 1-10-15,0 0-22 0,-4 8 19 16,-2 7 39-16,-2 9 29 0,-2 9 91 16,0-5-19-16,0-2-13 0,-4-11-49 15,2-6-14-15,0-1-8 0,0 0-14 0,0-2-2 16,2-3 0-16,0-3 0 15,0 0 28-15,0 0 17 0,0 0 2 0,4 0 27 16,0-1 83-16,2-5 122 0,3-4-33 16,-1-2-247-16,1-8-26 0,3-9-19 15,6-9 42-15,-6-2 2 0,-1 0-47 16,0 3-45-16,-7 4-45 0,0 3 96 16,-2 4-19-16,-2-1 15 0,0 6-37 15,0 1 21-15,0 11 36 0,0 0 26 16,0 1 24-16,0 0 17 0,0 0-40 0,0 4 0 15,0 2 18-15,0 2-19 0,0 0-50 16,-2 0-76-16,2 0-36 0,0 2 22 16,0 8 82-16,6 2 58 0,1 3 62 15,3 4-1-15,6 3 14 0,-4-2-33 16,3-1 29-16,0 2 7 0,-1-2-26 16,2-1-26-16,0-5-7 0,-4 0-6 0,4 0 29 15,-3-4-41-15,1 0 28 16,2-1-28-16,-5-1 18 0,3-1-19 0,-1-2 13 15,-3 0-12-15,-1 2 19 0,-4-4-1 16,3-2-16-16,-6 2-3 0,2-2-16 16,-4 0 13-16,2 0 2 0,-2 0 1 15,0 0 29-15,0 0 32 0,2 0 49 16,-2 0 8-16,1-2-8 0,3 0-98 16,-2-7 17-16,0 4-29 0,0-3 2 15,2 3-2-15,-2-1 20 0,2 4 21 16,-3 0-10-16,2 0-31 0,2 0-16 0,-4 2-10 15,7 0-2-15,0 0-1 0,0 0 29 16,8 0-3-16,-2 0-20 0,-1 4 20 16,4 0-10-16,-2 4-9 0,1-3 10 15,0 1 11-15,-2-1-133 0,0 4-123 16,-2 0-80-16,-4-2-104 0,-1-1-135 16,-5-2-245-16</inkml:trace>
  <inkml:trace contextRef="#ctx0" brushRef="#br0" timeOffset="100504.9053">14302 6709 863 0,'0'0'531'0,"0"0"-531"15,0 0-208-15,0 0 133 0,0 0 32 0,0 0 43 16,0 0 26-16,0 0 20 0,36 96-46 15,-24-74-316-15,-4-7-206 0</inkml:trace>
  <inkml:trace contextRef="#ctx0" brushRef="#br0" timeOffset="100920.8702">14425 7037 12 0,'0'0'518'0,"0"0"-110"16,0 0-216-16,0 0 4 15,0 0 15-15,0 0-13 0,0 0-55 0,0 0-48 16,0 0-24-16,0 0-6 0,0 0-23 16,66-9-16-16,-56 5 0 0,3 2-24 15,0-2 1-15,-1-1 0 0,1 3 10 0,2-6 7 16,-2 1-5-16,-1 4-14 16,4-3 20-16,-2 3-21 0,-4-2-43 0,4 4 11 15,-3 1 32-15,3 0 11 0,5 4-11 16,-2 9 1-16,11 5 23 0,0 11 5 15,-3 10 13-15,-5 1 13 0,-6 4-36 16,-14-2 65-16,-2 0-42 0,-15 4-39 16,-8-2 19-16,-6-4-6 0,-3-6 0 15,7-11 20-15,3-13-20 0,10-4 0 16,1-6 17-16,0 0 37 0,1-3 37 16,-2-6 59-16,5-11-44 0,9-11-29 0,0-13-16 15,23-8-14-15,5-3-31 0,11 1-32 16,1 6-95-16,6 0 47 0,-1 5-16 15,3 4-32-15,0 7 0 0,-1 7 25 16,0 6-16-16,-2 4 29 0,-5 7-77 16,-14 3-224-16,-1 2-13 0,-13-1-129 15,-5 4-644-15</inkml:trace>
  <inkml:trace contextRef="#ctx0" brushRef="#br0" timeOffset="129445.4159">22074 14672 53 0,'0'0'121'0,"0"0"0"16,0 0-1-16,0 0-77 0,0 0 309 16,0 0-118-16,0 0-41 0,0 0-31 15,-5 0-19-15,5 0-29 0,0 0-3 16,0 0 3-16,0 0-1 0,0 0-15 0,0 0-24 15,0 0-22-15,0 0-13 0,0 0-17 16,0 0-18-16,0 0 12 0,0 0 0 16,0 0 3-16,0 0-2 0,0 0-4 15,0 0-11-15,0 0 0 0,0 0-2 16,0 0-2-16,0 0 0 0,0 0-11 16,0 0 0-16,0 0 9 0,0 2-41 15,0 3-26-15,0 2 13 0,0 6 58 16,0 5 29-16,0-1 36 0,0 6-62 15,0-2 11-15,0 1-12 0,3-1 15 0,-3-1-17 16,2-3 0-16,-2 2-3 0,0-4-20 16,2 0-54-16,-2 1-47 0,1-1-2 15,2-2-76-15,-3 1 14 0,0 0-141 16,0-2 16-16,0-4-296 0</inkml:trace>
  <inkml:trace contextRef="#ctx0" brushRef="#br0" timeOffset="129891.5637">22307 14671 992 0,'0'0'319'0,"0"0"-88"16,0 0-172-16,0 0-26 0,0 0-1 15,0 0 23-15,0 0 20 0,0 0 3 16,0 0-26-16,0 0-26 0,-4-12-26 16,2 12-22-16,2 3-20 0,0 11 42 15,0 9 65-15,0 8 58 0,0 5-29 16,0-5-45-16,2-9-47 0,-2-7-2 16,0-3 0-16,2 1 0 0,-2 0-2 0,2 2 2 15,2-1-1-15,-1 0-1 0,1-3-63 16,3 1-39-16,-3 0-74 0,0-1 15 15,2 0-71-15,-1-4-101 0,-3 1-304 16,0-4 141-16</inkml:trace>
  <inkml:trace contextRef="#ctx0" brushRef="#br0" timeOffset="130271.7196">21775 14732 248 0,'0'0'554'0,"123"-21"-342"15,-35 7-108-15,9-1-55 0,10-3 6 0,10-2-9 16,4-4 39-16,7 2-4 15,-5-1-19-15,-7 3-7 0,-11 6-55 0,-20 6-42 16,-17-1-248-16,-24 2-42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52:35.9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10 15734 211 0,'0'-1'153'0,"-3"-1"180"0,1 0-66 15,2-2-156-15,-2 0 22 0,0 0-51 16,2 0-30-16,0 0-39 0,0 1 0 16,0 1 7-16,0 0-20 0,0-2-32 15,0 3 32-15,0 1 3 0,0-2 17 0,0 0-7 16,0 2 0-16,0 0-10 0,0-2-3 15,0-1-11-15,0 3 11 0,0-1 3 16,0 0-3-16,0-2-36 0,0 3 33 16,0-3-13-16,0 3 13 0,0 0-17 15,0 0 17-15,0 0-9 0,0 0 12 16,0-1 23-16,0 1 6 0,0 0 4 16,0-1-4-16,0-2-9 0,0 3-20 15,0-2 32-15,0 0-6 0,0 2-6 16,0 0-7-16,0 0-13 0,0 0-4 0,0 0-12 15,0 0-3-15,4 0-4 0,1 0 1 16,3-1 22-16,3-1 32 0,0 2-32 16,-3 0-23-16,2 0 23 0,4 0 2 15,-2 0 1-15,0 0 4 0,4 0 9 16,-2 0-18-16,2 0 2 0,-2 0 0 16,0 0 1-16,4 0-1 0,-3 0 0 15,5 0 2-15,-4 0 19 0,1 2-21 0,0-1 0 16,-2-1 0-16,0 2 3 0,2-2 0 15,-3 0 23-15,3 0 10 0,-2 0-20 16,3 0 7-16,-2 0 3 0,-1-2 0 16,0 1 7-16,-2 1-31 0,-1-2 14 15,2 2-3-15,-4 0-13 0,-2-2 2 16,1 2-2-16,2-3 13 0,-1 3 10 16,1-1-23-16,4 1 0 0,-5 0 0 0,1-4 0 15,-1 4 13-15,4-2-10 0,-4 2 10 16,0-2-3-16,1 2 32 0,4 0-22 15,-5-3-4-15,1 3-13 0,4-2 10 16,-4 2-10-16,0-2 6 0,4 0-8 16,-3-2 40-16,-2 4-15 0,3-4 3 15,0 1-28-15,-3 3 1 0,1-1-1 16,4 0 20-16,-4-1-4 0,3-1-16 16,2 1 18-16,-4 2-18 0,3-3-1 15,0 1 0-15,-3 0-13 0,5 2 13 16,-1-2-1-16,-4 2 1 0,5-2-1 0,-4 2 0 15,-1 0 1-15,4 0 2 0,-6 0-2 16,-2-2 3-16,3 1-3 0,0 1 7 16,-1-3-7-16,-1 3 0 0,-1-3 18 15,3 1-15-15,-2 0 13 0,-2 2-16 16,0 0-2-16,1-2-12 0,4 0 14 16,-4 2 13-16,0-2 4 0,0 2-17 0,2-1-22 15,-2-2 22-15,3 3-2 16,-3-1 5-16,7-2 7 0,0 2 22 0,-3-3-9 15,8 1-23-15,-6-2 2 0,6 3 21 16,-3-2-10-16,-1 1-11 0,4-1 11 16,-6 2 0-16,4-2-12 0,-6 2-1 15,-1 0-13-15,-1 1 11 0,-1 1 2 16,-3-2 0-16,-1 2-2 0,-1 0 1 16,0 0-3-16,0 0-12 0,-2 0-3 0,3 0 19 15,-1 0 18-15,-2 0-2 0,0 0-14 16,-2 0 18-16,0 0 2 0,0 0 4 15,0 0 4-15,0 0 2 0,0 0 7 16,0 0-7-16,0 0-12 0,0 0-20 16,0 0-11-16,0 0-5 0,0 0-10 15,-2 2-16-15,0-2-65 0,-2 1-62 16,-3 3-52-16,1-4 0 0,-3 6 26 0,3-2-33 16,-2 1-150-16,-1 2-127 0,62-36 193 15</inkml:trace>
  <inkml:trace contextRef="#ctx0" brushRef="#br0" timeOffset="3940.0569">12298 16866 43 0,'0'0'131'0,"0"0"-17"0,0 0-81 16,0 0 68-16,0 0-23 0,0 0 10 15,0 0-33-15,0-2-32 0,0 2-19 0,0 0-1 16,0 0 16-16,0-2 30 0,0 2 29 15,0 0 10-15,0 0-16 0,0 0-7 16,0 0 1-16,0 0-5 0,0 0-15 16,0 0-10-16,0 0-13 0,0 0-10 15,0 0 0-15,0 0 3 0,0 0 0 16,0 0 1-16,0 0 2 0,0 0 7 16,0 0 3-16,0 0 1 0,0 0-1 15,0 0 3-15,0 0-2 0,0 0-7 16,0 0-7-16,0 0-14 0,0 0-2 0,0 0-2 15,0 0-21-15,0 0 0 0,0 0 0 16,0 0 1-16,0 0 2 0,0 0 4 16,0 0 3-16,1 0 0 0,4-2 13 15,-1 0 2-15,4 0 9 0,2-2-11 16,-2 3-15-16,0-1 15 0,-2 0 0 16,5 0 1-16,-1 0 2 0,1-1 9 15,0 3-12-15,2-3-17 0,2 3 17 0,-1-2 1 16,6 0 12-16,-4-1-10 15,4 3-3-15,-2-5 0 0,2 4 2 0,-1-1-1 16,2-2-2-16,-2 2 2 0,3-2 12 16,-2 3-13-16,2-2-11 0,-2-2 11 15,3 3 0-15,-6-2-2 0,6 1 1 16,-7 0 0-16,2 1-10 0,-5 0 9 0,1 1 2 16,1 1-13-16,-4-2 13 0,-1-1-16 15,4 3 16-15,-4 0 0 0,-2 0 0 16,0-2 0-16,1 2 0 0,2 0 0 15,-3 0-12-15,1-3 12 0,1 3 0 16,3 0 16-16,0-4 4 0,-3 2 2 16,6 2-22-16,-2-2-13 0,-1 2 12 15,2-2 1-15,-3 2 0 0,3-1-2 0,0 1 2 16,-2 0-16-16,-1 0 16 16,4 0 2-16,-4 0 14 0,1 0-16 0,0 0-13 15,-4 0 13-15,1 0 1 0,1 0 0 16,-2 0-1-16,2 0 0 0,-1-3-3 15,5 3 3-15,-1 0 15 0,-3 0-15 16,8-1-16-16,-5-1 16 0,6 0 2 16,-3 0-2-16,-1 0 0 0,2 0-1 15,-2 0 1-15,2 1 6 0,-4-2-6 16,1 3 0-16,2 0-1 0,-4-1 1 0,2 1 0 16,0-3 0-16,-3 3 2 0,6 0-2 15,-6 0 0-15,1 0-10 0,4 0 10 16,-4 0 13-16,1 0-11 0,4 0-4 15,-4 0-19-15,6-1 20 0,-2 1 1 16,4-2 2-16,2 0 34 0,9-6-36 16,7-1 62-16,3-1-29 0,-9 3 28 15,-4-3 1-15,-16 5 13 0,3 3-20 0,-2-3-39 16,2 2-5-16,3-1-11 16,-8 0-21-16,3 2 20 0,-6 0-2 0,-1 0 2 15,-4 2 1-15,-2 0-35 0,0 0 5 16,0 0 11-16,-2 0 3 0,0-2-4 15,0 2-16-15,0 0-19 0,0 0-13 16,0 0-20-16,0-3-46 0,0-1-178 16,-4-2-662-16</inkml:trace>
  <inkml:trace contextRef="#ctx0" brushRef="#br0" timeOffset="5238.0166">13372 16283 48 0,'0'0'290'16,"0"0"111"-16,0 0-179 0,0 0-111 0,0 0-59 16,0 0-30-16,0 0-18 0,0 0-3 15,0 0 2-15,0 0 10 0,51-27-13 16,-41 23 0-16,1-1 2 0,0-1 15 15,-3 2-4-15,0-1-10 0,1 0 20 16,0 0-4-16,-3 1 10 0,-2-2 1 16,0 0 9-16,3 1-13 0,-1-1 26 15,1-2-39-15,1 0 10 0,-2 1-23 0,1-4 29 16,1 1-42-16,-2 0 29 0,3 2-16 16,-4-1 26-16,-1 0 0 0,0-1 17 15,-2 0-43-15,-1 2 2 0,2-1 63 16,-3 0-49-16,2-1-3 0,-2 3 26 15,0-1-26-15,0-2 49 0,0 3-61 16,-5 1-1-16,4 0 23 0,-3 1-4 16,0-1-19-16,-1-1 23 0,1 1-43 0,2 1 22 15,-5-3-2-15,3 1 3 16,0-1-3-16,0 1 0 0,2 2 23 0,-3-1-23 16,1-2 0-16,2 3 3 0,0-2 10 15,0 2 22-15,-2-1-31 0,-1 3-4 16,3-3 22-16,-2 2-9 0,-1 0-13 15,1-2 0-15,2 5 16 0,-2-5-15 16,0 1 17-16,-2 3 16 0,2-3-32 16,-4 1-4-16,2-2 21 0,0 3-19 15,0-3 19-15,0 3-8 0,-1-3-9 0,0 2 9 16,1 0-4-16,0 1-7 0,0 1 0 16,-1-3-23-16,1 2 20 0,-3 0-26 15,3-1 25-15,-3 3-15 0,3-3 9 16,-2 2 10-16,2 2 20 0,-2-4-20 15,2 3-18-15,0 1 16 0,2-2 4 16,-1 0-2-16,2 2 1 0,1-2-1 16,-4 2-45-16,2 0 16 0,0 0 6 0,0 0 4 15,0 0 16-15,2 0-13 0,-2 0-10 16,-4 0-3-16,1 6 6 0,-4 1 7 16,-1 5 13-16,1-2-10 0,-2 1-17 15,0 2 17-15,5-4 26 0,-2 4-13 16,-2-1 0-16,4 0-6 0,0-1-23 15,-1 0 31-15,5-4-3 0,-3 1 1 0,3-3-3 16,1 1 3-16,2-1-30 16,-1 2 27-16,-3 1 3 0,2 4-13 0,3-2 26 15,-1 1-13-15,1 0 17 0,0-1-17 16,0 3-19-16,0-3 16 0,0 1 3 16,0 0-3-16,1 4 3 0,2-6-13 15,4 2 0-15,-3 3 13 0,3-7 3 16,-1 3-3-16,0-1-7 0,-1-3 7 15,-2 2 16-15,4-1 17 0,-1-1-32 16,1 1 1-16,2 0 0 0,-1-2 24 0,-2 3-6 16,1-2-19-16,8 1-1 0,-5-1 2 15,-2 1 18-15,5-5-20 0,1 4 1 16,0-4-11-16,2 3 29 0,4-4-6 16,0-1-9-16,0 0 9 0,4 0 6 15,-3 0-3-15,5-6-16 0,-6 3-8 16,4-4 8-16,-3 2 26 0,0-3-13 15,-4 2-13-15,3-1 3 0,-8 2-2 0,-2 1-1 16,0 0 0-16,-4 4-3 16,-4-5-13-16,0 5-56 0,0 0 7 0,-2 0-19 15,0 0-1-15,2 0 0 0,-2-2-29 16,0 2-48-16,0 0-106 0,1 0-260 16</inkml:trace>
  <inkml:trace contextRef="#ctx0" brushRef="#br0" timeOffset="50601.6392">20545 13181 1 0,'0'0'251'0,"0"0"-26"15,0 0-98-15,0 0-68 0,0 0-30 16,0 0 10-16,0 0 23 0,0 0 17 0,0 0-4 15,0 0-10-15,0 0 3 0,0 0 7 16,0 0 3-16,0 0-3 0,0 0 7 16,0 0-11-16,0 0-6 0,0 0-6 15,-2-2-1-15,-1-1-22 0,0 1 10 16,1 2-7-16,0-2-37 0,0 1 0 0,0-2-1 16,0 1-1-16,0 2 0 15,2-2-2-15,-6 2 0 0,6 0-2 0,-2 0-12 16,0 0 0-16,0 0 0 15,-1 0 3-15,3 0-7 0,0 0 1 0,0 0 6 16,0 0-4-16,0 0-2 0,0 0-1 16,0 0-2-16,0 0-1 0,0 0-3 15,0 0 3-15,0 0-3 0,5 0 16 16,7 0 10-16,6 8 23 0,14-1 6 16,11 0-9-16,3-3-4 0,3-3-13 0,-3-1 1 15,0 0 18-15,-2-1-21 16,3-8 12-16,-1 2 4 0,-1-1 2 0,-3 1 56 15,-11 1-62-15,-8 4 10 0,-11 1-20 16,-3-2-3-16,-5 3-13 0,-2 0-58 16,-1 0 25-16,-1 0 30 0,-1 0-23 15,-14 0 9-15,-15 0-145 0,-12 3-109 16,-2 4-381-16,7 0 284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53:17.2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62 6653 1 0,'0'0'75'0,"0"0"-29"15,0 0-45-15,0 0-1 0,-2 0-13 16,0 0-4-16,0 0-9 0,-1 0-16 0,3 0 17 16</inkml:trace>
  <inkml:trace contextRef="#ctx0" brushRef="#br0" timeOffset="1090.3787">13062 6653 16 0,'68'7'46'0,"-54"-7"-4"16,8 0 1-16,-3 0-20 0,3 0-7 0,-2 0 3 15,4 0-2-15,-3 0-17 0,-1 0 0 16,-4 0-9-16,1 0 8 0,-4 0 2 16,-3 0-1-16,1 0 0 0,0 3-1 15,-1-1-2-15,-1-2-10 0,4 3 9 16,-1-3-18-16,-1 4-5 0,1-2 8 15,6 0 6-15,-2 0 13 0,8-2 0 16,-1 0 26-16,3 0-24 0,-1 0 21 0,-4 0-10 16,3 0-12-16,-1 0 0 0,0 0 14 15,1-4 44-15,-4 4-10 0,3-2-26 16,-3-2-23-16,4 4 3 0,-5 0 19 16,2 0-22-16,-2 0-13 0,3 0 10 15,-6 0-30-15,4 0 30 0,-3 0-10 16,2 0-13-16,0 0 6 0,0-3 20 15,2 3-1-15,1 0-9 0,1-5 10 16,2 5 3-16,7-2 14 0,2-1-4 16,-2 3-10-16,-2-2-3 0,-6 2-1 0,-6-3 1 15,5 3 3-15,3-1 30 0,-2-1-1 16,0 2-15-16,0-2 45 0,-1 2-13 16,-4-2 11-16,3 0-59 0,-5 2-2 15,2 0 2-15,0 0 24 0,-3 0-22 16,4 0-3-16,-2 0-14 0,4 0 14 15,-4 0 15-15,5 0 8 0,-3 0-11 16,2 0-11-16,2 0-2 0,-3 0-14 16,2 0 2-16,0 0 12 0,1 0 2 0,-3 2-2 15,4-2-12-15,0 0 0 0,-1 0 0 16,4 0 13-16,2 0 0 0,6-2 16 16,5-1 69-16,-1-1-62 0,0 0 6 15,-4 0 33-15,-7 2-36 0,3-2 0 16,0 3-22-16,0-1-1 0,-1-3-1 15,2 5-2-15,-1 0 1 0,-7 0-2 0,-4 0 2 16,-3 0-2-16,-4 0-10 16,3 0 11-16,4 0-6 0,1 0 22 0,1 0 0 15,1 0 30-15,-2 0-20 0,4 0 0 16,-3 0-26-16,3 0 2 0,-2 0-5 16,-4 0 6-16,1 0-3 0,0 0 17 15,4 0-4-15,-5 0 3 0,5 0-14 16,0 0 24-16,-4 0-24 0,3 0 11 15,0 0 7-15,2 0-18 0,0 0 18 16,-1 0 12-16,1 0-28 0,-3 0 18 0,0 0 1 16,1 0-3-16,-1 0-4 0,0 0-16 15,0 0 19-15,2 0-9 0,0 0-10 16,-2 0 0-16,2 0 25 0,-2-1-23 16,5-1-2-16,-1 0 1 0,2-1-3 15,-4 3-13-15,3-2 14 0,0 2 1 16,-4-3 0-16,6 1 2 0,-2 0-2 0,-1 0 0 15,1 2 0-15,-2 0-14 0,-1-1 12 16,-1 1 3-16,-5-2-1 0,4 0 3 16,-7 0 17-16,4 2 19 0,-5-2 10 15,1 0-26-15,2 0 3 0,-4 0-7 16,5 1 0-16,-2-1-19 0,3 2 0 16,-1-2 0-16,2 0 0 0,-2 2-2 15,5 0 1-15,-6-2 0 0,6 2-12 0,2 0 13 16,-3 0 23-16,9 0-21 15,-2 0 12-15,-3 0-14 0,3 0 0 0,-7 0 0 16,5 0 20-16,1 0-18 0,-1 0-1 16,-3 0 14-16,1 0-2 0,2 0-13 15,-5 0-13-15,2 0 0 0,-1 0 12 16,-3 0 0-16,1 0-17 0,-8 0-2 16,-2 0-32-16,2 0-10 0,-6 2-16 15,-2-2 16-15,-1 0-45 0,-3 2-40 16,0 0-88-16,0 0-104 0,0-1 85 15</inkml:trace>
  <inkml:trace contextRef="#ctx0" brushRef="#br0" timeOffset="28649.1584">17543 7694 47 0,'0'-2'264'0,"0"2"-26"0,0-2-130 0,0 1-79 16,0-2-3-16,0 2-25 0,0-3 81 16,0 2 19-16,0 0 6 0,0 2-29 15,0-2-22-15,0 2-24 0,0 0-6 16,0 0 4-16,0-1 2 0,0 1-6 15,0 0-23-15,0 0 0 0,0 0-3 16,0 0-4-16,0 0-15 0,0 0-4 16,0 0-16-16,0 0-62 0,0 0-72 15,0 0-189-15,0 0 10 0,0 1 136 16</inkml:trace>
  <inkml:trace contextRef="#ctx0" brushRef="#br0" timeOffset="37305.577">10050 7711 115 0,'0'0'69'0,"0"0"-43"0,0 0-26 16,0 0-2-16,0 0 1 0,2 0 1 15,-2 0 32-15,0 0 33 0,0 0 7 16,0 0-33-16,0 0-39 0,0 0-1 0,0 0-25 16,0 0 3-16,0 0 4 15,0 0 2-15,0 0 15 0,0 0-11 0,0 0-3 16,0 0-10-16,0 0-4 0,0 0-41 16,2 0-60-16,0 4 91 0</inkml:trace>
  <inkml:trace contextRef="#ctx0" brushRef="#br0" timeOffset="56013.5238">20999 9532 30 0,'0'-3'183'16,"0"-1"52"-16,5-1-56 0,-3 0-91 15,1-3 36-15,-1 4-26 0,-2-3-4 16,2 1-29-16,0 2-16 0,-2-1 33 15,2 1-43-15,-2-1-13 0,0 2 49 0,0-1-62 16,0-1 3-16,0 2 52 0,0-2-25 16,0-1-14-16,0 4 10 0,0-2-16 15,0 3-20-15,-2-1-3 0,2 0 12 16,-2 0-12-16,0 0-3 0,2 0 3 16,0 1 2-16,0 1 11 0,-2 0-10 15,2 0 10-15,-3-2-13 0,1 2-1 0,-3 0-2 16,3 0-13-16,-3 0 15 0,2 0-39 15,-1-2 21-15,0 2 3 0,-3 0-14 16,3 0 1-16,-2 2-10 0,-1 5-23 16,-1 4 39-16,-3 7 23 0,1 3 40 15,-4 6-27-15,4 5-13 0,2 7 1 16,2-1-1-16,4-1 0 0,2-8 13 16,0-8-13-16,0-8 39 0,0 1-39 15,6-1 2-15,0 5-2 0,2-1 0 16,3 0 0-16,4-2 0 0,0 1 28 0,0-5-27 15,4 0 14-15,-3-3 2 0,4-1-15 16,-2-2 11-16,4-3 2 0,-3-2-14 16,3 0 34-16,-2 0 23 0,2-4-45 15,-6-1 10-15,4-3 6 0,-3-2-25 16,0 0 9-16,-2-1 16 0,-3-3-19 16,2 1 3-16,-4 0 42 0,-2-3-53 15,-4 1 30-15,0-2 17 0,0-2-29 0,-4 0-20 16,0-2 13-16,0-3-20 15,-10 4 7-15,4-2 0 0,-4 2 3 0,-4-1 14 16,2-1-15-16,-1 2-2 0,1 1-16 16,-1-1-56-16,0 5 23 0,1 4 49 15,-3-1-19-15,8 3 16 0,-3 1-9 16,-1 2 11-16,-2 3-11 0,3 1-8 16,-1-3-12-16,-7 5 15 0,2-1-22 15,-9 1-45-15,4 0-14 0,-3 6 98 0,-4 3 23 16,7 1-10-16,-3 4-11 0,4 1 21 15,0-1-21-15,6 6 31 0,1-3-33 16,2-2-30-16,7 0 30 0,4-4 3 16,0 1 23-16,0-4 0 0,0 1-23 15,8 1 7-15,5-3-9 0,4 2 15 16,9-1 17-16,8-1-4 0,8-4 29 16,5-3-15-16,-4 0-11 0,1 0-3 15,-10-5 0-15,-2-1-3 0,-9 2-15 0,-2 1-11 16,-6-2 0-16,-7 3-13 15,7 0 10-15,-4 2-98 0,-1-3 7 0,2 1 3 16,-8 2-10-16,-2-2 7 0,0 2-36 16,-2 0-20-16,0 0-55 0,2 0-242 15,-2 0 23-15</inkml:trace>
  <inkml:trace contextRef="#ctx0" brushRef="#br0" timeOffset="56368.2427">21652 9907 97 0,'0'0'153'16,"0"0"264"-16,0 0-136 0,0 0-148 16,0 0 14-16,0 0-46 0,0 0-7 15,32 101-29-15,-28-83-6 0,2 2-14 16,-2-2-19-16,0-1-6 0,-2 0-17 16,0-4 0-16,1 1 0 0,-3-1 10 0,0-4-10 15,0 1 3-15,0-3 11 0,0 2-15 16,0-1-2-16,0-3-33 0,0-1-61 15,0-1 9-15,0-1-42 0,0 0-45 16,0 0-56-16,0-2-212 0,0 0 61 16</inkml:trace>
  <inkml:trace contextRef="#ctx0" brushRef="#br0" timeOffset="56647.5293">21995 9653 1284 0,'0'0'332'0,"0"0"-120"0,0 0-212 0,0 0-80 15,0 0-14-15,0 0 65 0,0 0 29 16,0 0-23-16,0 0 20 0,112-12-29 16,-79 12 31-16,-3 0-108 0,-7 0-41 15,-2 2-143-15,0 0-349 0</inkml:trace>
  <inkml:trace contextRef="#ctx0" brushRef="#br0" timeOffset="57312.5943">22533 9358 678 0,'0'0'0'0,"0"0"0"0,0 0 0 0,0 0 124 16,0 0-36-16,-20 114 33 0,20-88-56 15,0-1 16-15,0-1-16 0,4 0 33 16,6-3-39-16,-4-3-23 0,2 2-1 16,-1-3-9-16,3-1 4 0,1-3 18 15,-3 0-18-15,3-2 2 0,-3 0 7 16,4-4-6-16,-1 1-31 0,-1-3 11 0,4 1-11 16,-3-3 11-16,1 0-10 0,-4-2 17 15,4-1 3-15,-4 0-4 0,0 0 14 16,-1-1 22-16,-1-7 10 0,5-1 74 15,-1-3-77-15,1-5-61 0,-3 0 87 16,6-3-32-16,-4-3-56 0,0-2-13 16,1-3-23-16,2-7-16 0,-3 4 30 0,-3 3-1 15,-5 10 21-15,0 3-31 0,-2-3 11 16,0-3-69-16,0-3 87 16,0 3-77-16,-2 2 52 0,-7 3-26 0,1-3 54 15,0 5-19-15,-4-1 20 0,0 1-35 16,-5 2 35-16,0 1-46 0,-3 2 33 15,0 1-19-15,-1 3 15 0,-8 1 4 16,-2 4-9-16,1 0 22 0,7 0-36 16,-1 0 36-16,10 2 6 0,-5 4 27 15,4 3-33-15,0 3-19 0,0 1 19 16,0 4 17-16,3 2 18 0,1 2-22 0,2 0 4 16,3 2-1-16,2-2-16 0,2-1-3 15,2 0-1-15,0-3-28 0,0-3 29 16,2-1-15-16,4-2 18 0,0-1 20 15,3-3 22-15,2 0-9 0,1-2 38 16,3-2-19-16,2-1-3 0,6-2 9 16,9 0-35-16,6 0-4 0,5-2 14 15,-5-5-11-15,-2-1-22 0,-10 1-64 0,-5 1-24 16,-4 1-19-16,-2-1-17 0,1-1-32 16,4 2-36-16,-1 0-42 0,-2 0-281 15,-6 2-7-15</inkml:trace>
  <inkml:trace contextRef="#ctx0" brushRef="#br0" timeOffset="57926.7727">23043 9861 1048 0,'0'0'299'0,"0"0"-169"16,0 0-84-16,0 0 13 0,0 0 77 16,0 0-25-16,0 0-46 0,0 0-37 15,0 0-28-15,0 0-17 0,40-21-5 16,-38 27-24-16,2 1 46 0,-3 4 0 15,4-1 0-15,-3 4 0 0,-2 3 21 16,0 2 11-16,0 2-30 0,0 2 11 16,-4 2 4-16,-6 4-1 0,-6 3-14 0,2-3 0 15,-4-5 2-15,6-4 9 0,2-7-1 16,1 0-10-16,-2 0 0 0,5-5 15 16,2-1-17-16,2-6 16 0,-1 1 4 15,3-2-1-15,0 0 7 0,0 0 10 16,0 0 9-16,0 0 17 0,0 0-10 15,0 0-20-15,3 0-13 0,1-2-15 16,1-2-4-16,9-1-15 0,2-4-28 16,3 1 24-16,7-2-10 0,-1 2 3 15,1-1-78-15,-1 0-6 0,2 2-10 0,-5 1-23 16,4-1-23-16,-3 1-13 0,3-2-117 16,-2 1-278-16,-8 0 75 0</inkml:trace>
  <inkml:trace contextRef="#ctx0" brushRef="#br0" timeOffset="58496.2496">23620 9527 1027 0,'0'0'375'0,"0"0"-184"16,0 0-119-16,0 0-46 0,0 0 49 15,0 0-13-15,0 0 2 0,0 0-60 16,0 0-4-16,118-44-13 0,-97 42-49 15,3 0 33-15,-3 0-59 0,-2 2-62 16,-2 0-25-16,-2 0-138 0,-2 4-319 0</inkml:trace>
  <inkml:trace contextRef="#ctx0" brushRef="#br0" timeOffset="58689.7312">23622 9685 520 0,'0'0'456'0,"0"0"-316"15,0 0-85-15,0 0 24 0,0 0-27 16,0 0-17-16,0 0-13 0,110-9-22 16,-89 6 0-16,5 2-13 0,-2 1-111 15,-2-2-221-15,-7 2-248 0</inkml:trace>
  <inkml:trace contextRef="#ctx0" brushRef="#br0" timeOffset="60768.8702">22125 11154 375 0,'0'0'502'0,"0"0"-254"15,0 0-89-15,0 0 1 0,0 0-82 16,0 0 29-16,0 0-32 0,0 0 13 0,0 0-59 15,0 0 7-15,0-58 71 0,0 52-68 16,0 2 10-16,0 0-1 0,0 0 20 16,0 2-42-16,0-2 26 0,0 3-16 15,0-3-14-15,-5 1-9 0,2 0 7 16,0-1-4-16,-1-2-19 0,-2 2 3 16,-5 1-39-16,-2-1-39 0,-1 2 42 15,1 2-25-15,-5 0 28 0,4 0-25 0,-1 0 22 16,0 8-16-16,0-1 4 15,0 4 18-15,3-1 5 0,1 2 8 0,5 1-2 16,0-2 19-16,-1 4-26 0,4-3 10 16,3-1 12-16,0 4-9 0,0-6 10 15,3 2 2-15,6-3-12 0,-1 1 12 16,2-1-25-16,3 1 26 0,2-5 16 16,0 1-15-16,2 0 12 0,0-1-10 15,0-2-3-15,2-2-58 0,-4 0 32 16,4 0-13-16,-5-2 10 0,-1-2 16 0,3-4 0 15,-5 2 13-15,0-3 2 0,3-2-2 16,-4-1-2-16,1-2 1 0,-3-1-32 16,1 1 30-16,-5 2-11 0,-1 1 14 15,0 4 81-15,0 5-39 0,-3-1 1 16,0 3-8-16,0 0 4 0,0 0-3 16,0 0-33-16,0 0-3 0,0 3-39 15,0-1-13-15,0 5 52 0,6 1 13 0,0 2 10 16,5-2-10-16,2 1 7 15,-1 0-20-15,4-1 13 0,-2-3 39 0,3-3 6 16,2 0-19-16,0-2-20 0,3 0 59 16,-4 0-23-16,2-4-3 0,-4-1-13 15,0-3-6-15,-4 1-4 0,-3-1 42 16,-3 2-16-16,-3-2 13 0,3 0-39 16,-4 0-16-16,-2 0 87 0,0 3-41 15,2-4-59-15,-2 1 0 0,0 0 0 0,0 2 3 16,0-1-3-16,0-1 4 0,0-1-8 15,-2 1 8-15,0 1-30 0,-4-3-16 16,3 3 39-16,1-4-20 0,-2 4 4 16,0-1-39-16,-1 1 6 0,-1-1-13 15,2 0 10-15,-2 3 23 0,-1 1-4 16,2-1 17-16,1 4 19 0,0-1-16 16,0 2-36-16,2-2 9 0,0 2 14 0,2 0-6 15,0 0-21-15,0 0-12 0,0 0-13 16,0 0 13-16,0 0-10 0,0 0-7 15,2 2 50-15,4 3 35 0,5 3 1 16,2-1 21-16,-3-2-22 0,5 3-8 16,-2-3 7-16,2 1-2 0,-3 1 2 15,2 0 0-15,-3 1-10 0,-1 1 10 16,0-1-17-16,1 3 15 0,-5-1 3 0,2 3 3 16,-2 0 55-16,1 1-2 15,2 0-11-15,1 2 24 0,1 0-39 0,-1-2-28 16,3-2 9-16,0-2 8 0,-1-3 17 15,2-3-3-15,-4 0-4 0,1-3 32 16,-3-1 4-16,3 0 3 0,-3 0 10 16,3-5 36-16,-3-4 34 0,6-3-83 15,-6-3 9-15,2-8-35 0,-2-8 80 16,0-9-118-16,-2-1-1 0,-4-5 16 16,0 0-38-16,-2 3-17 0,0-3-112 0,0-3-1 15,0 3 116-15,0 0-126 16,-2 4 133-16,-2 12-198 0,-3 8 227 0,2 9-19 15,3 4 9-15,-2-1 10 0,2 4 19 16,0 0-6-16,0 4-16 0,2 2 3 16,-2 0-71-16,2 0-46 0,0 9-23 15,0 17 98-15,6 14 42 0,2 8 48 16,4 3 17-16,-4-3-42 0,0-4 42 16,-1-6-32-16,-1-1-7 0,-2-8-23 15,3-9 55-15,-5-5-15 0,2-4-27 0,-2 3-16 16,3-2 13-16,-3 0 0 0,0-4-12 15,0-5-1-15,-2-1 3 0,0 0 23 16,0-2 10-16,0 0 9 0,2 0 10 16,0 0-6-16,0 0-10 0,4-2-7 15,3-6-32-15,6-2-70 0,1-1-160 16,8 2 113-16,-2-1 84 0,-3 4 14 16,-3 2-14-16,2 4 4 0,-5 0-3 0,2 0 32 15,-7 7 28-15,-1 2-27 0,-2 0 18 16,-1-1-2-16,-4 1 12 0,0 2-16 15,0 1 6-15,-2 2 24 0,-6-1-1 16,-2 2-16-16,-4 1 0 0,4-3 6 16,2-4-20-16,-1 0-12 0,5-3-13 15,0-4-13-15,3 1-23 0,1-1 7 16,0 0-6-16,0-2-1 0,0 0 7 0,5 0 16 16,1 0 26-16,4 0 21 0,0 0 18 15,7-2 7-15,-4-3-24 0,1 0 1 16,-1 0 10-16,-1-2-1 0,-1 0 7 15,-1-3-36-15,4 1 20 0,-4 1-23 16,0-1 23-16,0-1-27 0,-3 3 17 16,2-1 49-16,-5-2-60 0,2 5-2 15,-4-1 1-15,1 3 61 0,-1-2-26 16,-2 3-36-16,2 1-43 0,-2 1 41 0,0-3-30 16,0 3-4-16,0 0-25 0,0 0-11 15,0 0 7-15,0 0 13 0,0 3 17 16,5 0 20-16,-1 2 15 0,2 2 39 15,0-2 4-15,1 5-43 0,1-3 15 16,1 3-15-16,-2-3-1 0,3 3-32 16,0 0-77-16,-2-1-85 0,2-1 12 15,-4 1-172-15,-2-7-417 0,-99-101 524 0</inkml:trace>
  <inkml:trace contextRef="#ctx0" brushRef="#br0" timeOffset="60963.9864">23211 10692 1496 0,'0'0'250'0,"0"0"-117"16,0 0-126-16,0 0-7 0,0 0-55 15,0 0-39-15,0 0 35 0,0 0-61 16,0 0-137-16,26-35-434 0,-15 33 81 15</inkml:trace>
  <inkml:trace contextRef="#ctx0" brushRef="#br0" timeOffset="61365.7896">23414 10537 393 0,'0'0'770'0,"0"0"-581"0,0 0-189 16,0 0-98-16,0 0 98 0,0 0 62 15,40 109 29-15,-25-63-29 0,0 6-7 16,-2-4-9-16,-3-4 22 0,-2 0-19 0,3-3-33 16,0-1 7-16,-3-3-21 0,-2-8-2 15,1-9 2-15,0-3 0 0,-3-9-2 16,-1 2-16-16,2 0 3 0,-1-3 10 15,-4-3 2-15,1-4 1 0,-1 0 48 16,-4080 0 47-16,8160 0 31 0,-4080-4 43 16,-5-7-69-16,-3-6-100 0,-6-10-6 0,0-7-17 15,2-4 22-15,2-1 1 0,6 3-32 16,4 4-10-16,0 9-10 0,0 0 26 16,0 11 26-16,6-2 29 0,4-1-29 15,-2 1-51-15,4-4-1 0,4 2-16 16,-1 4 6-16,3-3 4 0,2 4-20 15,0 4-13-15,2 1-30 0,-3 4-58 16,0 2-110-16,-2 0-318 0,-6 0 179 16</inkml:trace>
  <inkml:trace contextRef="#ctx0" brushRef="#br0" timeOffset="61571.9489">23640 10933 986 0,'0'0'312'16,"0"0"-142"-16,0 0-141 0,0 0-26 0,0 0 85 15,0 0-36-15,0 0 85 0,0 0-111 16,68-99-25-16,-50 84 1 0,1 6-2 16,-1-2-65-16,2 4-94 0,0 1-17 15,-2 2-124-15,-3 2-329 0,-2 2 152 16</inkml:trace>
  <inkml:trace contextRef="#ctx0" brushRef="#br0" timeOffset="62840.1226">23928 10894 904 0,'0'0'437'0,"0"0"-301"15,0 0-120-15,0 0-16 0,0 0 0 16,0 0 9-16,0 0 34 0,0 0-21 16,0 0-22-16,-115 71-19 0,109-59 6 0,2 1 10 15,-2-2 2-15,6-1-19 16,0-3 19-16,0 2-19 0,0-4 7 0,0 1-9 16,7-2-4-16,0-2 23 0,-1 0 2 15,2-2 0-15,-1 0 2 0,-1 0 0 16,3-2 25-16,-3-2 17 0,3-4 15 15,1 1-28-15,-4-5-30 0,5 0 0 16,0 1 12-16,-5 0 17 0,2 1-15 16,-4 2-14-16,6 2-3 0,-2 3-17 0,0 1 20 15,1 2-36-15,2 0 36 0,-1 0 20 16,3 2 19-16,-1 1 19 0,4 3-35 16,-4 0 26-16,-2-1 3 0,4 2-33 15,-4-1-2-15,-2-2 22 0,1-3 6 16,-4 1-12-16,-1 0-17 0,-2-2 19 15,0 0 43-15,0 0 46 0,-1 0 31 16,6-8 13-16,0 1-113 0,-1-7 24 0,3 1-79 16,1-2-12-16,-1-1 5 0,-1 3-19 15,0-2-64-15,4 0 74 0,-2 0-65 16,0-1-58-16,-1 5 77 0,0-1-67 16,-3 6 70-16,-2 0 57 0,-2 4-11 15,-2 2-26-15,2 0-13 0,-2 0-3 16,2 0 13-16,3 2-17 0,-3 3 37 15,2 0 2-15,0 3 19 0,2-2 1 0,-1 0 30 16,-1-1-27-16,1 1-3 16,-1-3 1-16,0 1 1 0,-2 0 10 0,2-3-10 15,0 2 22-15,-2 0-23 0,4-2 1 16,2-1 18-16,-4 1-1 0,2-1 7 16,0 0-3-16,0 0-22 0,-1 0 22 15,4 0-23-15,-3 0-2 0,-2 0-1 16,2-1 3-16,-1 0 3 0,-3-2 10 15,0 0 30-15,-2 3 2 0,0-1 7 16,0 1 0-16,0 0 0 0,0 0-4 0,0 0-12 16,0 0-33-16,0 0-3 0,0 0-21 15,0 0-2-15,0 0-16 0,0 0-19 16,0 0-23-16,0 0-7 0,0 0-6 16,0 0 13-16,0 1-4 0,0 2 10 15,2 2 75-15,0 2 36 0,5-2-20 16,-3 1 10-16,0 0-25 0,1-1 16 15,1-1-4-15,2 1-13 0,-2 1 0 16,4-4 30-16,0 3-28 0,0-3 12 16,1-2-13-16,2 0 71 0,-1 0-46 0,0 0-13 15,0 0 6-15,-1 0-2 0,-4-2 21 16,2-4-2-16,-3 2-7 0,1-2 1 16,-2 0 12-16,-2 1 29 0,0-1-30 15,-1 2-41-15,0-3-45 0,0 3 12 16,-1 0 33-16,-1 3 33 0,0-2-33 15,0 0-10-15,0 3-35 0,0 0 9 16,0 0 13-16,0 0-6 0,0 0-16 0,0 0-24 16,0 0-15-16,0 0 0 0,0 6-1 15,0-1 17-15,0-1 55 0,0 7 13 16,3-3 3-16,1 1 11 0,-1 1-13 16,8-4-1-16,-5 1 13 0,0-3 7 15,5 0-4-15,-4-3 3 0,9 2 1 16,1-3 25-16,5 0-9 0,-2 0 16 15,4-6-29-15,-1 0 2 0,3-1-25 16,-5 1 0-16,0-1-1 0,-1 6-9 16,-6 1-19-16,1 0-23 0,-2 1 49 0,-3 12 3 15,3 9 22-15,-5 11 4 0,-1 13 10 16,-7 3 3-16,0-1 3 0,-9-5-3 16,-5-8 29-16,-5 2-13 0,-3-2-12 15,-2-3-11-15,6-6-30 0,1-5 40 16,6-8-39-16,1-5 59 0,1-1-39 15,1-4 48-15,-1-1 39 0,0-2 74 0,1 0 15 16,0-5-48-16,0-7-68 0,-4-9-35 16,4-10-48-16,6-9 0 0,2-4-25 15,8 0-14-15,14 2 17 0,3 4 21 16,3 2-95-16,6 1-4 0,0 4-9 16,0 9-39-16,-1 3 25 0,1 5 23 15,-8 7 16-15,-2 3-7 0,-10 2-42 16,-1 2-117-16,-3 0-114 0,-1 2-369 0,-4 3-18 15</inkml:trace>
  <inkml:trace contextRef="#ctx0" brushRef="#br0" timeOffset="63410.1024">24220 11651 1431 0,'0'0'280'0,"0"0"-206"0,0 0 33 16,0 0-107-16,0 0 0 0,0 0-29 15,0 0 29-15,25-108 62 0,-18 96-61 16,2 4 57-16,-1 2-6 0,-2-1-51 16,0 3-2-16,2 4-17 0,0 0-24 15,-4 0-10-15,2 0 0 0,-2 4 52 0,0 3 22 16,1 2 30-16,2 0 9 15,-3 2-38-15,0 3-21 0,0-2 18 0,-2 6 5 16,0-1 8-16,0 5 12 0,-2-1-15 16,0 1 25-16,0 2-23 0,0-3-16 15,-2-1-13-15,-2-1 17 0,0 1-20 16,-2-5 13-16,2 0-13 0,-1-3 1 16,0-1 15-16,3 0 0 0,-2-1-4 15,0-2-12-15,2 1 0 0,-2 1-3 16,0-2-4-16,2-1-15 0,-2 2-1 0,0-1 20 15,0 1-43-15,0 3 27 0,2 0-20 16,-2-1-22-16,2 0-8 0,0 1-47 16,0 0 15-16,2-1 0 0,-2 0-16 15,2-3 0-15,0 1-75 0,0 0-65 16,0-2-226-16,0-3 4 0</inkml:trace>
  <inkml:trace contextRef="#ctx0" brushRef="#br0" timeOffset="63918.2883">24315 12358 437 0,'0'0'815'0,"0"0"-434"0,0 0-229 16,0 0-54-16,0 0 19 0,0 0-1 16,0 0-22-16,0 0-29 0,0 0 0 15,0 0 38-15,3 0 49 0,-3 0 22 16,0 0-26-16,0 0-42 0,0 0-26 0,0 0-16 16,0 0 0-16,0 0 9 15,0 0 17-15,0-2 11 0,0 0-2 0,0-1-14 16,0-1-16-16,0-2-9 0,0 1 13 15,0-1 2-15,0 1-15 0,0-2-60 16,2 1-17-16,-2-1 16 0,3 1-26 16,-1 0-36-16,0 3-54 0,0-1 7 15,-2 2-51-15,2 0-65 0,-2 0-49 16,0 2-82-16,0 0-76 0,0 0-18 16,0 0-174-16</inkml:trace>
  <inkml:trace contextRef="#ctx0" brushRef="#br0" timeOffset="90208.2384">1504 9327 147 0,'-4'-8'218'0,"4"6"-35"15,-2-3 130-15,2 3-170 0,0-3-58 0,-2 1 32 16,2 0 10-16,0 2-55 0,0 0-7 16,0 1-13-16,0 1-7 0,0-2-2 15,0 0-7-15,0 2-20 0,0-2 20 16,0 0 3-16,0 0 9 0,-2 1 1 15,2 1-4-15,0 0-19 0,0 0-9 16,0 0-14-16,0 0 7 0,0 0-10 16,0 0-56-16,0 0-31 0,0 0-37 15,0 9-3-15,0 8 43 0,0 10 84 0,0 9 88 16,2 5-88-16,4 2 3 16,4-5 3-16,2-5-4 0,-4-9 14 0,2-4-16 15,1-8-1-15,2-3 1 0,-1 0 19 16,5 2 11-16,5-4 9 0,4-2-23 15,0-1 13-15,12-4-3 0,7-2 7 16,5-8-14-16,-6-5 30 0,-3 0-33 16,-10 0 4-16,-6 2-18 0,-3 1 24 15,-7 3-26-15,-5 1 1 0,6-1 12 16,-6 1-11-16,2-2-1 0,-3 0 68 0,-4 3-68 16,-3-1-2-16,-2 0-66 0,0 1 51 15,-10-1-147-15,-4 0 46 0,-10 3-94 16,-7 1-190-16,-1 2-287 0</inkml:trace>
  <inkml:trace contextRef="#ctx0" brushRef="#br0" timeOffset="90533.6929">1641 9338 162 0,'0'0'108'0,"0"0"64"0,0 0 92 0,0 0-45 16,42 131-92-16,-30-85 78 0,0 0-39 15,-2-2-71-15,2-2-17 0,-1 4-17 16,-4-4-5-16,2-2-17 0,-1-5-37 15,-4-9 11-15,0-5-12 0,-2-4 2 16,0-3-2-16,-1 3 3 0,-1 2 9 16,3 0-13-16,-3-2-17 0,2-4-61 0,0 1-39 15,0-4-75-15,7-5-114 0,2-1-284 16,-5-4 101-16</inkml:trace>
  <inkml:trace contextRef="#ctx0" brushRef="#br0" timeOffset="90796.4417">2449 9485 1374 0,'0'0'303'16,"0"0"-53"-16,0 0-191 0,0 0 22 16,113-69-42-16,-95 62-39 0,8-2-7 0,-5 3-35 15,1 5-7-15,-6 1-94 16,4 0-58-16,-10 4-43 0,-1 5-101 0,-7 4-327 16</inkml:trace>
  <inkml:trace contextRef="#ctx0" brushRef="#br0" timeOffset="90961.9097">2532 9656 1007 0,'0'0'456'0,"0"0"-326"0,0 0-130 0,0 0 0 16,0 0 0-16,0 0 118 0,0 0-24 16,0 0-52-16,0 0-3 0,0 0-23 15,117-7-16-15,-73 3-98 0,1 0-110 16,-2-3-66-16,-6-3-172 0,-11 0-232 15</inkml:trace>
  <inkml:trace contextRef="#ctx0" brushRef="#br0" timeOffset="91456.7289">3147 9256 1073 0,'0'0'309'15,"0"0"-309"-15,0 0-109 0,0 0 109 16,0 0 127-16,-8 98-29 0,12-59-20 0,4-3-38 16,4-5-38-16,-4-10 13 0,-2-6-13 15,2-4 11-15,3 5 22 0,2-3-35 16,-2 0 0-16,-1-3 20 0,-2-5 19 16,4 0 3-16,-6-5 0 0,0 0 4 15,0 0 19-15,-1 0 3 0,4 0 0 16,-3-3 29-16,-1-4 7 0,4-5 3 15,2 0-104-15,-2-8 136 0,-1-1-80 0,-5-6-59 16,2-9-46-16,-2-4 44 0,-3-4-73 16,0 4 20-16,-5 7 53 0,-5 5-95 15,-3 5 42-15,3 6 29 0,0 1 13 16,1 7 13-16,-12-5-51 0,3 4 51 16,-7-1-36-16,-3 4-26 0,5 3 59 15,-5 2-91-15,4 2 94 0,3 0 32 16,4 4-19-16,2 3-13 0,5 6-42 0,2-1 16 15,-2 4 13-15,6-1 13 16,4 0 23-16,0 1 3 0,0-1-26 0,2-4 0 16,10 3-16-16,-4-4 16 0,7-1 9 15,4 0 17-15,0-3-26 0,3-1 46 16,0-1-27-16,6-1 1 0,6-3-18 16,-2 0 56-16,-7 0-58 0,1 0-87 15,-9 0-66-15,6 0-32 0,0 0-52 0,-1 0-112 16,-8 0-374-16</inkml:trace>
  <inkml:trace contextRef="#ctx0" brushRef="#br0" timeOffset="91690.3641">3697 9586 84 0,'0'0'619'0,"0"0"-436"16,0 0 38-16,0 0 43 16,0 0-114-16,0 0-30 0,0 0-61 0,0 0 32 15,0 0-65-15,8 97-1 0,-3-86-25 16,-3 1 0-16,4-2-4 0,1 0 3 16,-1-3-41-16,5 0-137 0,1-1-49 15,2-2-107-15,-4-4-447 0</inkml:trace>
  <inkml:trace contextRef="#ctx0" brushRef="#br0" timeOffset="91884.6811">4026 9385 1529 0,'0'0'368'0,"0"0"-368"15,0 0-62-15,111-47 62 0,-73 33 42 0,2 2-32 16,2 1-10-16,3 2-78 0,0-2-120 16,-5-1-85-16,-8 0-366 0,-13 4-30 15</inkml:trace>
  <inkml:trace contextRef="#ctx0" brushRef="#br0" timeOffset="92409.8603">4597 9165 706 0,'0'0'535'0,"0"0"-506"15,0 0 10-15,0 0 36 0,0 0 33 16,0 0-43-16,0 108 19 0,0-88-25 16,1 1 6-16,7 1-39 0,0-4-4 15,1 1 17-15,1 1 36 0,1-4-49 0,-2-6-26 16,1 2 26-16,-2-4-23 15,4-3 23-15,-4-1-6 0,2 0 9 0,1-4-27 16,2 0 21-16,-5 0 16 0,3 0-13 16,1 0-7-16,1-6 33 0,-3-1 9 15,0-4-15-15,5-1 19 0,-7-5 22 16,2 0 23-16,-3-7-39 0,-1-7-52 16,-4-3-6-16,-2-3 0 0,0-1-13 15,0 10-58-15,-4 7 58 0,0 6 0 0,-3 0-1 16,1-2-80-16,-2-3 58 15,-4 1-32-15,0 1 20 0,-3 2-5 0,-5 1 38 16,2 3-32-16,-4 4-29 0,-4 4 62 16,-10 4-92-16,-5 0 70 0,3 2-29 15,6 10 33-15,12 0 19 0,8 1-20 16,-3 3 7-16,0 4-29 0,0 4 33 16,7-4 9-16,5-1 2 0,3-2 46 15,0-1-48-15,3-1-3 0,7 0 0 16,5 1 3-16,9 1 26 0,8-4-3 0,6-1 38 15,2-7-12-15,1-5-14 0,-7 0 4 16,-7-1-6-16,3-6-21 0,-4 2 1 16,-8 1-13-16,-2 0-123 0,-6 2-58 15,4 0-7-15,2-1-53 0,-4-1-35 16,-1 0-298-16,-5 2-205 0</inkml:trace>
  <inkml:trace contextRef="#ctx0" brushRef="#br0" timeOffset="92835.1488">5020 9542 718 0,'0'0'600'16,"0"0"-333"-16,0 0-157 0,0 0-2 15,0 0 25-15,0 0 10 0,0 0-33 16,0 0-16-16,0 0-46 0,0 0-48 16,115 2-48-16,-105 7-1 0,0 4 14 0,0 3 35 15,-4 1 3-15,-4 3-1 16,-2 4-2-16,0 5 0 0,-14 8 2 0,-4-2 24 15,3-4 0-15,-1-10-24 0,11-10-2 16,0-5-32-16,3-1 12 0,2-5 20 16,0 2 3-16,0-2 27 0,0 0 5 15,0 0 4-15,2 0 3 0,8-2 3 16,13-5-25-16,11-6 80 0,12-6-6 16,7 0-23-16,2-1-71 0,-5 6-16 15,-2 2-4-15,-4 4-86 0,-1 1-160 0,-11-1-106 16,-8 2-113-16,-14-1-827 15</inkml:trace>
  <inkml:trace contextRef="#ctx0" brushRef="#br0" timeOffset="106773.7739">11364 7847 3 0,'-5'0'23'16,"3"0"3"-16,0 0 4 0,-1 0 2 16,1 0-9-16,0 0-23 0,2 0-13 15,-2-2 12-15,2 2 1 0,-2 0 0 16,2 0-1-16,-2 0-3 0,2 0-9 16,-2 0-6-16,2 0 18 0,-2 0 1 0,-1-2-1 15,2 2-1-15,-1-2 2 0,0 2 0 16,-3-2 52-16,1 2-50 0,-1-1-2 15,3 1 0-15,-2-2 16 0,2 2 43 16,-2-3-49-16,0 2-10 0,2 1-13 16,-2-2 13-16,-1 2 0 0,3 0 2 15,-2 0 27-15,-1 0-29 0,3 0-16 16,0 0 14-16,0 0-14 0,2 0 16 16,0 0 3-16,0 0-3 0,0 0-13 15,0 0-4-15,0 0 1 0,2 0-4 16,7 0 4-16,2-2 16 0,-1 1 11 0,4 1-8 15,6 0-1-15,-1-3-2 16,4 3 3-16,-1-2 16 0,-1 0-19 0,3 2-23 16,-8 0 21-16,1 0-1 0,-2 0-43 15,-5 0-16-15,1 0 39 0,-4 0 23 16,-1 0 0-16,-6 0-1 0,0 0-3 16,0 0 4-16,0 0 0 0,-6 2 30 15,-1-2 55-15,-1 0 7 0,1 0 18 16,1 0-90-16,-4 0-9 0,-2 0-9 15,2 0 71-15,0 0-28 0,-1-2-15 0,-2 2-30 16,5 0-25-16,-1 0 24 0,2 0-24 16,4 0-11-16,-2 0-13 0,1 2-46 15,2 4-48-15,0-2 19 0</inkml:trace>
  <inkml:trace contextRef="#ctx0" brushRef="#br0" timeOffset="109973.9296">12419 6634 59 0,'0'0'68'15,"0"0"-35"-15,0 0 45 0,0 0 69 0,0 0 9 16,0 0-29-16,0 0-68 0,-3 0-52 15,8 0-7-15,7-2-43 16,6-2 40-16,4 2 3 0,17-4 52 0,14 1-26 16,4-3-13-16,0 5-13 0,-6-4-13 15,-16 3 10-15,-10 3-69 0,-8-1 17 16,-4 0 12-16,-1 2 1 0,4 0 6 16,-4-2 36-16,-4 2-13 0,-1 0 8 15,-5-2 5-15,-2 2 32 0,0 0 50 16,0 0 78-16,-2 0 51 0,-5 0-64 15,-1-4-75-15,-1 2-72 0,-2-1 0 0,-1-1-4 16,0-2-41-16,-6 2 6 16,0 2 16-16,3 1 22 0,-7 1-2 0,4 0 2 15,-2 0-12-15,3 0 9 0,-2 0 2 16,4 1 1-16,-2 3-30 0,2-1 31 16,3 4 17-16,-4-3-17 0,8-3-3 15,4 1-33-15,0 2 16 0,2 0-91 0,2-2-68 16,0 1 65-16,0 1-78 15,0 1 3-15,0 0 58 0</inkml:trace>
  <inkml:trace contextRef="#ctx0" brushRef="#br0" timeOffset="111643.7837">11340 6638 34 0,'0'0'52'16,"0"0"-16"-16,0 0-36 0,0 0-11 16,0 0 9-16,0 0-11 0,0 0-10 15,0 0-23-15</inkml:trace>
  <inkml:trace contextRef="#ctx0" brushRef="#br0" timeOffset="112816.2947">8812 6775 55 0,'0'0'30'0,"0"0"-30"16,0 0 16-16,0 0 13 0,0 0-6 15,0 0-3-15,0 0 6 0,0 0 7 16,0 0 28-16,0-13 14 0,0 13-6 15,0 0-27-15,0 0-39 0,0-3-3 16,0 3-14-16,0-2 1 0,0 2 13 0,0 0 2 16,0 0-2-16,0 0-3 0,0 0 0 15,0 0-13-15,0 0 13 0,0 0-17 16,-2 0-42-16,2 0 3 16,-2 0 7-16,2 0 10 0,0 0-17 0,0 0-26 15,0 0 32-15</inkml:trace>
  <inkml:trace contextRef="#ctx0" brushRef="#br0" timeOffset="120462.3582">20007 11969 249 0,'0'0'169'0,"0"0"63"16,0 0-79-16,0 0-75 0,6-12 10 15,-6 8 17-15,2 2-43 0,0-2 29 16,-2 1 29-16,0-1-10 0,2 0-110 15,0 3-26-15,-2-1 6 0,2-1 1 16,-2 1 6-16,0 2 11 0,0 0 0 16,0 0 2-16,0 0 2 0,0 0 11 0,0 0 3 15,0 0-14-15,0 0 21 0,0 0-4 16,0 0-17-16,0 0-2 0,-2 0-2 16,2 0-11-16,-2 0-6 0,2 0-33 15,-2 0-59-15,0 0-39 0,-2 0-36 16,0 0-182-16,-8 2-23 0,40-4 231 15</inkml:trace>
  <inkml:trace contextRef="#ctx0" brushRef="#br0" timeOffset="128434.7794">9544 10767 68 0,'0'0'33'0,"0"0"84"0,0 0 219 16,0 0-169-16,6-23-24 0,-6 19-35 15,2 0-4-15,-2 0 20 0,0 2-59 16,0-1 16-16,0 1-35 0,0-2 68 16,0 1-66-16,-2 0 11 0,0-1-36 15,2 3 3-15,-2-4 10 0,2 5 3 16,0-2-20-16,-2 2-19 0,2 0-2 15,0 0-27-15,-2 0-7 0,2 0-13 16,-2 0-19-16,0 7-23 0,0 1-17 16,-3 10 108-16,5 7 13 0,0 10 7 0,0-1-17 15,3-1 34-15,5-7-37 0,0-9 0 16,-1-4 3-16,6 1-1 0,-3-1 35 16,5 2-35-16,6 3 22 0,-4-3-12 15,5-2-12-15,-4-2 0 0,2 0 21 16,-6-4-20-16,4-1-1 0,-5-2-13 0,1 0-7 15,-1-3-15-15,-5 1 34 16,-2 1-19-16,1-3 17 0,-4 0-9 0,0 0 12 16,-3 0 32-16,2 0 37 0,0-9 9 15,0 0-78-15,5-2-43 0,-4-3 27 16,1-1-26-16,0 2 26 0,-2 0-49 16,2 2 61-16,0 0-58 0,2 5-3 15,1 1 0-15,2 3-23 0,1 2 20 0,5 0 32 16,1 2 20-16,4 5-14 15,4 4 11-15,-4 1 12 0,6 4 7 0,-2-3 0 16,-3 0 17-16,2-1 12 0,-4 0 30 16,3-5-14-16,-4-2 14 0,0-1-56 15,-6-2 62-15,-3-2 17 0,-4 0-14 16,0 0 13-16,-3-2 43 0,0-2 45 16,1-3 26-16,-3-4-150 0,0-3 14 15,0-1-24-15,0-2-32 0,0-1 61 16,-5-1-54-16,1-1 16 0,-2 0 13 0,-2-1-39 15,3 0-23-15,-3-1 4 16,-1-2 19-16,2 2 0 0,1 0-23 0,0 1 13 16,2 3-51-16,2 1 38 0,0 2-26 15,0 6 27-15,2 1-37 0,0 3-58 16,0 3 17-16,0 2-40 0,2 0-39 16,6 0-111-16,4 4 33 0,6 3-134 15,-7 1 9-15</inkml:trace>
  <inkml:trace contextRef="#ctx0" brushRef="#br0" timeOffset="128695.9627">10382 11110 688 0,'0'0'381'0,"0"0"-368"16,0 0 23-16,0 0 127 0,0 0-62 0,0 0 13 16,0 0-20-16,11 113-55 0,-7-93 0 15,3-3-13-15,-3 2 10 0,3-2-36 16,-1 2-3-16,0-4 3 0,2 2 15 16,2 0-15-16,-2-5-59 0,0 0-113 15,0-1-75-15,6-7-125 0,-6 0-244 0</inkml:trace>
  <inkml:trace contextRef="#ctx0" brushRef="#br0" timeOffset="128934.3924">10652 10929 1192 0,'0'0'309'0,"0"0"-192"0,0 0-104 16,0 0-11-16,0 0 33 0,0 0 56 15,0 0-61-15,0 0-30 0,117-71-19 16,-96 66-17-16,-1 1-6 0,-4 4-85 16,0 0-22-16,-5 2-53 0,-2 5-316 0,-2 0-33 15</inkml:trace>
  <inkml:trace contextRef="#ctx0" brushRef="#br0" timeOffset="129095.3748">10727 11117 45 0,'0'0'1031'0,"0"0"-881"0,0 0-150 16,0 0-108-16,0 0 76 0,0 0 32 0,0 0 166 16,0 0-16-16,0 0-89 15,129-24-15-15,-87 15-46 0,-1 1 0 0,-3 3-70 16,2-2-73-16,-1-4-52 15,-7 0-330-15,-14 1-51 0</inkml:trace>
  <inkml:trace contextRef="#ctx0" brushRef="#br0" timeOffset="129633.1515">11294 10761 221 0,'0'0'1064'0,"0"0"-810"15,0 0-254-15,0 0-19 0,0 0-27 16,0 0 46-16,0 0 3 0,0 0 17 16,0 0 45-16,0 0-19 0,1 61 2 15,4-41-44-15,3-2 15 0,-2 2-19 16,3 0-2-16,0-2 2 0,-1-3 0 0,0-4 13 16,1 0-13-16,-1-2-1 15,-1-1 1-15,1-1 0 0,-1-1 1 0,1-2 13 16,1-1-14-16,-3 1-49 0,3-4-19 15,-3 2 29-15,0-2 36 0,5 0-43 16,-2 0 44-16,1-8-1 0,0-1-59 16,6-3 49-16,-4-2-101 0,1 2 78 15,0 0-18-15,-3 2 53 0,-1 6-14 16,-3-3 15-16,-2 5 6 0,5 2 69 16,-2 0-36-16,3 0-19 0,0 2 45 0,4 6-62 15,0 0 62-15,-1 1-32 16,2 0-11-16,0-1 4 0,-5-3 7 0,3 2-17 15,-4-6 30-15,-3 1 6 0,-4 0 19 16,0-2 40-16,-2 0 22 0,2 0 16 16,-2 0 0-16,1-2 13 0,2-4 9 15,-1-3-39-15,-2-4-130 0,2-5-2 16,-2 1 3-16,0-4 10 0,0-2-13 16,0 2-28-16,0-1 27 0,0-2-69 0,0 2-4 15,0 0-10-15,0 2 20 0,0 2 9 16,0 3-26-16,0 4 23 0,0 3 25 15,0 3 1-15,0 0-59 0,0 3-3 16,0 2-62-16,0 0-75 0,0 7-107 16,0 6-79-16,3 2-26 0,1 0 64 15</inkml:trace>
  <inkml:trace contextRef="#ctx0" brushRef="#br0" timeOffset="130088.2997">11926 11076 468 0,'0'0'333'0,"0"0"-219"16,0 0 52-16,0 0-39 0,0 0 39 16,0 0-9-16,0 0-40 0,0 0-23 15,0 0-42-15,0 0-26 0,53-38-26 16,-49 38-8-16,0 0 8 0,3 6 0 0,-1 0 0 16,1 3 0-16,-3 1 0 0,0 3 3 15,0 1 8-15,-4 2-9 0,0 2 19 16,0 0-18-16,0 5 17 0,-2-3-17 15,-4-1 17-15,0-3-17 0,1-2 10 16,1-4-13-16,2-5-13 0,0 0 13 16,2-4 16-16,0-1-15 0,0 3-1 15,0-3-26-15,0 0-6 0,6 0 6 0,7 0 26 16,4-4 27-16,15-4 18 16,10-4-28-16,9-5-17 0,7 2-108 0,-6 4 14 15,-3 1-39-15,-7 3-79 16,-9 3-172-16,-10 0-389 0</inkml:trace>
  <inkml:trace contextRef="#ctx0" brushRef="#br0" timeOffset="131317.1255">10415 13058 123 0,'0'0'228'0,"0"0"46"16,0 0 0-16,0 0-98 0,0 0-98 15,0 0 46-15,0 0-10 0,0 0-33 0,0 0 10 16,-60-98-26-16,55 92-10 0,3 1-35 16,0 1 38-16,2 0-32 0,0 4-13 15,0-2 17-15,0 2 5 0,0 0-9 16,-2 0-23-16,2 0-3 0,0 0-36 15,0 0-23-15,0 0-9 0,0 2 19 16,4 6 49-16,3 3 78 0,6 2-6 0,1 1-45 16,5 1-26-16,5 2-1 0,10-2 1 15,6-1 15-15,5-3-12 0,-1-5 28 16,3-4-6-16,-5-2-23 0,4-2 22 16,-2-4-25-16,1-3-42 0,-4 2-36 15,0-3-42-15,-2-2-30 0,-9 3 40 16,-8-3-11-16,-2 3-55 0,-6 1-58 15,-1-4 25-15,7 1-146 0,-6 2 254 16,-2-1 101-16,0 5 143 0,-6-1 239 16,0 3-144-16,-2 3-56 0,4 0-42 0,4 0-49 15,2 0-49-15,5 0 72 0,11 0-29 16,10 3-14-16,5-1-22 0,-1-2-33 16,3 0 7-16,-2 0 13 0,0-10-33 15,-1 0 16-15,-3 1 4 0,-5-3-7 16,-2 0-16-16,-9 4-1 0,-5-2 0 15,-6 2 1-15,1 5 0 0,-4-5-17 16,-1 2 16-16,0-2 1 0,0 1 1 16,-4 4 51-16,-2-4-3 0,-3 3 6 0,-1-2-27 15,3 3-27-15,-3-1 27 0,0 0-28 16,0 1-83-16,0 0 47 0,0 2-35 16,0 1-72-16,0 0-42 0,0 0-66 15,0 0-130-15,0 0-359 0</inkml:trace>
  <inkml:trace contextRef="#ctx0" brushRef="#br0" timeOffset="131611.3614">11276 13159 715 0,'0'0'492'0,"0"0"-231"0,0 0-118 16,0 0-49-16,0 0-19 0,0 0 0 16,0 0-14-16,0 0-38 0,0 0-23 15,0 0-16-15,36-8 15 0,-13 7 1 16,-1-2 0-16,3 2-65 0,-2 1-111 15,-3 0-16-15,2 0-39 0,-8 1-147 0,-6 3-215 16,-201 4 306-16</inkml:trace>
  <inkml:trace contextRef="#ctx0" brushRef="#br0" timeOffset="131783.2053">11325 13314 32 0,'0'0'303'16,"0"0"-16"-16,0 0-46 0,0 0 20 15,0 0 9-15,0 0-78 0,0 0-130 0,0 0-59 16,0 0 16-16,0 0 37 16,0 0-11-16,117-29-22 0,-90 24-23 0,-3-2-81 15,-5 5-40-15,7-3-103 0,-1 2-128 16,-3-2-218-16</inkml:trace>
  <inkml:trace contextRef="#ctx0" brushRef="#br0" timeOffset="132113.3841">11790 13153 393 0,'0'0'679'15,"0"0"-458"-15,0 0-221 0,0 0 0 16,0 0 120-16,0 0-19 0,0 0-42 16,0 0-20-16,38 110-38 0,-22-95 0 15,-4-2 37-15,0-4 17 0,6-1-35 16,-3 0 32-16,-1-5 6 0,4-3-9 15,-4 0-7-15,4 0-3 0,-4 0 20 0,1-3-17 16,2-4 0-16,-2-4 3 0,2 0 1 16,-4-3-17-16,-2-3 26 0,-2 0-52 15,1-2 33-15,-6 0 22 0,-2-3-58 16,-2 4-36-16,0-1 4 0,0 3 32 16,-6 3 3-16,-6 1 26 0,0 5-29 15,-7 2-26-15,-3 3 1 0,-1 2-8 16,-2 0-41-16,1 3 12 0,-3 14 10 0,3 12 4 15,5 14-17-15,11 3-114 0,5 0-78 16,3-11-166-16,0-17-657 0</inkml:trace>
  <inkml:trace contextRef="#ctx0" brushRef="#br0" timeOffset="145386.3424">19707 13742 99 0,'0'-2'258'16,"0"-2"32"-16,0 1-46 0,0 0-65 0,0 1-42 16,0-1-26-16,0-1-20 0,0-1-36 15,0 4-42-15,0-3 33 0,0 4 0 16,0-2-4-16,0 2-42 0,0 0-3 15,0 0-27-15,0 0-6 0,0 0-3 16,1 0-6-16,6 0 12 0,5 7 33 16,4 3 108-16,6 10-20 0,4 6 45 15,7 10-94-15,-4 7-23 0,-4-3 36 0,-1 0-16 16,-9-10-23-16,0-4-11 0,-7-6 0 16,-1-6-1-16,-3-7 15 0,0 1-16 15,-2-2-2-15,-1-2 2 0,3-3 30 16,-2-1 47-16,-2 0 53 0,0 0 26 15,0 0-4-15,0 0 15 0,0 0 7 16,0-1-7-16,0-7-64 0,0-4-65 16,-7-1-38-16,1-6-16 0,-1-5 0 0,1 2-3 15,2-2-3-15,0-3-33 0,2-2-19 16,2 2 30-16,0 3-59 0,0 4 32 16,0 2 26-16,0 0-39 0,6-3 71 15,0 2-87-15,5-2-1 0,-4 0 66 16,9 0-59-16,-3 4 78 0,-2 0-101 15,6 2 104-15,-5 4-101 0,-1 2-19 16,2 3 23-16,-3 3-27 0,1 1-19 0,2 2-10 16,0 0-39-16,-2 2-320 15,-4 3 153-15</inkml:trace>
  <inkml:trace contextRef="#ctx0" brushRef="#br0" timeOffset="145657.5098">20312 14057 597 0,'0'0'192'0,"0"0"-192"0,0 0 140 15,0 0-52-15,0 0-10 0,0 0-22 16,0 0 35-16,0 0 7 0,0 0-85 15,-35 103 3-15,35-93-13 0,0 0 13 16,0-3-14-16,0 3 20 0,0-1-22 16,0 2 1-16,6-2-1 0,-2-1-67 0,-1 4-70 15,0-6-16-15,1 1-150 0,0-3-192 16</inkml:trace>
  <inkml:trace contextRef="#ctx0" brushRef="#br0" timeOffset="145887.422">20598 13818 1407 0,'0'0'241'0,"0"0"-50"0,0 0-191 15,0 0-71-15,0 0-53 0,0 0 76 16,0 0 15-16,0 0-68 0,0 0 39 16,113-1-32-16,-93 6-140 0,0 3-288 0,-6-4 88 15</inkml:trace>
  <inkml:trace contextRef="#ctx0" brushRef="#br0" timeOffset="146070.9063">20668 14009 1142 0,'0'0'313'0,"0"0"-203"16,0 0-110-16,0 0-71 0,0 0 28 15,0 0 43-15,0 0 69 0,0 0 9 16,0 0 13-16,0 0-59 0,83 0-32 16,-49-2-25-16,4 2-88 0,3 0-53 15,-3 0-62-15,-2-6-137 0,-15 3-216 16</inkml:trace>
  <inkml:trace contextRef="#ctx0" brushRef="#br0" timeOffset="146439.3443">21156 13764 66 0,'0'0'193'0,"0"0"139"0,0 0-19 16,0 0-169-16,0 0-102 0,0 0 72 0,54 111-68 16,-43-91 64-16,-3-3-84 0,0-3 17 15,1-3 9-15,-2-2 3 0,-1-3-19 16,-2-3-17-16,-2 0 11 0,-2-3 22 16,0 0 78-16,0 0 26 0,0 0 2 0,0 0 1 15,0 0 0-15,0-4-14 16,0-6-80-16,-6-3-46 0,1-1 4 0,-1-5-23 15,1-4-27-15,1-5 26 16,4-9-32-16,0-2 4 0,12-4 28 0,-2 5-118 16,2 3-7-16,6 6 97 0,-6 7-23 15,12 3 19-15,3 5-35 0,7-3-29 16,4 8-20-16,-2 7-16 0,-8 2-42 16,-7 0-21-16,-3 6-22 0,-4 1-150 15,3 3-180-15</inkml:trace>
  <inkml:trace contextRef="#ctx0" brushRef="#br0" timeOffset="146924.8933">21609 13980 465 0,'0'0'688'0,"0"0"-428"16,0 0-260-16,0 0-9 0,0 0 9 16,0 0 9-16,0 0 32 0,0 0-39 15,0 0-2-15,0 0 26 0,0 33-3 16,2-21-21-16,0-1-1 0,-2 0 28 15,0 3-27-15,0-1 18 0,0 1-9 0,0-3-9 16,0-2 15-16,-2-3-15 0,2 0 2 16,-2-4-2-16,2 1 24 0,0-3 36 15,0 0 16-15,0 0-20 0,0 0-25 16,0 0-31-16,0 0-2 0,0 0-13 16,0 0-4-16,0 0 1 0,0 0 0 15,0 0 3-15,0 0 11 0,0 0-11 16,0 0 10-16,0 0 0 0,0 0 3 0,0 0 4 15,0 0 9-15,0 0 3 16,0 0-13-16,4 0 0 0,3 0-2 0,5 0-1 16,6 0 39-16,4 0-16 0,1 0-23 15,3-5 0-15,2 2-88 0,-4-4-16 16,1 2-39-16,2-1-29 0,-1 0-46 16,-3-1-190-16,-1 0-149 0</inkml:trace>
  <inkml:trace contextRef="#ctx0" brushRef="#br0" timeOffset="147137.5998">22182 13759 1315 0,'0'0'335'16,"0"0"-130"-16,0 0-150 0,0 0-29 15,0 0-16-15,0 0-10 0,0 0-49 16,0 0-42-16,123-41-72 0,-108 41 14 16,-2 3-76-16,-7 2-241 0,-4 2-297 15</inkml:trace>
  <inkml:trace contextRef="#ctx0" brushRef="#br0" timeOffset="147311.1609">22184 13924 467 0,'0'0'753'16,"0"0"-460"-16,0 0-293 0,0 0 3 16,0 0-3-16,0 0 92 0,0 0 44 15,0 0-45-15,0 0-57 0,0 0-34 16,117-46-49-16,-98 41-36 0,2 3-41 16,-2 2-21-16,3 0-74 0,-6 0-203 15,-2 0-322-15</inkml:trace>
  <inkml:trace contextRef="#ctx0" brushRef="#br0" timeOffset="147942.1613">22817 13871 129 0,'0'0'499'0,"0"0"-228"15,0 0-56-15,0 0-69 0,0 0-28 16,0 0-34-16,51 112-48 0,-43-94-3 0,1-3-1 16,2-1 30-16,-3-4-36 15,0-3-23-15,-2-1 69 0,2-2-17 16,-2-2-13-16,-2-2 39 0,0 0 10 15,-2 0 3-15,0 0 26 0,2 0 29 0,1-8 45 16,1-1-129-16,1-5 35 0,-1-3-17 16,-2-7-57-16,-2-2-26 0,-2-9-9 15,0 0 9-15,0 0 39 0,0 1-39 16,-4 2-58-16,0 1-16 0,-2 0-23 16,-3 3-12-16,2 3 107 0,3 5-131 0,-2 6 133 15,2-1 42-15,0 1-42 0,-2-3-94 16,-4-2 55-16,6-1-51 0,-2 5 57 15,0-1 33-15,2 1-3 0,-3 1-25 16,3-1 28-16,-1 5 0 0,5-4 3 16,-2 3-19-16,2-2 18 0,0 3-4 15,4 0-15-15,8-2 4 0,2 3-3 0,12-4-4 16,10-1-16-16,15-1 14 16,6-1 21-16,7 1 1 0,0 2 13 0,-5 0-12 15,5 0 41-15,-1 1-3 0,3-2 22 16,-7 5 7-16,-7-2 4 0,-10 7-24 15,-4-1-9-15,-13 2-39 0,-4-1-16 16,-8 3 15-16,-4 1 1 0,-5 0-1 16,3-3-3-16,-3 3 4 0,-4 0 0 15,0 0 10-15,0 0-10 0,0 0-113 16,0 0-36-16,0 3-56 0,-4 5-42 0,-5 1 82 16,-2 6 47-16,-3 2-57 0,-2 2-148 15,-2 0-241-15</inkml:trace>
  <inkml:trace contextRef="#ctx0" brushRef="#br0" timeOffset="148801.0572">23265 13854 995 0,'0'0'264'0,"0"0"-182"15,0 0-82-15,0 0 3 0,0 0-3 16,0 0 42-16,0 0 33 0,0 0-7 15,0 0-25-15,0 0-43 0,-14-32-3 16,13 32-46-16,-1 3-36 0,0 6 66 16,-5 9 19-16,1 10 55 0,-5 9 10 15,0 1-6-15,1-1-43 0,1-3 49 0,1-7-46 16,2 1-2-16,-1-6 12 16,2-3-28-16,-1-4 25 0,2-3-7 0,4 1 27 15,-2 0-30-15,-1-1-15 0,2-2 0 16,1-5 2-16,0 1-1 0,0-5 11 15,0 2-11-15,0-1-1 0,0-2 15 16,0 0 17-16,0 0 22 0,1 0 16 16,4-8 36-16,3-5-13 0,-1-7-91 15,2-6 1-15,3-7-4 0,4-9 0 16,-2-2-17-16,-1 3-54 0,2 0 32 0,-4 7 39 16,-1 0-3-16,-2 1-62 0,2 6 52 15,-4 5-48-15,-2 5 18 0,0 4 27 16,-2 0 16-16,0-2 16 0,0 2-16 15,0 1 13-15,-2 4 13 0,0 4-16 16,0 3 29-16,0-1 26 0,0 2-17 16,0 0-48-16,0 0-41 0,0 0-23 0,0 2-8 15,0 7 10-15,-2 3 62 0,0 5 20 16,2 4 45-16,0 1-39 0,0 2-10 16,0-2-14-16,0 0-1 0,0-5 0 15,4 0 16-15,1-3-16 0,4-3 1 16,-1-2 27-16,5-2 3 0,-1-2 14 15,6-1 9-15,0-4-23 0,4 0-3 16,-1 0 17-16,2 0 15 0,-4-7-15 0,3-2 15 16,-4-2 0-16,2-2 1 0,-4-2-24 15,0-1-15-15,-5-3-20 0,3 1-3 16,-7 0 0-16,-1 2 13 0,-4 4 19 16,-1 5-12-16,-1 3 50 0,0 2-68 15,0 2 2-15,0 0-4 0,0 0-42 16,0 0-90-16,0 2-30 0,0 9 35 15,8 6 127-15,0 1 107 0,0 5-75 16,6 2-32-16,-2-2 1 0,0-2 3 16,4-1-1-16,0 2-3 0,4-5 0 0,-1-2-23 15,-1-1-61-15,4-3-55 16,0-1-56-16,-2-2-45 0,-2-5-52 0,-1-1-96 16,-5-2-322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57:14.5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34 10501 24 0,'0'-4'78'0,"0"0"-22"16,0 1 15-16,0-1 102 0,0 0-82 16,0-2 53-16,0 3-144 0,-1-1 0 15,-1-1 84-15,-2 5 4 0,1-3 32 0,2 1-42 16,-5 2-74-16,6-2 35 15,0 1-39-15,0 1 3 0,0-3 9 0,0 3-12 16,0 0-23-16,0 0 0 0,0 0-3 16,0 0-6-16,0 0-14 0,-3 0-32 15,3 0-30-15,0 0-25 0,0 0-11 16,0 0 4-16,0 0 23 0,0 0 9 16,0 0 21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58:04.6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11 12767 17 0,'0'0'33'0,"0"0"9"0,0 0 3 16,0 0-45-16,0 0 0 0,0 0 20 16,0 0 22-16,0-9-16 0,-2 9-26 15,2-3-124-15,0 3 62 0,0-1 39 16,0 1 22-16,0-2-14 0,0 2 15 16,0-2 0-16</inkml:trace>
  <inkml:trace contextRef="#ctx0" brushRef="#br0" timeOffset="1087.0471">22311 12767 12 0,'-2'-38'59'0,"2"35"-20"0,0 1-20 0,-2-3 4 15,2 3 55-15,-2-1-9 16,0 1-17-16,2-1 121 0,-2 2-79 0,2-1 73 16,-2 0-144-16,2 0-7 0,0 0 65 15,-2 2-35-15,2-2-45 0,-2 2-1 16,2-1 3-16,0 1 10 0,0 0 4 16,-2 0-17-16,2 0-12 0,-2 0 12 15,2 0 0-15,-3 0 19 0,3 0 11 16,-1 0-8-16,1 0-5 0,-2 0-15 15,2 0-2-15,-2 0 0 0,-2 0-16 0,2 0-1 16,2 0 4-16,0 0 11 0,0 0-11 16,0 0 12-16,-2 0 0 0,2 0 0 15,0 0 1-15,0 0 1 0,0 0 1 16,-2 0 1-16,2 0 10 0,0 0-9 16,-2 0 15-16,2 0-3 0,0 0-3 15,0 0 0-15,0 0 0 0,-2 0 4 16,2 0-15-16,-2 0-2 0,2 0 3 0,-2 0 23 15,2 0-13-15,-2-2-12 16,2 2-1-16,0 0 4 0,0 0 25 0,0 0-6 16,0 0-10-16,0 0-11 0,0 0-1 15,0 0-1-15,0 0-2 0,0 0-1 16,0 0-1-16,0 0-9 0,0 0 11 16,0 0-11-16,0 0 11 0,0 0-11 15,0 0 11-15,0 0-11 0,0 0 9 16,0 0 1-16,0 0 1 0,0 0 0 15,0 0 1-15,0 0 1 0,-2 0-1 0,2 0 0 16,-2 0 0-16,0 0 1 0,-2 0-14 16,1 0 8-16,-1 0 6 0,2 0 0 15,2 0 13-15,0 0-13 0,0 0-29 16,0 0 12-16,-5 0 15 0,3 2 0 16,0-1 2-16,-4 1-1 0,2 0-15 15,-1 0 16-15,2 2 12 0,0-3-12 0,-1 2-26 16,0 1 23-16,-3-1 3 15,1 4-1-15,0 0-2 0,1-1 0 0,-1 3 1 16,0-2-26-16,0 5 28 0,-4 1 0 16,6 1-15-16,-2 1 15 0,-1 2 0 15,4 1-3-15,-2 2 3 0,1 0 0 16,-1 1 23-16,2 1-23 0,2 2 13 16,-1-4 10-16,2 0-7 0,0-2 0 15,0-1-13-15,0 1 17 0,0-3 6 16,0 1-6-16,0-2 9 0,2-3 20 0,2 0-26 15,2-1 19-15,2-1-16 0,0-1-26 16,0 0 33-16,0-3-31 0,4 1 16 16,0-4-17-16,1 0 14 0,2-2 28 15,2 0-14-15,0 0-26 0,-2 0 10 16,1-4-9-16,0-2-2 0,-4 1-1 16,-1-1 14-16,2-1-14 0,-5 0 19 15,1-1-1-15,1-1-19 0,-4-2-13 0,5-3-26 16,-4 2 78-16,-1-6-22 15,-2 1-14-15,-2-3 46 0,0 0-49 0,0-4 0 16,-2 2 9-16,0 1-9 0,0-2-16 16,-2 2 13-16,-4-1 3 0,-2 4 0 15,-1 0 0-15,0 5-8 0,1-1-8 16,-5 3-49-16,1 1 46 0,-4 2 18 16,2 1-79-16,-4 3 80 0,6 1 3 0,-2 0-3 15,-2 3-78-15,4 0 76 16,-1 0-34-16,-2 3 13 0,2 2-6 0,1 4 28 15,4-2-2-15,-2 1-63 0,3 1 37 16,4 0 13-16,1 4 16 0,2-5-1 16,0 2 2-16,0 1 60 0,5-3-6 15,2 1-55-15,5 1 16 0,-2-3-3 16,0 3-13-16,3-2 4 0,0 0-3 16,2-3-1-16,-5 1 45 0,6-2-43 15,-4-1 40-15,-2-1-42 0,3 1 0 0,-2-3 17 16,-1 2-17-16,-1-2-3 0,2 2 2 15,-3-2-61-15,1 0 13 0,-1 0-10 16,5 0-9-16,-2 0-4 0,3-2-32 16,4-5-98-16,-2 2-95 0,4-3-29 15</inkml:trace>
  <inkml:trace contextRef="#ctx0" brushRef="#br0" timeOffset="2472.4339">22246 13675 24 0,'0'0'121'0,"0"0"-89"0,0 0 366 16,0 0-264-16,0 0 29 16,0 0-30-16,0 0-38 0,0 0-24 0,0 0-5 15,-9-59-37-15,9 57 16 0,0 2 4 16,0-2-6-16,-2 2-29 0,2 0-14 15,0 0-26-15,-2 2-7 0,2 3-45 16,-2 2-16-16,0 6 74 0,0 0 20 16,-2 10 137-16,-5 7-82 0,-8 11 7 15,0 3-62-15,-7 0 1 0,5-7-2 16,-2-4 1-16,4-6-3 0,5-6 3 0,-1-6-64 16,5-3 63-16,-2-4-28 15,-1 3-9-15,-3-2 37 0,2-1-1 0,1-2 2 16,-1-2 19-16,2-1-18 0,2-3-2 15,-2 0-12-15,-3 0 0 0,2 0-56 16,1 0 11-16,0-3 12 0,0-6-6 16,2 0-10-16,4-2 46 0,2-1-330 15,2 0 157-15,0 3 134 0,2 0 55 16,4 3 52-16,0 2 75 0,6 1-101 16,0 1 91-16,1 2 66 0,4 0-33 0,0 0-17 15,0 5 17-15,2 1-134 0,-4 2 33 16,5-1-29-16,-2 3-14 0,-1-1-6 15,-2 1 17-15,-4 1-21 0,4 0 4 16,-3 1 0-16,-2 0 0 0,3-1 0 16,0 0-11-16,0 3-76 0,1-2-57 15,-1 1 7-15,0-2-335 0,-2-3 32 16</inkml:trace>
  <inkml:trace contextRef="#ctx0" brushRef="#br0" timeOffset="3186.0807">22077 14850 515 0,'0'0'69'15,"0"0"-69"-15,0 0 0 0,0 0 124 0,0 0 39 16,0 0-69-16,0 0-29 0,0 0 7 16,0 0-20-16,0 0 0 0,16 105-26 15,-16-89 43-15,0-5-30 0,0-2-17 16,0-1 11-16,0 0 26 0,0-4 15 15,0-3-41-15,0-1-7 0,0 0 42 16,0 0 23-16,0 0-16 0,0 0-17 16,0 0-9-16,0 0 3 0,0 0 3 0,-2 0-3 15,0-4-10-15,-2-1-38 0,-1-4-4 16,1-3-4-16,2-8-64 0,2-9-6 16,0-4-66-16,0-6 82 0,11-1-4 15,-3 2 23-15,3 4-7 0,-1-3 7 16,1 4 3-16,0 4 7 0,-1 7-16 15,-4 5 9-15,0 4 13 0,3-5 7 16,0 1 16-16,-1 0 0 0,-2 3 0 0,-1 3 6 16,-3 4 59-16,0 2-45 15,-2 4-7-15,0 1 2 0,0 0-15 0,0 0-19 16,0 0-24-16,0 0 1 0,0 0 22 16,0 0-15-16,0 0-24 0,0 4-19 15,0 5 29-15,-2 4 16 0,0 1 33 16,2 3 10-16,0 1 7 0,0-3-17 15,0-2-14-15,4 1-25 0,3-3 23 16,-3-2 13-16,2 3 3 0,-2-3 19 16,1 1 56-16,-1 1-42 0,-2-1 42 0,-2 0-39 15,0 1 55-15,0 1-55 0,0-3 19 16,-4 1-52-16,-3-1 46 0,-1 3-17 16,0-4-8-16,-1 0-22 0,1-3 19 15,3 2-5-15,0-1-15 0,0-1-2 16,0 0-33-16,2 0-35 0,-3 0-41 15,4-4-50-15,0 3-16 0,2-1-117 16,0-2-183-16,0 0 134 0</inkml:trace>
  <inkml:trace contextRef="#ctx0" brushRef="#br0" timeOffset="3789.4662">22093 15438 704 0,'0'0'369'15,"0"0"-213"-15,0 0-130 0,0 0-26 16,0 0-13-16,0 0 11 0,0 0 4 0,0 0 28 15,0 0 13-15,0 0-7 16,24 86 25-16,-12-59-28 0,-4-1-4 0,-3-4-13 16,-1-5-12-16,0 1 18 0,-2 2-5 15,0-1 6-15,-2-4-10 0,0-1 32 16,0-4-44-16,0-1 25 0,0-3-10 16,0-2 27-16,0-2-27 0,0-2 7 15,0 0 3-15,0 1 6 0,0-1 14 16,0 0 9-16,0 0 7 0,0 0 15 15,-2-1-12-15,0-5-29 0,-1-4-13 0,2-5-23 16,-1-7-27-16,2-7-22 0,2-11 4 16,10-3 45-16,10-2-1 0,-3 1-16 15,7 3-28-15,2 3-10 0,-2 0 9 16,6 6-12-16,-2 3 25 0,3 2 7 16,-4 6-65-16,-4 6 75 0,-5 3-23 15,-6 5-49-15,-3-1 20 0,2 2-69 16,2 2-84-16,-1 3-14 0,0 1-261 15,-6 0 128-15</inkml:trace>
  <inkml:trace contextRef="#ctx0" brushRef="#br0" timeOffset="7629.6748">22246 12228 33 0,'0'0'62'0,"0"0"16"16,0 0-16-16,0 0-62 0,0 0-34 0,0 0 34 16,0 0 40-16,0 0 19 0,-9-10-17 15,9 10-38-15,-2-5 126 0,2 3-48 16,-2 0 15-16,2 0 21 0,-2-1-66 16,0 0 16-16,2 2-19 0,-2-1-29 15,0 0-17-15,0 0 23 0,-1 2 33 16,0-2-10-16,0 0-49 0,1 1-4 15,-3-1-9-15,2 2-6 0,-2 0 16 0,1 0 1 16,-4 0-24-16,1 0 7 0,-1 0 6 16,-4 0-33-16,2 0 20 0,0 2 26 15,-4-1 0-15,2 5-31 0,0-1 9 16,-3 1 22-16,0 2 0 0,-2 2-44 16,-2-2-44-16,6 1 88 0,-2-1 20 15,2 1-13-15,3 0-7 0,1-1-53 16,3 4 50-16,2-3-20 0,2 4 10 0,-1-1-17 15,3 2 30-15,0-3 65 16,0 2-65-16,3-2 0 0,3 1-7 0,0-2-15 16,3-1 35-16,-1 1-13 0,5-1 42 15,0-1-26-15,-1-3-16 0,6 0 13 16,-2-3 30-16,6-2-42 0,-2 0 1 16,2 0 100-16,1 0-66 0,-1-7-36 15,-3 4-3-15,-2-2-69 0,-2 0 43 16,-7 0-30-16,-2-1 46 0,2 0-36 15,-2 0 49-15,-4-1 56 0,0-4-4 16,-2 2-36-16,0 1 26 0,0-4-71 0,0-2 29 16,0 3 0-16,-7-5 49 0,-2 3 8 15,1-2-55-15,-2-1 13 0,-1 3 17 16,-2 0 47-16,1-1-57 0,2 1 60 16,-1 1-76-16,-1 0 11 0,0-2-17 15,2 2 16-15,-5 1-13 0,5 2 39 16,-2-1-42-16,2 0-1 0,-1 1 1 0,2 1 1 15,3-1 3-15,0-1-4 16,4 1-7-16,-2-1-35 0,4 0 41 0,-2-1 1 16,2 0-26-16,0 0 9 0,2-2-5 15,6-2-17-15,3 2-1 0,0-2-2 16,8-1-78-16,-1 1-193 0,4 0 42 16,-2 1 170-16,1-1-85 0,-3 6 123 15</inkml:trace>
  <inkml:trace contextRef="#ctx0" brushRef="#br0" timeOffset="38435.4426">7586 12085 65 0,'0'-7'271'0,"0"2"-186"0,0 3 16 15,0-3-20-15,0-1-12 0,0 2 25 16,0-1-22-16,0 1-72 0,0-2 0 15,2 2-3-15,-1-1 3 0,3-1 24 16,-4 2-23-16,2 0 37 0,-2 3-36 16,0-4 11-16,2 3-12 0,-2 2-1 15,0 0-1-15,2-3 1 0,-2 1 1 16,0 2 19-16,0 0-7 0,0 0-10 0,0 0 10 16,0 0-10-16,0 0 13 15,0 0-3-15,0 0 10 0,0 0 13 0,0 0 6 16,0 0-2-16,-2 0-14 0,0 0-7 15,0 0-19-15,-2 0 0 0,3 0-29 16,-3 0-13-16,2 5-33 0,0 2-23 16,-2 2 62-16,2 4 36 0,-2 6 0 15,0 6 88-15,2 6-65 0,-4 5 35 16,4-3-32-16,2-7-9 0,0-9-17 16,0-1 0-16,0-1 45 0,2 0-45 0,6 4 0 15,-2-3-6-15,0-3 3 0,0 1 6 16,3-5 0-16,2 1 10 0,-1-3-2 15,-1-1-9-15,1-1 11 0,3-5-12 16,-4 2 47-16,3-2 24 0,4 0-10 16,-4 0-61-16,-2 0 34 0,3-2-15 15,-1-5 3-15,2-1-22 0,-4-1-1 16,3-1-3-16,-4 0-30 0,1 0-13 16,-2 0-28-16,-2-1 71 0,2 3-29 15,-5 0 6-15,2 1 3 0,-5 5 22 0,2-1-48 16,0 3 30-16,-2 0-14 0,0 0 0 15,1 0-2-15,-1 0-27 0,3 0 0 16,1 3 49-16,3 2 10 0,-1 3-16 16,3-1-10-16,-1 3 29 0,5-1 19 15,0-1 20-15,0 0 4 0,1-2-42 16,4-2 31-16,-4-3 11 0,5 1 32 0,-2-2-17 16,2 0-19-16,1 0-9 15,0-5 28-15,0-4-15 0,-1-2-17 0,0 0-11 16,-3-2-14-16,2-1 34 0,-7 2-13 15,0-2 1-15,-1 0-21 0,-3-1 11 16,-1-1 62-16,-4 0-49 0,-2-3-24 16,0-7 60-16,-4-4-39 0,-12-6-4 15,-2-1-16-15,1 8 42 0,-1 7-44 0,10 5 2 16,-2 8 10-16,-5-5-9 16,4 2-3-16,3 0-1 0,-1 4 2 0,2 3-2 15,5 3-13-15,2 0 0 0,0 2-42 16,0 0-66-16,0 0-45 0,0 0-75 15,7 0-218-15,6 6 113 0,-1 2 200 16,6 2 15-16</inkml:trace>
  <inkml:trace contextRef="#ctx0" brushRef="#br0" timeOffset="38757.2498">8429 12320 328 0,'0'0'577'15,"0"0"-512"-15,0 0-65 0,0 0 0 16,0 0 30-16,0 0 97 0,0 0-68 15,0 0 32-15,4 104-75 0,0-84 49 16,6 1-65-16,-4 3 0 0,0-6 7 16,0 1 6-16,1-1-20 0,-3-1 43 15,3-4-37-15,-3-1 2 0,0-2-2 16,0-1-15-16,0-4-85 0,3 2-49 0,-3-2-65 16,2-2-79-16,3-3-32 0,-2 0 22 15</inkml:trace>
  <inkml:trace contextRef="#ctx0" brushRef="#br0" timeOffset="39005.0538">8937 12165 1057 0,'0'0'264'0,"0"0"-140"0,0 0-59 0,119-63-29 15,-101 58-36-15,-2 5-13 0,-4 0-78 16,5 0-79-16,3 0 24 0,-6 1-46 16,4 5-121-16,-8 4-72 0</inkml:trace>
  <inkml:trace contextRef="#ctx0" brushRef="#br0" timeOffset="39199.829">9058 12318 51 0,'0'0'695'0,"0"0"-441"0,0 0-254 16,0 0 16-16,0 0 4 0,0 0 55 15,0 0 9-15,0 0-54 0,0 0 9 16,0 0-20-16,106-19-19 0,-94 17-6 15,3 1-17-15,3-2 20 0,-4 1-14 16,6 2-129-16,-3-1-40 0,1-1-257 0,4-2 136 16</inkml:trace>
  <inkml:trace contextRef="#ctx0" brushRef="#br0" timeOffset="40319.2842">9884 12072 49 0,'0'0'121'0,"0"0"48"15,0 0 187-15,0 0-141 0,0 0-65 16,0 0-36-16,0 0-56 0,0 0 11 15,0 0-4-15,0 0-49 0,-13-81 26 16,11 78-16-16,2-1 0 0,0 2 33 0,0 0-4 16,0-2-55-16,-3 1-6 0,3 1-17 15,-2 0 6-15,2-1 17 0,-2 1 42 16,0 2-19-16,0 0-20 0,2 0 0 16,-2 0-1-16,0 0 1 0,-3 0-3 15,4 0-3-15,-3 0-19 0,-3 0-24 16,2 5-9-16,1-1-17 0,-5 9 72 15,4 4 33-15,-6 10 9 0,0 7 0 0,3 4 14 16,3 1-53-16,5-5-6 16,0-9 6-16,0-7-23 0,3-3 46 0,1-4-42 15,4-2 16-15,1 4-3 0,4 0 3 16,-3-2 26-16,3-4 29 0,2 1-32 16,-5-3-20-16,3-1 17 0,2 0-20 15,-4-2 2-15,1-2-2 0,2 0 0 16,-4 0 0-16,-2 0-33 0,-2 0 11 0,4 0 22 15,-4-2 0-15,2-4 0 16,-2 1-23-16,3-3-46 0,-1 2 4 0,1 1-29 16,-1 1 0-16,-1 4 6 0,1 0 16 15,1 0 43-15,2 0-10 0,-1 0 6 16,4 6 33-16,4 1 20 0,-4-1 35 16,6 1-9-16,-3 0 51 0,4-2-15 15,-4-1-47-15,5-3 8 0,-7-1-1 16,3 0 49-16,-1 0 7 0,-4-1 6 15,2-5-16-15,-2-4 6 0,-5 1-13 0,0-4-23 16,0-2 36-16,0 1-48 0,-2-3 22 16,-4-7-23-16,-2 4-19 0,0-3 51 15,0-2-25-15,-2 4 38 0,-4-4-90 16,-4 1-15-16,2 2 15 0,-1 1 0 16,4 2-54-16,-2 2 41 0,1 4-55 15,1 1-13-15,1 5 13 0,4 2-32 16,0 5 41-16,0-3-35 0,0 3-58 0,0 0-63 15,0 0-42-15,4 0-95 16,7 3 43-16,0 2-21 0,-1-1 37 0</inkml:trace>
  <inkml:trace contextRef="#ctx0" brushRef="#br0" timeOffset="40835.2164">10620 12389 273 0,'0'0'482'16,"0"0"-286"-16,0 0-89 0,0 0-48 16,0 0 0-16,0 0 51 0,0 0-5 15,0 0 5-15,0 0-41 0,0 0 18 16,57-48 1-16,-55 48-42 0,1 0-46 16,-3 0-25-16,0 0-8 0,0 0-2 15,0 0-11-15,0 4 18 0,2 4 28 16,-2 3 39-16,0 10 0 0,0 10 49 15,-2 11-53-15,-8 5-31 0,0 1 17 16,5-5-20-16,0-14 24 0,1-7-25 0,4-9 0 16,-2-2 0-16,2-2-16 0,0-2 15 15,0-1 1-15,0-2-16 0,0-4-1 16,0 0 16-16,0 0 1 0,0 0 17 16,2 0 9-16,0 0 3 0,0 0 3 15,5 0 1-15,3-4-4 0,8-2 7 16,0-3 12-16,8-1-44 0,-1-2 5 15,1 1-9-15,-1 2-61 0,-2-2-4 0,7 4-36 16,6-2-22-16,-1 1-14 0,-9 3-13 16,0 0-117-16,-9 4-120 0,-2-1-181 15</inkml:trace>
  <inkml:trace contextRef="#ctx0" brushRef="#br0" timeOffset="41229.598">11244 12007 1088 0,'0'0'283'0,"0"0"-182"0,0 0-101 0,0 0-39 15,0 0-29-15,0 0-17 0,0 0 85 16,0 0 3-16,0 0 137 0,0 0-42 16,21 93 3-16,-12-56-46 0,1 1-32 0,0-4-1 15,-4-7-6-15,0-10-15 0,-2-4 7 16,0 0-8-16,5-1 0 0,-2 2 0 15,-2-1 0-15,0 1-15 0,1-5-86 16,0-2 36-16,-1-1-26 0,-3 0-16 16,3-3-66-16,-5 0-65 0,0-3-91 15,0 0 29-15,0 0 163 0,-5 0-9 16</inkml:trace>
  <inkml:trace contextRef="#ctx0" brushRef="#br0" timeOffset="41392.4509">11174 12264 1136 0,'0'0'338'0,"0"0"-338"0,0 0-13 16,0 0 13-16,0 0 29 0,0 0 46 15,0 0 0-15,0 0 32 0,0 0-16 16,0 0-61-16,128-26-14 0,-102 23-14 0,-10 1-2 16,8 2-128-16,-1-3-57 15,3 3-17-15,-6 0-156 0,0-2-379 0</inkml:trace>
  <inkml:trace contextRef="#ctx0" brushRef="#br0" timeOffset="41864.8896">12060 11834 702 0,'0'0'271'0,"0"0"-203"0,0 0-13 15,0 0-6-15,0 0-23 0,0 0 17 16,0 0-43-16,0 0-22 0,0 0 22 16,0 0 20-16,-85 27 15 0,73-11 50 15,-4 1-33-15,6 2 13 0,-3 3-62 16,2 0 33-16,1 1 46 0,3 0-34 16,1 1-18-16,0 0 48 0,1-2-36 0,1 2-41 15,2-4 12-15,2 0 23 16,0-2-17-16,0-1-19 0,0 1 2 0,4-3 3 15,3-2-5-15,1-1-16 0,1-2 3 16,-1 0 13-16,2-3-2 0,6 0-33 16,-2-3 34-16,10 0-12 0,6-3-104 15,3-1 9-15,1 0 11 0,-4-2-73 16,-13-3-54-16,-2 0-119 0,-2-3-84 0</inkml:trace>
  <inkml:trace contextRef="#ctx0" brushRef="#br0" timeOffset="42106.9556">11939 12117 1128 0,'0'0'313'15,"0"0"-174"-15,0 0-119 0,0 0 74 16,0 0 14-16,115-64-11 0,-95 56-97 16,2 2-34-16,-6 3 32 0,4 1-35 15,-4 2-109-15,2 0-13 0,-6 0-124 0,-3 2-317 16,-3-1-38-16</inkml:trace>
  <inkml:trace contextRef="#ctx0" brushRef="#br0" timeOffset="42836.8013">15114 11633 785 0,'0'0'326'16,"0"0"-209"-16,0 0-55 0,0 0-4 15,0 0-12-15,0 0-7 0,0 0 26 16,0 0 29-16,0 0-6 0,0 0-13 15,-16-33-33-15,12 33 23 0,-3 0-16 16,-2 0-20-16,0 0-29 0,0 4-71 16,-6 5-1-16,-2 4 36 0,0 5 35 15,-5 2 1-15,2 9 13 0,-4 5-10 0,1 4 26 16,5-3-16-16,6-2-2 0,4-11-10 16,3-2-1-16,0-6 9 0,5-2-5 15,0 5-4-15,0 0 32 0,0-1 1 16,5 2-5-16,8-3-27 0,-1 0 14 15,6 0-15-15,7-2 0 0,13-1-1 16,13-3-25-16,5-4-32 0,-4-4-79 16,-3-1-9-16,-5-1-98 0,-5-7-137 0,-9 2-301 15</inkml:trace>
  <inkml:trace contextRef="#ctx0" brushRef="#br0" timeOffset="43056.4235">14909 11926 829 0,'0'0'336'0,"0"0"-291"16,0 0-41-16,0 0 90 0,0 0 43 16,0 0-69-16,0 0-25 0,134-26 12 15,-101 18-13-15,-3 3-22 0,-6 1-20 16,-10 4-4-16,1-3-61 0,4 3-65 15,0 0-114-15,3 0-79 0,-8-1-247 16</inkml:trace>
  <inkml:trace contextRef="#ctx0" brushRef="#br0" timeOffset="43559.14">15886 11718 8 0,'0'0'52'0,"0"0"6"0,0 0 1 16,0 0-13-16,0 0 9 0,-98 108 72 16,81-86-9-16,-5-1-16 0,5-1-100 15,0-4 107-15,7 0 15 0,-4-7-53 16,7-1-15-16,0-2 15 0,1 0-25 15,4-5 32-15,0 1-29 0,2 0-19 0,-3 0-30 16,3-2 0-16,0 0 4 0,0 0 25 16,0 0 17-16,3 0 42 0,1 0-49 15,0 0-39-15,0 2-36 0,5 0 36 16,0 1 16-16,1-1 62 0,2 3-58 16,4-4-17-16,0 0 13 0,4 2-13 15,-3 0-3-15,4-2 3 0,-2-1-6 16,3 2-88-16,-6 0-36 0,4-2-6 15,-4 0-72-15,1 0-252 0,0 0 105 16</inkml:trace>
  <inkml:trace contextRef="#ctx0" brushRef="#br0" timeOffset="44014.0703">16263 11669 80 0,'0'0'137'16,"0"0"121"-16,0 0-98 0,0 0 0 0,0 0-76 16,0 0 4-16,-104 104-39 0,87-88 42 15,1 1-26-15,-2-2-12 0,6 1 5 16,-1-1-25-16,-2 0-20 0,7-2 49 16,-1-1-21-16,1 0-40 0,1-3 11 15,4-1-12-15,3-3-51 0,0-1 51 16,0-1 6-16,3-1 50 0,4 1-37 15,-3-1-19-15,4 0 1 0,0 0 25 0,2 0-22 16,9-2 38-16,-5 0 7 16,6 0-20-16,0 0 0 0,0 0-28 0,-2 0-1 15,1 0 23-15,-1 0-23 0,-2 0-13 16,4 0-6-16,-3 0-56 0,2 0-29 16,-4 1-33-16,4 2-42 0,-2 0-66 15,3-1-257-15,-8 0 108 0</inkml:trace>
  <inkml:trace contextRef="#ctx0" brushRef="#br0" timeOffset="44318.2035">16699 11640 438 0,'0'0'1072'15,"0"0"-831"-15,0 0-241 0,0 0-43 16,0 0-15-16,0 0 58 0,0 0 26 16,0 0 52-16,0 0-3 0,0 0 3 15,80 132-52-15,-61-94-26 0,-2 0-2 0,-4-3 1 16,-3 0 2-16,2 0-1 15,-4-4 0-15,-2-3-48 0,-4-4-98 0,0-7-30 16,-2-4-65-16,0-1-137 0,-2-7-336 16</inkml:trace>
  <inkml:trace contextRef="#ctx0" brushRef="#br0" timeOffset="45122.3555">13877 12180 13 0,'0'0'134'0,"0"0"257"0,0 0-166 15,0 0-65-15,0 0-121 0,0 0-23 16,0 0 7-16,0 0 68 0,0 0 62 16,108 88-55-16,-63-88-7 0,-1-2-36 15,-6-7-45-15,-10-1 6 0,-9 3-16 16,-6 2 3-16,-2-4 10 0,-1 1 6 16,1-1-9-16,-2 0 6 0,-3-4 62 0,-4-2-52 15,-2 1 91-15,0-5-84 0,-8-1 9 16,-3 1-6-16,-5-1-23 0,4 6 33 15,-7 1-44-15,4 3 51 0,1 4-23 16,0 3-30-16,6 1-4 0,4 2 3 16,0 0-60-16,0 0-43 0,-3 5-52 15,0 5 58-15,3-1 17 0,0 6-46 16,4-6-26-16,-2 5-36 0,2 0-160 0,-3 1-84 16,2-5 139-16</inkml:trace>
  <inkml:trace contextRef="#ctx0" brushRef="#br0" timeOffset="45842.4629">14790 11872 157 0,'0'0'528'0,"0"0"-339"0,0 0-108 0,0 0 17 16,0 0-26-16,0 0-59 15,0 0 3-15,0 0 23 0,0 0-26 0,0 0 0 16,-27-3 13-16,20 3-26 0,0 0-1 15,3 0 1-15,-3 3 16 0,4 0 17 16,-1-1 6-16,1-2 23 0,2 0-13 16,-1 2-13-16,-4-2-7 0,2 0-13 15,2 1-14-15,0-1-2 0,-1 3 0 0,2-1-14 16,-1 0-9-16,0 1 7 16,0-1 3-16,-1 2-17 0,0 1 30 0,-5 1 3 15,5 5 29-15,-6-1-32 0,2 2 33 16,1-1-30-16,-2 2 20 0,0 2-10 15,-1-1-13-15,-2 3 2 0,2-1 16 16,2 1 1-16,-6 0-3 0,6-1-13 16,-1-1-3-16,0-2-4 0,-1-1 2 15,-2-2-1-15,4-2 1 0,4 1 1 16,-2-2-2-16,3-2-20 0,2 1 20 0,0-2-46 16,0 1 49-16,0-3 45 15,5 1-29-15,3 2 1 0,7 0 9 0,6-1 9 16,17-1 47-16,15-3-11 0,11 0-32 15,2-5-6-15,-7-3-20 0,-10 1-13 16,-5 5-82-16,0-3-41 0,-11 3-56 16,-3 0 0-16,-11 2-91 0,-8 0-268 15,-9 0 65-15</inkml:trace>
  <inkml:trace contextRef="#ctx0" brushRef="#br0" timeOffset="46377.1148">14083 12053 105 0,'0'0'128'0,"0"0"214"15,0 0-29-15,0 0-232 0,0 0 20 16,0 0-6-16,0 0-20 0,0 0-7 15,0 0-42-15,0 0 4 0,-106-8-30 16,91 16 13-16,0 3 26 0,3 5-37 16,-4 1 1-16,6 5 10 0,-1 7 3 0,-2 6-16 15,3-3 0-15,5-7 1 0,1-8-3 16,4-3-44-16,0 1-55 0,2 2-56 16,5 2-175-16,-3-7-115 0</inkml:trace>
  <inkml:trace contextRef="#ctx0" brushRef="#br0" timeOffset="53720.6353">8225 13799 16 0,'0'0'137'0,"0"0"-72"0,0 0-38 15,0 0 48-15,0 0 120 0,0-11 43 16,-3 9-75-16,2-3-98 0,1 3 14 15,-2 2-21-15,0-3 17 0,2 1-7 16,-2-1-19-16,2 0 13 0,-3 1-23 16,2 0-9-16,-1 0 12 0,0 1 29 15,0-1-35-15,0 0-6 0,-6 2-4 0,5-2 6 16,2 2-16-16,-1 0 7 0,0 0 0 16,0 0-23-16,-2 0-11 0,2 0-9 15,2 0-9-15,-2 0-7 0,0 2-12 16,0 3-24-16,-5 7 43 0,0 4-1 15,0 2 30-15,2 4 0 0,-1 4 23 16,2 7-23-16,-1 4 0 0,1-2 10 16,2-4 6-16,0-8-14 0,0-8 28 15,2 1 2-15,0 0-19 0,0 3-13 16,0 3 0-16,0 0 1 0,2-6-1 0,2-1 17 16,5-1-17-16,-1-4 0 0,2 1 0 15,4-4 64-15,-4 1-42 0,3-2 11 16,6 1-20-16,0-5 6 0,6 1 11 15,10-3-14-15,3 0 23 0,-4-7-13 16,-7-1-23-16,-3 3-2 0,-12-1 22 16,7-1-23-16,-4-1 29 0,2-2-29 15,-2 1 3-15,-7-1 23 0,1-1 10 0,-3 2 16 16,1-5-20-16,-3 1 1 0,-4-1 15 16,0-3 8-16,0 0-27 0,0 0-29 15,-9-4 0-15,-1 0 13 0,-3 1 0 16,-4-1-26-16,0 1-4 0,-3-2 17 15,0 3-2-15,0 1-7 0,-1 0 9 16,2 3-7-16,0 2-6 0,5 1 13 16,-6 2-71-16,6 3 61 0,-5 1 7 15,6 4 6-15,0-2-22 0,-2 4-30 0,2 0-16 16,1 0 33-16,-4 0 30 0,2 0-28 16,-1 4 11-16,-2 2 3 0,4-2-1 15,-2 1 17-15,2 3-13 0,3-3 10 16,0 2-32-16,0-2 34 0,2 3-20 15,0-1 8-15,6 1-26 0,-2 0 9 16,2 2-5-16,2-1 33 0,0 1-28 16,0-1 30-16,4 2 56 0,2-2 35 0,2-1-46 15,3 2-13-15,4 0-15 0,0-3 9 16,4 2-23-16,5-2 16 0,11-4-6 16,10 0 25-16,-1-3-37 0,-4 0 18 15,-10 0-19-15,-8-3 0 0,-7 0 0 16,-1 1 0-16,6-1-23 0,-4 2-13 15,6-3 14-15,-5 2 9 0,0 0-49 16,-4 2-19-16,-1 0-27 0,-1 0 8 0,-4 0 5 16,-3 0-71-16,-2 0-91 15,2 0 26-15,-4 0-157 0,2 0 0 0</inkml:trace>
  <inkml:trace contextRef="#ctx0" brushRef="#br0" timeOffset="54344.0382">8828 14229 115 0,'0'0'597'15,"0"0"-327"-15,0 0-159 0,0 0-62 16,0 0-26-16,0 0 65 0,0 0 13 16,0 0 0-16,0 0-20 0,0 0-29 0,-20-21-13 15,15 19 42-15,-2 2 20 0,3-4-98 16,-3 2 49-16,4 0-6 0,-1 2-27 16,1-1 17-16,1 1 16 0,2-2-26 15,-2 2-13-15,2 0-13 0,0 0-1 16,0 0-15-16,0 0-27 0,0 0 1 15,0 0-10-15,0 0 0 0,0 0 17 0,0 2 35 16,0 7 6-16,0 1 46 0,0 5 13 16,0 2-23-16,2 0-9 0,3 5-11 15,-1-2-20-15,-1-1 31 0,2 2-30 16,-1-2 26-16,-2-1-6 0,3-3-10 16,-1-4-11-16,-1 1-2 0,-1-4 2 15,0-1-4-15,-2-1 2 0,0-2 0 16,2 0 10-16,-2-1-10 0,0 0 0 15,0-2 0-15,1 1 0 0,-1-2-26 16,5 2-75-16,-3-2-54 0,2 2 31 0,0 2-22 16,0-4-4-16,4 2 4 0,-2-2-60 15,0 0-315-15,-2 0 16 0,-48-16 435 0</inkml:trace>
  <inkml:trace contextRef="#ctx0" brushRef="#br0" timeOffset="55681.439">9417 13825 183 0,'0'0'127'0,"0"0"-33"16,0 0 99-16,0 0-27 0,0 0-39 16,0 0-52-16,0 0 39 0,0 0-13 15,0 0-26-15,0 0 36 0,-67-29-72 16,61 24-7-16,2 4 7 0,0-1 0 0,0 0 4 15,-1 0-40-15,4 2 26 0,-1-3 17 16,0 3-1-16,2 0-2 0,0 0-21 16,0 0-9-16,0 0-9 0,0 0 9 15,0 0 0-15,0 0-12 0,0 0-1 16,0-2-3-16,0 2-23 0,0 0 0 16,2 0 23-16,1 0 0 0,2 0-33 15,-1 0-22-15,-3 0-17 0,6 0 10 16,2 0 64-16,2 7 1 0,1 0 2 0,1 1 0 15,4 1 11-15,-2 1 13 16,3-3-26-16,2 3-16 0,-1 0 16 0,0-3 26 16,0 3-26-16,3-1-2 0,-6-2-10 15,4 2 12-15,-7-1 13 0,6-3-12 16,-7 1 22-16,-2-2-23 0,0 1-26 16,2-1 22-16,-5-1-9 0,-3-1 0 15,-2 1 26-15,2-1-6 0,-3 0-5 0,-1-1-2 16,0-1 0-16,0 3 1 0,0-1 28 15,0 0-9-15,0 3-7 0,0 3 78 16,-1 3-20-16,-5 7 14 0,-3 4 25 16,-8 9-64-16,-4 5-17 0,-6 0 3 15,10-3-28-15,-3-10 11 0,8-7-15 16,3-3-1-16,-4 2-16 0,1 2 5 0,-1 4 12 16,0-4-30-16,2-1-18 0,5-3-4 15,0-1-26-15,2-1-26 0,2 0-39 16,2-4 13-16,0 2-36 0,2-4-27 15,6-1-145-15,11-4-158 0,-2 0 264 16</inkml:trace>
  <inkml:trace contextRef="#ctx0" brushRef="#br0" timeOffset="56537.3745">10378 13690 1007 0,'0'0'144'16,"0"0"-82"-16,0 0-17 0,0 0-32 0,0 0-13 15,0 0-49-15,0 0 14 0,0 0 35 16,0 0 26-16,0 0 42 0,-66 38 7 15,58-19-20-15,2 5 23 0,-3 4-48 16,5 7-17-16,-3-5 26 0,7-5-26 16,0-8 0-16,0-4-13 0,0 1 1 15,9 1-1-15,0 2 0 0,1-2 35 16,0 1-35-16,5-5 0 0,0 0 6 0,3 1-6 16,-2-6 0-16,1 0 18 0,1-4 3 15,-2 0-19-15,2-2 34 0,-6 0-35 16,0-2 14-16,2-2 5 0,-8-3 12 15,0 2 4-15,-2-2 9 0,3-3-15 16,-3-1-11-16,-2-2 20 0,2-2-10 16,-1 2 13-16,-3-2-25 0,0-3-17 15,0 1 34-15,0-1-33 0,0-2 5 16,0 0-6-16,-3-1 0 0,-1 1 2 16,0 0-2-16,0 1 0 0,-3 3 0 0,1 1 2 15,0 1 31-15,0 3-31 0,-6 1-2 16,4 3-2-16,-2-1-31 0,-6 2 1 15,0 1-46-15,-6 1 23 0,1 1 19 16,-2 3-3-16,-1 0 19 0,-1 0-9 16,2 0 27-16,-1 5-17 0,3 1 2 15,2-2 17-15,7 1-3 0,-2-1 0 16,6 0-30-16,3 0 17 0,4-3-13 0,1 5-23 16,0 1 52-16,0 3 52 0,0 2 19 15,4-1-2-15,2-1-54 0,2 1-14 16,4-2 43-16,-2 1-31 0,1 0-10 15,6-1-3-15,-4-1 1 0,3-1 12 16,-2-5 0-16,0 1 10 0,-2-1-3 16,0-2-7-16,-2 0 0 0,-2 0 0 0,3 0 0 15,0-2 0-15,-1-3 16 16,1 0 3-16,-1-3-19 0,1 1-13 0,0-1-13 16,1 2-32-16,2-1-36 0,-2-1-17 15,-2 3-35-15,6 0-33 0,-4 3-45 16,1 2-34-16,2 0-273 0,-4 0 6 15</inkml:trace>
  <inkml:trace contextRef="#ctx0" brushRef="#br0" timeOffset="57134.777">10839 14081 9 0,'0'0'459'0,"0"0"-106"16,0 0-164-16,0 0-43 0,0 0-6 16,0 0-3-16,0 0-17 0,0 0 1 15,0 0-21-15,0 0-64 0,0-17-20 0,0 14-16 16,0-1 75-16,0 2-29 0,3 2-7 16,-3 0-7-16,1 0-13 0,-1 0-19 15,0 0 0-15,0 0-16 0,0 0-13 16,3 0-26-16,1 0 0 0,2 0 45 15,2 0 10-15,1 0 26 0,1 0-26 16,-1 0 13-16,0 4-29 0,-3 1 16 16,0 3-4-16,-2 1 2 0,2 1-27 15,-3 4 28-15,-3 1-1 0,0 2-1 16,0 0 3-16,-3 0 16 0,-7 0-3 0,-2 4 19 16,-1-1-16-16,-2-3-12 0,2 0 12 15,3-5-3-15,-1 0-13 0,4-9 0 16,5 1-1-16,0-4-2 0,2 0-10 15,0 0 9-15,0 0-22 0,4 0 24 16,6 0-1-16,1 0-12 0,9-4 15 16,16-3 36-16,10-4 5 0,8-2-40 0,-1-2-1 15,-1 2 0-15,-4 1-37 0,-1 5 11 16,-7 3-16-16,-5 2-75 0,-3 2-108 16,-4 0-87-16,-8 0-46 0,-10-2-174 15</inkml:trace>
  <inkml:trace contextRef="#ctx0" brushRef="#br0" timeOffset="59179.5589">8145 15594 147 0,'0'0'94'15,"0"0"1"-15,0 0-33 0,0 0-23 16,0 0 26-16,0 0 66 0,0 0-8 16,0 0-12-16,0 0-19 0,-4-10-24 15,4 10 7-15,0-2 3 0,0 2-13 16,-2 0-19-16,2 0-4 0,0 0-6 0,-2-3-7 15,2 3-3-15,-3 0-22 0,-1-2-2 16,2 2 20-16,0 0 1 0,0-3 0 16,0 3-8-16,-3 0-15 0,5-2-13 15,-2 2 12-15,2-2 1 0,-3 2 20 16,3 0-7-16,0 0-11 0,0 0-2 16,0 0 0-16,0 0-2 0,0 0-18 15,0 0-6-15,-1 0-26 0,1 0-20 0,0 7-29 16,-2 3 101-16,2 8 23 0,-2 11 81 15,2 10-16-15,0 3 0 0,0 1-23 16,4-6-13-16,2-9-37 0,3-7-13 16,-1-6 9-16,-1-4 15 0,-1-2-26 15,4 3 56-15,4 0-9 0,-6-4-46 16,4-1 15-16,2 0-3 0,-2-7 6 16,3 0-6-16,2 0 0 0,-3 0-13 15,4 0-26-15,-3 0-13 0,-3-7 13 16,-1 1 7-16,0-1-30 0,-5-1 20 0,2-2-7 15,-1 2-23-15,-3-1 46 0,-2 4-3 16,0 1 16-16,-2 0 39 0,0 4-24 16,0 0-15-16,0 0-22 0,0 0-14 15,0 0-16-15,7 0-17 0,-1 0 69 16,5 5 13-16,1 3 17 0,6-1-17 16,-4 0 42-16,6-4-54 0,-4 0 1 15,4-2 44-15,-4-1 3 0,1 0 6 0,3 0 13 16,-6-7-13-16,2 0 0 0,-6-4-3 15,-2 2-3-15,1-3 6 0,-5 3 10 16,1-4 32-16,-3-1-64 0,-2 0 6 16,0-4 51-16,0 0-38 0,-10-3-23 15,2 0-10-15,-4-1-15 0,0-2 15 16,-4 4-7-16,4-1-12 0,1 3-33 16,0 3 11-16,3 5 44 0,3 5-57 0,3 0 9 15,2 2-87-15,0 3-104 16,5 0-79-16,7 0-6 0,10 0 172 0,12 0-30 15,8 3-123-15,3 2-76 0,-9-3-55 16</inkml:trace>
  <inkml:trace contextRef="#ctx0" brushRef="#br0" timeOffset="60082.3005">9072 15773 763 0,'0'0'349'0,"0"0"-167"0,0 0-107 15,0 0-20-15,0 0 20 0,0 0 0 16,0 0 0-16,0 0-17 0,0 0-25 15,121-42 12-15,-95 36 20 0,8 0-19 16,9-1-43-16,1-1 33 0,3 1-14 16,-3 1-22-16,-6-2 0 0,3 0-1 15,-1 1 2-15,-4 1 6 0,0-2-7 16,-3 1-1-16,-6 1 1 0,-6-1-15 16,-6 5 14-16,0 0-13 0,-2-3 12 0,-1 2 0 15,1-1-1-15,-6 0 3 0,-3 4 0 16,-2-3 16-16,0 3 36 0,-2 0 16 15,0 0-6-15,0-3-13 0,0 3-11 16,0 0-2-16,0-3-36 0,0-1-16 16,0 2 16-16,0-2-10 0,0 0 10 15,0 3-74-15,0-3 61 0,0 0-7 16,0 1 1-16,0 1 3 0,-2-1 3 0,2-1 3 16,-2 2 10-16,-1-1 0 15,2-1-11-15,-4 0 11 0,0 0 0 0,0 1-23 16,-4-2 23-16,3 1-1 0,-5 3-12 15,2-3-3-15,-1 1 13 0,-3 3-30 16,3-3 31-16,-3 1 2 0,-1 0-29 16,4 0 29-16,0 1 1 0,-1 1 15 15,2-3-12-15,1 3-2 0,2 0-4 16,2-1-9-16,-2 1 9 0,0-3 2 16,3 3 13-16,0 0-10 0,1 0-3 0,-2 0 13 15,0 0-10-15,2 0-3 0,0 0-13 16,-2 0 11-16,2-1 2 0,0 1 0 15,2 0 2-15,-2 0 1 0,2 0 17 16,-2 0-1-16,0 0 4 0,-1 0-20 16,-2 0-3-16,3-2 1 0,2 2 2 15,-2-2 30-15,2 2-4 0,-2 0-9 16,0 0-7-16,2-2-10 0,-2 2 13 16,0 0-3-16,0 0 0 0,0-2 0 15,0 2-10-15,2 0 10 0,0 0 13 0,0 0-3 16,0 0-23-16,0 0-14 0,0 0-19 15,0 0 4-15,6 0-33 0,4 0-25 16,10 0 58-16,12 8 28 0,10 0 0 16,3-1-1-16,-3 3-14 0,-9-5-16 15,-13 0 25-15,-3 0-6 0,-4-3 10 0,1 3 2 16,3 1 1-16,-6 3-23 0,-2-4 1 16,-5 3 22-16,-4-1 3 0,0 3 36 15,-15 5 39-15,-4 4 38 0,-4-2-57 16,-5 3-59-16,5-3-3 0,-5-3 3 15,2 4-2-15,6-4-72 0,-4 1-20 16,5-1-49-16,-1 0-59 0,8-3 4 16,4-1-108-16,2-4-313 0,2-1 98 15</inkml:trace>
  <inkml:trace contextRef="#ctx0" brushRef="#br0" timeOffset="60602.0145">8826 16150 77 0,'0'0'65'15,"0"0"17"-15,0 0 97 0,0 0 63 16,0 0-34-16,0 0-55 0,0 0-42 15,0 0 0-15,0 0-23 0,0 0-23 16,-12-70-20-16,12 63 47 0,0-1-14 16,0 1 16-16,0 1 3 0,0-2-19 15,0 2-22-15,0 2-1 0,0 2 0 16,0 1 10-16,0-1-20 0,-2 0-22 0,2 2-4 16,0 0-2-16,0 0-17 0,0 0-1 15,0 0-32-15,0 0 7 0,0 5 26 16,0 7 20-16,0 2 12 0,0 1-32 15,0 6-2-15,0-2 1 0,0 1-1 16,3 2-15-16,2-5-2 0,1 2 0 16,0-5-46-16,6 1-26 0,-2 0-59 15,3-1-28-15,4-1-92 0,-2-4 6 0,-5-1-434 16</inkml:trace>
  <inkml:trace contextRef="#ctx0" brushRef="#br0" timeOffset="61853.2945">10406 15550 18 0,'0'0'14'15,"0"0"-14"-15,0 0 2 0,0 0 21 16,0 0 32-16,0 0-6 0,0 0 13 16,0 0 10-16,0 0 35 0,0 0 79 15,-36-46-33-15,32 40-19 0,-3 2-23 0,3-3-69 16,-1 2-9-16,1 0 19 0,2 1 13 16,0 0 10-16,0 2 19 0,0-2-32 15,0 2-29-15,2 0-17 0,-2 1 16 16,-1-2 11-16,3 3 12 0,0 0 0 15,-1-1-3-15,1 1-16 0,-2 0-20 16,2 0 1-16,-2 0-4 0,2 0 0 16,-2 0-10-16,2 0-3 0,-4 0-3 0,2 0-27 15,2 0-9-15,-2 1 0 0,2 5 4 16,-2 2-1-16,2 3 36 0,-2 3 110 16,0 3-71-16,2 2-16 0,0-1-22 15,0-1 1-15,0 2 16 0,0-2 1 16,0-2-16-16,6 1 20 0,4 1 13 15,-2-4 22-15,0 0-45 0,3 0-13 16,2-1-2-16,-1-3 1 0,-1 1 2 16,4 0 0-16,-2-5 1 0,-3-1-2 0,0-1 4 15,4 2-1-15,-6-3 0 0,2-2-2 16,-1 2 12-16,-2-2 3 0,-1 0-16 16,-4 0 0-16,0 0 0 0,0 0 0 15,0 0 43-15,0-4-8 0,3-1-15 16,-1-3-17-16,2-1-3 0,1-2-14 15,-1 0 12-15,3-3-87 0,-3 1 31 16,4-4-20-16,4 4 3 0,-2 0 0 16,-2 1-22-16,6 0 2 0,-6 5 66 0,-2 3 6 15,-1 2 4-15,-3 1-7 0,-2 1 10 16,0 0-14-16,-2 0-6 0,3 0 36 16,-1 1 59-16,0 1-46 0,0 4-10 15,0-1 43-15,5 1 3 0,-3 2-4 16,4-3-44-16,2 2 19 0,3 0-19 15,-3 1 12-15,8-5 6 0,1-1 9 16,9-2-26-16,-5 0 18 0,5 0 26 0,0-9-27 16,-5 1 4-16,4-2 13 0,-1-3-23 15,-5 2 10-15,-1-2-7 0,-4-3 16 16,-6 3 1-16,4-3-33 0,-6 1 110 16,-4 0-58-16,-2-5-13 0,-2 4 26 15,0-9-39-15,-10 4 22 0,-5-4-77 16,-2 4 68-16,-3 0-78 0,0 0 36 15,-6 1-13-15,3 7-16 0,-1 0 31 16,5 8-62-16,-2-2 61 0,6 6-59 16,2 1-53-16,5 0-6 0,4 1-36 0,4 11-127 15,0 9 19-15,0-1-29 0,8 2-219 16</inkml:trace>
  <inkml:trace contextRef="#ctx0" brushRef="#br0" timeOffset="64025.4449">8433 16995 198 0,'0'0'411'0,"0"0"-134"0,0 0-121 16,0 0-22-16,0 0-27 0,0 0-51 15,0 0 5-15,0 0-5 0,0 0-7 16,-12-58-17-16,10 52-3 0,0 4 1 16,0-3-4-16,0 5 3 0,0-5 7 15,-1 3-14-15,1 0-5 0,-1-1 22 16,2 1-36-16,-4-2 26 0,3 2 17 16,2 0-7-16,-2 2-13 0,2 0-23 0,0 0-3 15,0 0-15-15,0 0-18 16,0 0-9-16,0 0-10 0,0 0-3 0,0 0-10 15,0 0 6-15,0 8 59 0,0 1 3 16,0 4 50-16,0 11-5 0,4 5 8 16,5 5-37-16,-2 4-9 0,1-6 3 15,-2-5-10-15,0-10 13 0,0 1-16 16,2-7-3-16,0 2 3 0,2 3 1 16,1-1-1-16,4-4-2 0,-4-1-27 0,1 0 12 15,3-3-2-15,0-5 3 0,-1 2 12 16,4-2-9-16,-4-2 12 0,2 0-1 15,-4 0-24-15,1 0 24 0,0-4-26 16,-4 0 28-16,-3-1 3 0,-1-2 18 16,2 2-19-16,-1-1 15 0,2-2-17 15,-2-1-6-15,0-2 5 0,0-1-19 16,0 2-12-16,3-1-1 0,-2 0 7 0,-1 2-26 16,0-4 26-16,-2 6 6 0,-1 1 18 15,-2 3 1-15,2-2 1 0,-3 4 1 16,2 1 3-16,-2 0-4 0,0 0 0 15,0 0-20-15,0 0 9 0,0 0 9 16,0 1 2-16,4 5-59 0,5 2 59 16,1 4 75-16,1-4-29 0,3 6 12 15,2-2-39-15,-2 0-18 0,3-4 21 0,-4-1 0 16,0-2-21-16,-2-3 38 16,-1 0 4-16,-1-2 22 0,-1 0 3 0,0-2-23 15,0-5 20-15,0 0 10 16,-2-8-20-16,-2 2 13 0,0-5 10 0,-2-2-18 15,-2-1-59-15,0-10 53 0,-8-4-51 16,-2-6 6-16,-8 5-9 0,4 4-51 16,3 12 5-16,0 7-22 0,3 0 20 15,-1 1 22-15,3-2-75 0,0 5 100 16,2 1-48-16,2 5-25 0,2 1-4 16,0 2-69-16,0 0-71 0,6 0-149 0,4 5 73 15,7 3 154-15,2 0-118 0,2 3-15 16</inkml:trace>
  <inkml:trace contextRef="#ctx0" brushRef="#br0" timeOffset="64501.0646">9253 17158 429 0,'0'0'538'0,"0"0"-323"16,0 0-215-16,0 0-6 0,0 0 6 0,0 0 53 16,0 0-51-16,0 0 14 0,0 0 69 15,0 0-13-15,21 74-7 0,-17-43 10 16,4 4-46-16,0-2-29 0,-5-3 12 15,-3-7-12-15,3-10 0 0,-3-4 0 16,2 3 0-16,0-3 0 0,0 1 13 16,0-4-13-16,-2-2 0 0,2-2 1 15,-2-2 12-15,0 0 19 0,0 0 17 0,0 0 23 16,0 0 35-16,0 0 0 0,0 0-16 16,0 0-26-16,0 0-33 0,0 0 1 15,-2 0 5-15,0-2 8 0,2 2-11 16,0 0-15-16,0-2-9 0,0 0-11 15,0 2-20-15,0-3-9 0,0 3-10 16,0-3-9-16,4-2-27 0,10-5-25 0,2-1 67 16,6-3 14-16,1 1-50 0,2 1 5 15,-2 1-44-15,3-2-45 0,0 3 33 16,-1-2-7-16,1 1-65 0,-1 0-140 16,-2-1-154-16,-5 7 150 0</inkml:trace>
  <inkml:trace contextRef="#ctx0" brushRef="#br0" timeOffset="65663.9428">9779 16680 730 0,'0'0'362'16,"0"0"-183"-16,0 0-84 0,0 0 15 16,0 0-15-16,0 0-33 0,0 0 22 15,0 0 10-15,0 0-13 0,0 0-19 16,-27-19-62-16,27 19 0 0,2-2-23 15,7-1-3-15,6-9-3 0,15-3 29 0,11-10 1 16,11-4 13-16,0 1-14 0,2-3 0 16,-7 1 14-16,-1-1 19 0,-1 4 19 15,-1 1-26-15,-4 4-20 0,-1 1-6 16,-3 1-13-16,-6 2 10 0,-9 5-23 16,-2 3 0-16,-6 0 0 0,6 1 0 15,-2 0-3-15,1-1-10 0,-2 2 0 16,-4-1 10-16,2 3 9 0,-8 1 20 0,0-2 7 15,-2 4 19-15,-2-1 6 16,0 4 7-16,-2-4 13 0,0 2 13 0,0-2-33 16,0 1-31-16,0-1-2 0,0 0 23 15,0 1-22-15,0 0 0 0,0-1 1 16,-2 3 1-16,0-1 15 0,2-1-4 16,-4 1-13-16,0 2-43 0,0-2 24 15,0-3 16-15,-6 5-18 0,4-4 19 16,-2 2-25-16,-2 1 26 0,-4 1-22 15,2 0-29-15,-1 0 4 0,-4 0 28 0,2 0-6 16,3 0 23-16,-6 0-20 16,6 0 23-16,0 0 0 0,-2 0-10 0,4 0 8 15,0 0 2-15,5 0-10 0,0 1 10 16,3-1 0-16,2 0-9 0,0 0-37 16,0 0 4-16,5 0 40 0,-1 0-24 15,5 0 26-15,-1 0 3 0,4 0 65 16,8 0-45-16,-3 0-21 0,6 0 63 15,0-5-13-15,1 1-6 0,0-2-17 16,-6 3-29-16,2 0-1 0,-8 3-1 0,-3 0-12 16,-3 0 1-16,-4 0-4 0,0 0 4 15,-2 0 0-15,0 5 13 0,0 4 14 16,-4 4 58-16,-5 2 6 0,-1 6-46 16,0-2-32-16,-6 5-3 0,4-2 3 15,-2 9-3-15,0 6-49 0,2-1-117 16,-2 0-29-16,4-8 12 0,1-8-224 15,5-7-389-15</inkml:trace>
  <inkml:trace contextRef="#ctx0" brushRef="#br0" timeOffset="66928.0171">9234 17241 63 0,'0'0'36'16,"0"0"-36"-16,0 0-1 0,0 0-15 15,0 0 2-15,0 0 1 0,0 0-3 16,0 0 13-16,0 0 0 0,0 0-10 0,-9 3 13 15,7-3 0-15,0 2 3 0,0-2 26 16,-1 0 36-16,2 2 36 0,-3-2 98 16,2 0 88-16,0 0-101 0,-2 2-52 15,-3-2-37-15,6 0 24 0,-3 0-4 16,-1 0-29-16,4 0 6 0,-1 0-25 16,0 0-20-16,2 0 22 0,-2 0 10 15,2-2-25-15,0 0-34 0,0 0 20 0,0-1 1 16,0 1-21-16,0 2-22 0,0-5-22 15,0 3 5-15,4 1 15 0,2-6-1 16,0 0-46-16,8-2 14 0,-7-1 35 16,7 5 2-16,-1-2-2 0,-1 0-3 15,-1 6 3-15,-1-4-20 0,3 3 4 16,-5 2-13-16,1 0 29 0,-1 0-17 16,4 0 15-16,-4 0-1 0,-2 0 2 15,2 0-15-15,-1 2 16 0,0 4 0 0,-2 1-7 16,2-2 7-16,-3 2 23 15,-2 3-7-15,3 1 13 0,-3 2 1 0,-2 1-8 16,0 3 4-16,0 0-24 0,0 2 21 16,-4-3-3-16,-1 0-17 0,-1-3 7 15,1-2 3-15,-3-4 9 0,4 3 24 16,-3-6-45-16,3 1 38 0,0 1-36 16,1-4 26-16,3-2 0 0,-1 2 7 0,1-2 0 15,0 0-17-15,0 0-6 16,0 0-11-16,0 0-2 0,0 0-18 0,0 0-18 15,1 0 4-15,2 0 3 0,-3 0-4 16,2 0-3-16,-2 0 4 0,0 0 3 16,2 0 0-16,0 0 6 0,0 0 22 15,3 0 1-15,-1 0 0 0,3-2 2 16,-1 2 0-16,2-2 14 0,5 1-13 0,3-6 19 16,2 2-18-16,4-1 25 15,-2 0-29-15,4-1-78 0,-3 0-36 0,1 0 0 16,-6 4-19-16,6-4 0 0,-4 2-69 15,2 3-196-15,-5-3-159 0</inkml:trace>
  <inkml:trace contextRef="#ctx0" brushRef="#br0" timeOffset="69160.9583">12928 15903 104 0,'0'0'141'0,"0"0"84"0,0 0-124 16,0 0 107-16,0 0-25 0,0 0-92 15,0 0-65-15,0 0-26 0,0 0 101 16,0-53-23-16,-2 47-6 0,-3 0-70 16,1 1 21-16,2-2 19 0,-2 4 26 0,2-4-64 15,0 2 25-15,0 3-13 0,2-2 14 16,-2 3-14-16,2 1 13 0,0 0-6 16,0-4-5-16,-3 2-18 0,1-1-71 15,0 2 69-15,2-1 2 0,-2 2 0 16,2 0-1-16,0 0-1 0,0 0 2 15,0 0 0-15,0 0-1 0,-2 0-1 16,2 0 0-16,0 0-14 0,0 0 3 0,-2 0 0 16,2 0-4-16,-2 0-18 0,0 0-37 15,0 8-9-15,-3 3 81 0,1 4 65 16,-1 10 62-16,1 8-59 0,0 5 4 16,4 0-30-16,0-1 33 0,0-7-46 15,0-1 10-15,4 0-23 0,0-7-13 16,3-5 1-16,-5-3-2 0,5-4-2 15,-1 1 0-15,-2-2-13 0,3 2 13 16,-1-4 0-16,0-2 12 0,3-1-9 0,-1 0-6 16,1-2 3-16,1-2-1 15,4 0-16-15,-2 0-31 0,0 0-27 0,4-6 42 16,-2-3-19-16,-1 0-39 0,2-3 42 16,-4-2-74-16,-3-4-8 0,0 5-67 15,1 0 45-15,-4 4 87 0,-3-2 66 16,-2 9 75-16,0-3 49 0,0 3-105 15,0 2-19-15,0 0-1 0,0 0-25 0,0 0-56 16,4 2 14-16,3 5 68 0,3-2 15 16,7 5 21-16,-4-3-36 15,5-1 29-15,4-1-29 0,-6-1 1 0,8-2 20 16,-3-2-21-16,-2 0-2 0,2 0 2 16,-3-2 16-16,-4-7 13 0,0 1 46 15,-2-1 42-15,-4-2-19 0,0 2-78 16,-1-4 110-16,-2 2-10 0,-3-2-9 15,0 1-4-15,-2 0-52 0,0-1 10 16,-4-4 10-16,-5 1 9 0,0-3-81 0,1-1 32 16,-2-1-24-16,-4 0-9 0,2-3-4 15,-2 2 15-15,4-3-36 0,-2 4 14 16,3 0-56-16,3 3-39 0,0 5 45 16,2 4 46-16,1 1-3 0,3 6-39 15,0 0-59-15,0 2-68 0,3 0-121 16,4 0-59-16,2 4-58 0,-2 1 64 15</inkml:trace>
  <inkml:trace contextRef="#ctx0" brushRef="#br0" timeOffset="69727.3395">13639 16133 278 0,'0'0'773'0,"0"0"-545"16,0 0-183-16,0 0-43 0,0 0 11 16,0 0 13-16,0 0 13 0,0 0 0 15,0 0-20-15,0 0-19 0,-6-5-2 16,6 5-34-16,0 10 36 0,0 2 43 16,0 3 38-16,4 6-19 0,-2-2-17 15,3 3 11-15,-3 0-21 0,0 0-22 16,0 0 20-16,-2-2 22 0,2 1 0 0,-1-1-53 15,2-1-2-15,-1-2 1 0,3-3-3 16,-4-2-11-16,4 0-107 0,-3-4 23 16,1 0-56-16,2-3-26 0,2-1-13 15,-3-2-180-15,3-2-104 0</inkml:trace>
  <inkml:trace contextRef="#ctx0" brushRef="#br0" timeOffset="70287.1819">13824 15729 18 0,'0'0'160'0,"0"0"-153"0,0 0 6 16,0 0 42-16,0 0 160 0,0 0 1 0,0 0-1 15,0 0-98-15,0 0 20 0,0 0-39 16,89 2-14-16,-72 1-6 0,2 0-19 16,3-2-36-16,3 2 48 0,9 2-32 15,6-1 0-15,2 2-9 0,-9-3 5 16,-4 1-33-16,-12-4-2 0,-3 2 13 16,6 2-10-16,1-3 16 0,0 6-19 15,3-6-1-15,-7 3-1 0,-2 1 2 16,-4-2-1-16,-3 1-1 0,-6-3-27 0,0 2 27 15,-2-1-11-15,0-2 13 0,0 4 2 16,0-3 14-16,0 3 10 0,-2 6 13 16,-6 4 49-16,-14 12-30 0,-3 9 33 15,-8 4-49-15,0 1-42 0,-1-1 10 16,1-5-12-16,9-2 4 0,-3 1-4 16,10-4-19-16,-3-4 20 0,7-9-19 0,5 0-54 15,-4-2-92-15,5 0 30 0,0 2-24 16,3 1-81-16,2-5-182 0,2-4-203 15</inkml:trace>
  <inkml:trace contextRef="#ctx0" brushRef="#br0" timeOffset="70957.3736">14725 15645 199 0,'0'0'205'0,"0"0"-126"16,0 0 77-16,0 0 115 0,0 0-89 15,0 0-26-15,0 0 40 0,-28 96-131 16,28-64 46-16,0 4-56 0,0-1-26 16,1-5-19-16,6-9 9 0,-5-8 37 15,4-3-54-15,0 2-2 0,6-5 0 0,-2 3 2 16,-2-5 12-16,6-1 12 15,0-2-25-15,1-2 1 0,4 0 22 0,-2-2-11 16,3-7 23-16,-4 2-17 0,-1-3-1 16,0-2-18-16,-5-1-26 0,-1 2-7 15,-3-2-25-15,1 4 54 0,-5 3 8 16,0 2 35-16,-2 4-39 0,0 0-10 16,0 0-65-16,2 0-42 0,3 0-3 15,-1 4 64-15,2 4 56 0,2 2 23 0,6-3 20 16,-4 5 22-16,0-4-43 0,0-1 1 15,4 0 6-15,-4-5 17 0,3 1-17 16,0-3 23-16,2 0-13 0,-3 0 29 16,4-5 13-16,-4-8-22 0,0 4 6 15,2-3 38-15,-6 0-54 0,0-1 6 16,-1-2 149-16,-3 0-130 0,-2-2-29 0,1 0 42 16,-3-7-3-16,0 2 54 15,-5-1-138-15,-2-1-19 0,1 3 19 0,-4-4 0 16,0 3-39-16,-5 3-51 0,8-2-81 15,-3 6 107-15,1 3-33 0,0 0 42 16,4 7-81-16,4 3-55 0,1 2-49 16,0 0-118-16,0 2-287 0,0 3 29 15</inkml:trace>
  <inkml:trace contextRef="#ctx0" brushRef="#br0" timeOffset="71676.1582">15630 15566 280 0,'0'0'597'0,"0"0"-333"16,0 0-95-16,0 0-55 16,0 0-42-16,0 0-17 0,0 0-32 0,0 0 23 15,0 0 45-15,0 0 16 0,-20-11-42 16,20 11-30-16,0 0-35 0,2 0-11 15,0 0 7-15,0 0-22 0,0 0-13 16,-2 0-16-16,2 0-3 0,-1 0 15 16,4 2 27-16,-1 3 16 0,3 3 10 0,4 1-10 15,-1-1 0-15,3 0 39 16,6 2-39-16,-2-1 1 0,11 4 12 0,6-3-11 16,6 4 1-16,5-3 8 0,-3-2-9 15,-8 0-1-15,-13-3-1 0,-1-1-3 16,-8-1 3-16,2-1 0 15,2 3-3-15,-4-2-13 0,-4 1 18 0,-1-1-4 16,-2-2 1-16,-5 0-19 0,0 1 20 16,0-2 19-16,0 3 16 0,-12 4 27 15,-2 5 32-15,-16 12 10 0,-8 5-39 0,-4 3-38 16,1-1-25-16,11-8-1 0,10-7-1 16,2-3 0-16,3 2 0 0,-3 1 0 15,-4 3-55-15,4-1-58 0,0-3-30 16,8 2 29-16,1-5-39 0,3 1-39 15,1-3-173-15,3-2-248 0</inkml:trace>
  <inkml:trace contextRef="#ctx0" brushRef="#br0" timeOffset="72955.2619">16518 15645 49 0,'0'0'173'0,"0"0"-121"0,0 0 3 16,0 0 92-16,0 0-16 0,0 0-70 16,0 0 106-16,0 0-60 0,0 0-6 15,0 0-36-15,-11-37-42 0,11 37 36 16,0-1 9-16,-2-1-3 0,0 2-26 15,0-4-13-15,0 2-9 0,0-2 25 16,2 3-6-16,-2-2 6 0,0-1-6 16,2 4 3-16,-2-3-6 0,2 1-32 0,-2 2 1 15,2-3 0-15,0 3 14 0,0 0-14 16,0 0-2-16,0 0 0 0,0 0-1 16,0 0 0-16,0 0 1 0,0 0 1 15,0 0 3-15,0 0 12 0,-2-2 0 16,0-1-16-16,-1 3-10 0,0-4 8 15,1 2 2-15,0 2 0 0,2-2 0 0,0 1 13 16,0 1 3-16,0 0 0 0,0 0-16 16,0 0-23-16,0 0-6 0,-2 0-1 15,2 0 1-15,0 0-7 0,0 0-3 16,-2 0 0-16,0 0-6 0,0 5 45 16,-2 7 13-16,0 3 61 0,0 4-74 15,-1 2 13-15,-1 2 0 0,1 0-6 16,1 2 23-16,0 0-28 0,0-2 19 15,4-2-1-15,0-4-20 0,0 0-1 16,0-2-2-16,0 3-4 0,6-5 7 0,3 0 2 16,-1-2 0-16,1-1 0 0,-1-2-2 15,0-2-2-15,4 0 2 0,-4-5 1 16,0 3 0-16,-2-2 8 0,-1-2-7 16,1 0-2-16,1 0 1 0,-3 0-1 15,2-2-16-15,0-3-13 0,1-1 28 16,-2-4-74-16,7-1-7 0,-6-1 79 15,3 1-88-15,-3 0-29 0,1-1 25 16,3 5 4-16,-3 0 78 0,1 2-20 0,-3 2 14 16,4 3-11-16,3 0-2 0,-4 0 32 15,2 0 65-15,-1 4 3 0,2 2 1 16,0 4 9-16,0-2-29 0,5-1-7 16,-2 3 0-16,1-5 24 0,5 1-1 15,-4-1-33-15,2-3 7 0,-1-2 13 16,-3 0 43-16,6 0-24 0,-4-7-6 15,2-3 23-15,-2 1 6 0,-3 0 19 16,0-4-15-16,-2-2 9 0,-3 3-52 0,0-5 106 16,-1 0-3-16,-2 3-142 0,-1-5 29 15,-4-1 94-15,2 1-75 0,-2-1-44 16,0 0-18-16,0 2-4 0,0-2 2 16,-4 1-25-16,-1 2 9 0,1-1-119 15,-3 3-46-15,1 2 52 0,2 3 7 16,0 2 121-16,-1 3-75 0,3 5-90 15,0 0-19-15,-2 0-45 0,2 0-37 0,-4 9-104 16,-1 8 19-16,3 1 55 16,-1-3-107-16</inkml:trace>
  <inkml:trace contextRef="#ctx0" brushRef="#br0" timeOffset="73396.0399">17197 15897 784 0,'0'0'293'0,"0"0"-160"0,0 0-2 15,0 0-27-15,0 0-3 0,117-44 16 16,-100 41-20-16,-6 3-72 0,-7 0-25 16,-2 0 0-16,0 1 31 0,0 7-31 15,-2 3 16-15,0 5-3 0,0 4 26 0,-4 4 29 16,-4-2-16-16,-4 4 10 15,2-7-40-15,0 5-20 0,1-4 2 0,1 0-1 16,2-1-5-16,1-5 2 0,3-3-1 16,2-3-19-16,0-2 1 0,7-6 19 15,7 0 16-15,18-6 36 0,17-13 32 16,6-5-35-16,7-5-49 0,-5 0-39 16,-6 0-88-16,-2 0-19 0,-3 0 0 15,-1-5-72-15,-3 0-94 0,-12 10-730 16</inkml:trace>
  <inkml:trace contextRef="#ctx0" brushRef="#br0" timeOffset="75317.4212">15023 14117 108 0,'0'0'114'0,"0"0"212"16,0 0 58-16,0 0-198 0,0 0-163 15,0 0-20-15,0 0 128 0,0 0-79 16,0 0 52-16,0 0-42 0,-28-31-61 16,28 29 15-16,0-1 23 0,0 3 3 15,0-2-29-15,0 2-13 0,0 0-26 16,3 0 4-16,2 0 2 0,-1 0-13 0,2 0-6 16,6 0 39-16,2 0 34 15,13 0-1-15,6 0 28 0,12 0-48 0,4 0 41 16,5 0-52-16,-2 0-4 0,-1-3 34 15,3-1 12-15,3-4-44 0,5 3 0 16,3-3 20-16,8 1-1 0,5-1-19 16,3 0 23-16,3 1-24 0,1 1 2 15,-1 2-2-15,0-2 14 0,-2 1-13 16,2-1 12-16,-3-1-11 0,2 3 11 16,-3 0-10-16,-1 0 14 0,-8 0-4 0,-1 3-11 15,-1-2 11-15,-8 1-12 0,-1 0-14 16,-3 2 14-16,3-2 0 0,-7 0-1 15,4 1-1-15,-3-2 1 0,0 2 1 16,2 1-2-16,-2-4 2 0,-3 2 1 16,3-2-1-16,-3-1 0 0,-1-1 36 15,1-1-7-15,-2-2 3 0,-4 1 23 16,-5 1 1-16,-4 0-5 0,-1-1-21 0,-4 1-1 16,1-2-13-16,0 4-13 15,0-3 9-15,-3 1-12 0,5 1-1 0,0-2 1 16,-4 5 0-16,-4-1 0 0,-9 1-16 15,-1 3 16-15,-3 0 0 0,2 0-1 16,-1 0-25-16,4 0 13 0,-6 0-23 16,1 3-16-16,-3 1-16 0,-3-4 3 15,-1 5 23-15,1-1 3 0,-1 0-10 0,1 1-6 16,-1-1 42-16,3 2 10 16,1 0 3-16,-2-1-16 0,8 0-20 0,-2-3 13 15,2 1 0-15,0-1 23 0,-1-2-45 16,2 0 19-16,-4 0 3 0,-5 0 0 15,-4 0 4-15,1 0 19 0,-5 0 9 16,0 0 63-16,0 0 19 0,0-2-26 16,0-1-39-16,-5-2-26 0,1 1-23 15,0-1-23-15,0 1 46 0,0 0 1 16,-1 0-1-16,3 2-7 0,0 1-28 0,-2-1-1 16,2 0 0-16,-2 0-19 15,-1-2 9-15,1 2 43 0,0-3-131 0,-3 5 134 16,3-4 17-16,-4-1-17 0,-1 2 13 15,-2-1-13-15,3 0 0 0,-2 0-47 16,-6 1 46-16,6 1-22 0,-3 0 23 16,-2 0 26-16,2 2-26 0,3 0-36 0,-3 0 20 15,2 0 15-15,3 0-22 16,2 2-19-16,0 3 40 0,2 1-50 0,-2 2 52 16,2 2 19-16,4 1 56 0,0 2-75 15,0-1 10-15,0 0-30 0,0 1 20 16,7-2-3-16,0-1 3 0,-1 0 34 15,0-3-32-15,0-1 9 0,1 0-11 16,2-3 1-16,-5-1 2 0,2 0-3 16,-4-2 0-16,0 0-10 0,0 0 10 15,0 0 29-15,-2 0 26 0,2 0 13 0,1-2-2 16,-1-2-66-16,-2-3-16 16,0 1 16-16,2-1 2 0,-2 0-2 0,0-1-19 15,0 5 19-15,0-3 0 0,-2 3 26 16,2 1-14-16,-2 2-11 0,-1-2 16 15,1 2-17-15,2 0-49 0,-2 0-38 16,2 0-14-16,0 0-4 0,0 4 49 16,0-1 54-16,0 3 3 0,0-3-1 15,7 2 13-15,-3-2 19 0,6-1 8 16,-1 0 18-16,2-2 11 0,-1 0 9 0,3 0-7 16,-2 0-6-16,-1-4-6 0,-4-1 6 15,1 1 36-15,-2 0-17 0,-3-2 46 16,0 3 3-16,-2-3-88 0,0-3-28 15,0 4 60-15,0-2-28 0,0-3-49 16,0 3 0-16,-4-1 0 0,-4-1-58 16,2 0-17-16,-2 1 72 0,0-2-62 15,-6 2-16-15,2 2 0 0,-3 1 6 0,0 3 49 16,2 0-29-16,-1 2 6 16,1 0-9-16,2 7-1 0,3 5 30 0,0 3 26 15,1 1-36-15,2 1-7 0,3 3 30 16,2-4-33-16,0 1 10 0,7-4 36 15,1 1-14-15,3-4 16 0,2-3-2 16,0-1 3-16,1-5 59 0,1-1 6 16,0 0-23-16,0 0 39 0,-3-1 10 15,2-7-29-15,-2 1-59 0,-4-1 108 16,-1-2-62-16,0 1 19 0,-5 1-66 0,0-3 82 16,-2-2 17-16,0 4-66 0,0 0 4 15,0-1-26-15,0 1 29 0,0 0-42 16,-4 2-55-16,0 0 20 0,-4 1-56 15,2 2-58-15,-2 1 6 0,-4 1-78 16,-6 2-95-16,-3 0-313 0,0 3-49 16</inkml:trace>
  <inkml:trace contextRef="#ctx0" brushRef="#br0" timeOffset="76630.999">15150 14015 141 0,'0'0'72'0,"0"0"233"0,0 0-303 16,0 0 16-16,0 0 230 0,0 0-167 0,0 0 24 15,0 0-92-15,0 0 39 16,-114 0 13-16,103 6-16 0,-1 3 29 0,2 1 10 16,-2 3-23-16,6 2-10 0,4 3-25 15,2-1-30-15,0 0 45 0,0-3-45 16,4 3-19-16,2-4 19 0,4-2 0 16,0-1 0-16,0-2 2 0,1-4 24 15,2-1-10-15,2-3-13 0,-3 2 14 0,1-2-4 16,-1 0 13-16,-2 0 6 15,0-4-31-15,-1-1 19 0,-3 0-20 0,-2 0 2 16,0 2 27-16,-2-6-28 16,2 0-1-16,-2-1-114 0,1-1 98 0,-3 0 13 15,0-1-30-15,0 1-19 0,-5 1 13 16,-1-1-110-16,-2 4 67 0,-2 0 4 16,-6 6-46-16,4 1-52 0,-6 0 10 15,4 1 101-15,-3 8 65 0,-1 3 58 16,6 2 27-16,4 1-29 0,4 0-1 15,4 0 59-15,0 1-59 0,0-1 11 16,8-1-63-16,4-3-3 0,-1 0-7 0,6-5 7 16,-2 0 105-16,4-4-18 0,-2-2-28 15,1 0 13-15,-2 0-14 0,-4-4-19 16,2 0 4-16,-6-2-24 0,-4 1 27 16,0-1 6-16,-1 0-49 0,-3-1 85 15,0-1-87-15,0 1 12 0,0-5 6 16,-3 2-19-16,-3-1 0 0,-2-2 11 15,-1 4-11-15,-2-2 16 0,4 4-16 0,0-3 0 16,-1 4 4-16,-4 1-3 0,6 0-2 16,-1 3-49-16,4 2 49 0,1 0 0 15,2 0-29-15,-2 0-31 0,-3 0 2 16,1 0 20-16,-5 11 36 0,3-2 3 16,0 4 20-16,-1 0-20 0,3 1 0 15,2-1-39-15,0-1 38 0,0-3 1 16,2-2-22-16,0-4 9 0,0-1 13 15,0 0 0-15,0-2 2 0,0 0 11 16,2 0 0-16,2 0-10 0,3 0 49 0,-1 0-13 16,-1-4-16-16,4-1 13 0,0-2-36 15,-2 2 0-15,-2-5-7 0,2 3-22 16,-4-1 0-16,2-1-85 0,-3-1 19 16,-2 2-113-16,0-1-193 0,0 3-378 15,-58 94 755-15</inkml:trace>
  <inkml:trace contextRef="#ctx0" brushRef="#br0" timeOffset="77960.7047">15009 14590 153 0,'0'0'317'16,"0"0"25"-16,0 0-189 0,0 0-78 15,0 0-29-15,0 0 38 0,0 0-41 16,0 0 32-16,0 0-7 0,-18-20-36 0,16 20-15 15,0-3 2-15,0 3 20 0,2-2 20 16,0 2-10-16,0 0-27 0,0 0-5 16,0-2 2-16,0 0 7 0,-2 2-25 15,2-2-1-15,0 1 3 0,0-2 10 16,0 3-12-16,-2-1 2 0,2 1 0 16,0-2 10-16,0 2 0 0,-2 0-13 0,2-2 0 15,0 2 1-15,0-2 9 0,-2 2-7 16,2-4 17-16,0 4 6 0,0 0-10 15,0 0-16-15,-2 0 0 0,2 0-2 16,0 0-11-16,-2 0 10 0,0 0-27 16,-2 2-15-16,-1 6 16 0,-2 3 29 15,3 3 26-15,-2 5 11 0,4 1-35 16,0 2-4-16,2 0-4 0,0 2 5 16,0-3-15-16,8-1 16 0,2-2 0 15,4-3-8-15,-2-4 8 0,1-3 26 0,4-1-23 16,-3-6 10-16,6 0-12 0,-3-1 3 15,-4 0 14-15,6 0-18 0,-8-1-19 16,4-3 17-16,-7-1-1 0,-1-2 3 16,0 0 0-16,0 0 0 0,-3-3 0 15,3 0 0-15,-3 0-13 0,-3 1-6 16,2-1 19-16,-3 5-46 0,0-1 33 16,0 4 11-16,2 2-27 0,-2 0-36 0,2 0-13 15,2 0-4-15,3 0 66 0,1 4-33 16,7 2 49-16,0 1 16 0,-1 1-16 15,6-1 26-15,-5-1-26 0,1-2 36 16,0-2 7-16,-2-2-27 0,0 0 33 16,-4 0-1-16,-2-2 4 0,-2-3 23 15,2-2 3-15,-4 2 46 0,-2-3-53 16,0-1 1-16,-2-1 5 0,0-1-38 16,0-3 42-16,0 1-29 0,0 0-32 15,0-1-14-15,-4 1 7 0,0 2-26 0,-2-3 26 16,2 4-23-16,0 0 10 0,-2 1-1 15,4 3-41-15,-2 1-123 0,0-1 64 16,2 5-12-16,2-1-43 0,0 2-33 16,0 0-97-16,0 3-395 0,0 5 250 15</inkml:trace>
  <inkml:trace contextRef="#ctx0" brushRef="#br0" timeOffset="78346.5447">15546 14771 909 0,'0'0'443'0,"0"0"-248"0,0 0-94 16,0 0-23-16,0 0 3 15,0 0-39-15,0 0 30 0,0 0-7 0,0 0 9 16,0 0 14-16,96-30-49 0,-78 30-37 15,-1 2-2-15,-3 4-20 0,-3 3-2 16,-2 1-8-16,-3 1 30 0,-4 5 15 16,0-2 10-16,-2 3-25 0,0 3 22 0,-6 1-21 15,-4 2 21-15,-4-4 0 16,2 2 8-16,2-7-30 0,1-1-4 0,5-5-9 16,2-7 10-16,2-1 1 0,0 0 2 15,0 0-1-15,0 0-12 0,0 0-3 16,4 0-7-16,2 0-22 0,2 0 32 15,8 0 13-15,7-4 26 0,11-5-4 16,11 0 4-16,3-5-26 0,2 2-29 16,-6 3-36-16,-3 4-45 0,-3-3-104 15,0-1-69-15,-2-1-189 0,-11 3-340 0</inkml:trace>
  <inkml:trace contextRef="#ctx0" brushRef="#br0" timeOffset="79566.3921">18469 14229 173 0,'0'0'68'0,"0"0"-32"16,0 0 163-16,0 0 101 0,0 0-163 15,0 0-36-15,0 0 39 0,0 0-26 16,0 0-42-16,0 0-30 0,-13-23 10 16,11 21 29-16,2-2-80 0,-2 2 55 15,0-1-27-15,0 1 13 0,0-3 4 0,2 4-20 16,-2 1 32-16,2-2 4 0,-2 2-60 16,-1 0 2-16,3 0-1 0,0 0-1 15,-2 0-2-15,2 0-13 0,-2 0-7 16,-2 0-15-16,-1 8-27 0,-3 3 62 15,0 9 10-15,-3 8 24 0,2 7-34 16,5 4 0-16,2-6 12 0,2-8 1 0,0-12-26 16,0 0 26-16,4 2-32 15,2-3 19-15,6 3-13 0,0-3-10 16,-1-3 9-16,4-2 14 0,0 0 3 0,-3-6-2 16,3 2 13-16,-2-3-14 0,-3 0 0 15,1 0 26-15,0-6-9 0,-1-1-4 16,-1-3-13-16,-3 0-6 0,3-3 6 15,-5 0 23-15,0-1 0 0,-2-1-23 16,0 2-28-16,-2 2 24 0,3 0-57 16,-3 5 51-16,2 3 7 0,-1 1 3 0,4 2-88 15,0 0-29-15,7 0 58 0,-4 0 30 16,5 7 13-16,-1 3-17 0,2 0 33 16,0-1 30-16,-3 1 13 0,4-3-14 15,-3 0 0-15,-1-2-6 0,2-2 16 16,-4-3 3-16,-3 0 14 0,0 0 5 15,-2 0 24-15,0 0-1 0,3-3 20 16,0-5-16-16,-4 1-43 0,2-5 10 0,-1 1 55 16,-2-1-9-16,-2-1-100 0,0-2 41 15,0-1-16-15,0 1 29 0,-2-2-26 16,-2 1-16-16,-1-1-13 0,0 0-20 16,-5 0 1-16,2 0 19 0,2 0-23 15,-2 2 7-15,-3 3 10 0,2 4-56 16,3 2-9-16,-1 4-78 0,1 2 16 15,0 0-75-15,0 4-58 0,-3 8-53 16,0 5 62-16,4 0-245 0,2-2-19 16</inkml:trace>
  <inkml:trace contextRef="#ctx0" brushRef="#br0" timeOffset="79855.0802">19035 14473 1420 0,'0'0'309'0,"0"0"-309"15,0 0-94-15,0 0 94 0,0 0 13 16,0 0 123-16,0 0-25 0,0 0 12 15,0 114-71-15,5-86-39 0,0-10-12 16,-1 0-1-16,0-1 2 0,0 5-15 0,2-4 7 16,1 1 2-16,-3-1 2 0,0-1-102 15,3 0-110-15,-3-3-40 0,-2-1-198 16,0-5-580-16</inkml:trace>
  <inkml:trace contextRef="#ctx0" brushRef="#br0" timeOffset="99754.3137">16790 13977 16 0,'0'0'108'0,"0"0"-7"0,0 0-29 15,0 0-46-15,0 0 6 16,0 0 56-16,0 0-26 0,0 0-62 0,0 0-35 15,0 0 5-15,-3 0 11 0,1 0-4 16,2 0-3-16,-2 0 0 0,0 0 6 16,-4 2 18-16,2-1-54 0,-1 2-2 15,-1-2 32-15,1 2 26 0,3-3-1 16,0 0-12-16,0 0-6 0,0 3 19 0,2-3 0 16,0 0-1-16,0 0-15 15,0 0 12-15,0 0 4 0,0 0 2 0,0 0 24 16,0 0 9-16,0 0 31 0,4 0 67 15,0 0-5-15,1 0-50 0,0-3-78 16,-4 3-18-16,4-3-4 0,0 2 22 16,2-2 0-16,-3 2 1 0,3-3 48 15,-3 1-20-15,1 2-6 0,-3-3 42 16,2 0-3-16,-2 0 19 0,-2 0 30 16,0 3-59-16,0-3 33 0,0 2-46 0,0-2-36 15,-6 4 22-15,-3-1-25 0,3 1 0 16,-3 0-19-16,1 0-14 0,-5 0-91 15,2 0 10-15,1 3 62 0,0 3 39 16,-4 1 0-16,5 4-36 0,6-4-6 16,-1 3 55-16,-1-1 17 0,5 2 3 15,0-2 68-15,0 1 0 0,0-3-52 16,7 2 45-16,-2-5-48 0,2 0-20 16,-1-3 45-16,-1-1-19 0,0 0-6 0,-3 0 3 15,0 0 32-15,1 0 33 0,4-1 0 16,-1-5 6-16,0-2-19 0,4 2-20 15,-4-1-32-15,-2-1 19 0,-3 0-6 16,2 1-10-16,-1-1-23 0,-2 0 13 16,0 3-25-16,0 1-4 0,0-1-13 15,0 2-36-15,-2-1-19 0,-4 4-26 16,-1 0-105-16,-1 0 59 0,-1 0-78 16,3 4-153-16,-2 6-183 0,2-4 246 0</inkml:trace>
  <inkml:trace contextRef="#ctx0" brushRef="#br0" timeOffset="103217.5324">16699 14004 87 0,'0'0'91'0,"0"0"36"16,0 0 108-16,0 0-82 0,0 0-126 16,0 0 41-16,0 0 26 0,0 0-25 15,2-32-4-15,-2 32-16 0,0-1-48 16,0 0-1-16,0-2-29 0,0 1 3 0,0 2 0 15,0 0-20-15,0 0-9 0,0 0-7 16,2 0 3-16,-2 0 23 0,0 0 36 16,0-2 2-16,0 2 18 0,0-2 26 15,0 2 22-15,0-2-19 0,0 2 19 16,0-1-9-16,0-2-37 0,0 3-21 16,0-1-1-16,0 1 29 0,0 0-29 15,0 0-1-15,0 0-19 0,0 0 17 0,0 0 0 16,0 0-10-16,0 0-3 15,0 0-10-15,0 0-7 0,0 0 0 0,0 0 11 16,0 0 5-16,0 0 17 0,0 0 0 16,0 0 17-16,0 0-1 0,0 0 7 15,0 0 12-15,0 0 21 0,0 0 22 16,0-2 0-16,0 0-32 0,0 0-23 0,0 0 29 16,0 0-7-16,0 2-32 15,0-1-3-15,0 1 23 0,0 0 15 0,0 0-18 16,0-2-17-16,0 2-10 0,0 0 13 15,0-2-15-15,0 2 0 0,0-2 11 16,0 2 14-16,0 0-23 0,-2 0-3 16,2 0 0-16,0 0-36 0,0 4-62 15,0 1-32-15,0 3 130 0,4 3 26 16,4 1 42-16,8-2-67 0,-2 3 51 16,1-4-35-16,3-2-17 0,0 0 1 0,1-4 12 15,-2-1-11-15,3-2 18 0,-6 0-18 16,-2 0-1-16,0 0 28 0,-6-2-13 15,-2 1-3-15,-2-1 20 0,-2-3 22 16,2 2-9-16,-2-3-17 0,0-2 26 16,0 1 17-16,0 0-69 0,-2-1 16 15,-4-1-15-15,-4-2 28 0,-4 2-32 16,4 2 10-16,-4-3-23 0,0 3 26 0,4 2-26 16,-1 3 3-16,3 0-19 15,-1 2 26-15,2 0-53 0,3 0-2 0,-3 0-14 16,2 0 27-16,-1 4 16 0,-4 1-40 15,4 6 4-15,2-2-39 0,0 0-13 16,4 3 13-16,0-2-1 0,0 0-106 16,0 3-24-16,4-4-3 0,2 0 39 15,1 1 24-15</inkml:trace>
  <inkml:trace contextRef="#ctx0" brushRef="#br0" timeOffset="104679.8089">17029 13963 390 0,'0'0'105'0,"0"0"-105"16,0 0-480-16</inkml:trace>
  <inkml:trace contextRef="#ctx0" brushRef="#br0" timeOffset="117248.6801">16741 13401 113 0,'0'-1'36'16,"2"-3"26"-16,-2 0 91 0,2-1-65 0,-2 2 30 16,0-2 38-16,0 1-13 0,0-1-32 15,0 0-10-15,0-1-29 0,0 2 3 16,0-1-36-16,0 1-36 0,0 1 62 16,0-1 20-16,0-1-33 0,0 2-9 15,0-2-40-15,0 5-2 0,0-2 44 16,0-1-16-16,0 1-9 0,-2 2-18 0,2 0-2 15,-2 0-19-15,0 0-4 0,-2 0-6 16,2 0-4-16,-2 0-6 0,-1 0 0 16,0 2 0-16,1 3-3 0,-5 3-7 15,2 2 35-15,-4 4 11 0,-1 0-27 16,1 4 30-16,6-3 33 0,-3 1-33 16,4-1-4-16,-3 0 4 0,5 0 55 15,-2 0-54-15,4 1 17 0,0 1-18 0,0-1 0 16,4 1 23-16,5 0 6 0,-2-1-3 15,3 2-22-15,0 0-4 0,3-3-9 16,-2 0 7-16,-4-2 2 0,4 0-17 16,3-6 17-16,-6 1 0 0,2-3-13 15,-1-1 10-15,2 0 3 0,-4-3-6 16,0-1 6-16,0 0 0 0,-3 0 14 16,2 0 22-16,0 0-20 0,-1-3 13 15,1-3-3-15,1-2 13 0,-3 1-39 0,2-3 10 16,3 1-10-16,-6-3 23 0,5 3 13 15,-4-2-36-15,2 1 0 0,-2-2-17 16,0 3 17-16,-2 1 20 0,2-1-20 16,2 2-91-16,-4 0 3 0,0 3 88 15,0 2 19-15,-2 0 1 0,0 2-7 16,0 0-13-16,0 0 1 0,0 0-2 16,0 0 0-16,0 0-19 0,0 0-16 15,0 0-12-15,0 0-27 0,0 0-23 16,2 4 4-16,0 2 94 0,4 1 3 0,0 0-2 15,3 4 41-15,4-2-42 0,2-1 65 16,-1-2-45-16,6-1-7 0,-4-3 29 16,4 1 23-16,-1-3-29 0,0 0 16 15,-3 0-16-15,0-7 0 0,-2 2 0 16,-4-3-1-16,-1 1-21 0,1-1 34 16,-4-1-31-16,-1 2 106 0,0-2-68 0,-3-1-16 15,0 1 26-15,-2-2-6 16,0-1-37-16,0-3 27 0,0-1-12 0,-2 1-35 15,-5-2-4-15,2 0 1 0,-3 0 1 16,-4 1 9-16,4-1 1 0,-2 2-7 16,-7 1-3-16,6 1 0 0,-4 4 0 15,0-1-35-15,4 5 9 0,-1-2-39 16,4 5-26-16,-2 2-81 0,4 0-75 16,2 9-225-16,0-1-223 0</inkml:trace>
  <inkml:trace contextRef="#ctx0" brushRef="#br0" timeOffset="130444.9765">22817 12047 160 0,'0'0'55'15,"0"0"-32"-15,0 0 3 0,0 0 20 0,0 0-1 16,0 0-25-16,0 0 6 16,0 0 196-16,0-15-79 0,0 10-45 0,0 4-96 15,0-3 28-15,0 1-8 0,0 1 24 16,0-1 45-16,0 1-44 0,0 0-47 16,0 2-20-16,0 0 18 0,0 0-11 15,0 0 11-15,0 0-1 0,0 0 1 16,0 0 0-16,0 0 2 0,0 0 4 15,0 0 19-15,0 0-4 0,0 0 4 16,0 0 6-16,0 0-3 0,0 0-26 0,0 0-13 16,0 0-36-16,0 0-29 0,0 0-7 15,0 0 20-15,0 2 65 0,0 3 85 16,0-3-52-16,0 4-7 0,0-5-10 16,0-1 13-16,0 1 7 0,0-1-10 15,0 0 10-15,0 0 3 0,0 0-6 16,0 0-7-16,0 0-7 0,0 0 4 15,0 0-7-15,0 0-3 0,0 0-9 0,0 0 9 16,2 0 0-16,-2 0 3 16,0 0 7-16,0 0 3 0,0 0 3 0,0 0 0 15,0 0 4-15,0 0 3 16,0 0-1-16,0 0-9 0,0 0-26 0,0-1 0 16,0 0-3-16,0-2-23 0,0 0 26 15,-2 2 2-15,2 1 15 0,0 0-17 16,0 0-1-16,0 0-3 0,0 0-12 15,0 0-17-15,0 0-25 0,0 0-14 16,0 0-16-16,0 0 0 0,0 0 55 0,0 1 31 16,0 5-35-16,0-4 36 0,2 3 1 15,0-3 24-15,-2 0-24 0,2-1-20 16,-2-1 17-16,0 0 3 0,2 0 15 16,-2 0 4-16,0 0 8 0,0 0 5 15,0 0 10-15,0 0 7 0,0 0 10 16,0 0-4-16,0 0 0 0,0 0-2 15,0 0 2-15,0 0-3 0,0 0-10 0,2-3-21 16,-2-4-21-16,3-1-24 16,-1 3 24-16,-2 1 18 0,2-5-18 0,-2 4-1 15,0-1-25-15,0 0 7 0,0 1 8 16,0-1 11-16,0 4 0 0,0-3 3 16,-2 3-3-16,2 2 2 0,0 0-2 15,0 0-1-15,0 0-22 0,0 0-3 16,0 0-9-16,0 0-14 0,0 0-23 15,0 0-71-15,0 2-91 0,4 4 116 16,7 4-12-16,-1-1-111 0,3 1-82 0,-5-1 11 16,-54-55 312-16</inkml:trace>
  <inkml:trace contextRef="#ctx0" brushRef="#br0" timeOffset="131248.2283">23275 11764 66 0,'0'0'95'0,"0"0"3"0,0 0 22 16,0 0 17-16,0 0 75 0,0 0-52 15,0 0-105-15,0 0-9 0,0 0 6 16,-4-16 3-16,4 13 20 0,-2 1-23 16,0 1 27-16,0-2-1 0,2 1-59 15,-2 1 50-15,0-3-4 0,0 2-29 16,2-2-23-16,-2 0-10 0,0 1 55 0,-2 2-54 15,3-3-1-15,-1 2 20 16,2 0 3-16,-2 2-10 0,2 0-15 0,0 0 0 16,0 0 12-16,0 0 0 0,-2 0-11 15,2-3 0-15,0 3 1 0,0 0-2 16,0 0 2-16,0 0 10 0,0 0-10 16,0 0 10-16,0 0-13 0,0 0-1 15,0 0-28-15,0 0-26 0,0 3-33 16,0 4-20-16,0 8 99 0,2 13 9 0,0 12 16 15,1 6 65-15,3 2-65 0,-6-4-16 16,2-6 56-16,-2 3-54 0,0-4-2 16,0 2-5-16,0-6-15 0,0 2 40 15,0-4-23-15,2-2 6 0,2-3-6 16,0 3-78-16,2-2-52 0,4-4-115 16,-6-6-201-16,-2-6-142 0</inkml:trace>
  <inkml:trace contextRef="#ctx0" brushRef="#br0" timeOffset="131747.0879">23783 11730 58 0,'0'0'166'0,"0"0"20"0,0 0 120 16,0 0-126-16,0 0-135 0,0 0-2 16,0 0 25-16,0 0 33 0,0 0-85 15,0 0-16-15,2-44-107 0,0 51-17 16,4 10 124-16,-2 10 39 0,3 14 33 0,-2 4 22 15,-3 4-61-15,0-3-20 0,-2-7 0 16,2 0 26-16,0-3-39 0,0-5 2 16,2-5 21-16,0-7-23 0,1-6 6 15,-1-1-22-15,-2 1 19 0,7 2-6 16,-3-1-95-16,3-2-32 0,-1-3-121 16,0-5-130-16,1 0 28 0</inkml:trace>
  <inkml:trace contextRef="#ctx0" brushRef="#br0" timeOffset="131941.2043">24031 11772 912 0,'0'0'313'0,"0"0"-313"16,0 0-108-16,0 0 28 0,0 0 80 15,47 141 81-15,-28-88-42 0,-6 3 23 0,-5-7-62 16,3-1 62-16,-7-4-62 0,-4-3-20 15,0-7-71-15,0-8-78 0,0-10-69 16,-6-6-55-16,-3-3 15 0</inkml:trace>
  <inkml:trace contextRef="#ctx0" brushRef="#br0" timeOffset="132100.8259">23928 11982 20 0,'0'0'401'16,"0"0"-137"-16,0 0-264 0,0 0 0 15,0 0-75-15,106-13-189 0,-86 13 26 16</inkml:trace>
  <inkml:trace contextRef="#ctx0" brushRef="#br0" timeOffset="132802.3163">24358 11930 1066 0,'0'0'254'16,"0"0"-88"-16,0 0-166 0,0 0-19 0,0 0-37 15,0 0 56-15,0 0 23 0,0 0-23 16,0 0-13-16,0 0-52 0,7 3 62 15,-7 4-18-15,0 3 19 0,0 4-2 16,2-2 0-16,2 3 4 0,0 4-23 16,1-4-22-16,3 1 29 0,2 1 16 15,4 1-4-15,-2-1 4 0,-1 0-28 16,4 2 28-16,-5-2 1 0,-1 2-1 0,-3 1-3 16,-5-1-26-16,2 0 6 15,-3 0 0-15,0 0 23 0,-6 0 29 0,-7 0 50 16,1 0-8-16,-2-1-19 0,4-6-22 15,2 0-11-15,2-6-16 0,1-1 46 16,3-5-20-16,-1 2-16 0,3-2-13 16,-2 5-2-16,0-3-7 0,-2 3 9 15,0-1 9-15,0 2-9 0,0-3-42 16,2-1-4-16,-1-2-35 0,3 2 6 16,0-2 55-16,0 0 20 0,0 0 26 0,0 0 6 15,0 0 1-15,0 0-17 0,0 0 10 16,0 0 49-16,3 0-13 0,-1 0-27 15,0 0-32-15,-2 0 10 0,2 0 0 16,0 0-13-16,2 0-46 0,2 0-12 16,3 0 28-16,2 2-2 0,1 2 32 15,-1 2-13-15,0-1 11 0,-1 2 0 16,-1 1-35-16,-2 2 37 0,-2 0-3 16,0 3-11-16,-3 0 14 0,-2 3 36 0,0-3-23 15,0 1 13-15,-4-2 10 0,-7-3 22 16,0-3 1-16,-1-1 55 0,-3-1-4 15,4-2-35-15,-1-2-10 0,-4 0-65 16,4 0 13-16,1 0 29 0,1-4 13 16,3-2-22-16,3-1-30 0,4-2 0 15,0-3 14-15,0-2-14 0,0-1-3 16,11-4-10-16,8-4-42 0,15-10 20 0,12-6-40 16,5 0 72-16,3 1-97 0,-5 3 3 15,1 5-59-15,3-1 42 0,3 4 40 16,0 5-27-16,4 3 0 0,-3 6 46 15,-1 6-55-15,-7 2-255 0,-15 3-26 16</inkml:trace>
  <inkml:trace contextRef="#ctx0" brushRef="#br0" timeOffset="133728.4913">23080 15398 184 0,'0'0'476'0,"0"0"-176"15,0 0-63-15,0 0-31 0,0 0 2 16,0 0-42-16,0 0 61 0,0 0-88 16,0-104 27-16,0 94-8 0,0 2 36 0,-2 4-65 15,2 0 12-15,0 2-79 0,-2 2-62 16,2 0-64-16,0 0-29 0,0 0 9 16,-2 0 10-16,2 0-23 0,0 13-13 15,0 7 52-15,0 15 39 0,0 9 6 16,0 2 13-16,0-5 6 0,0-4-6 15,0-6-35-15,0-2-72 0,0-4-45 16,0-9 58-16,0-3-20 0,0-4 46 0,0 0-59 16,0 0-32-16,2 2 12 15,2-3-42-15,1-4-65 0,-1 0-349 0,0-4 265 16</inkml:trace>
  <inkml:trace contextRef="#ctx0" brushRef="#br0" timeOffset="134056.6116">23378 15409 311 0,'0'0'443'0,"0"0"-149"16,0 0-174-16,0 0 20 0,0 0-124 15,2 106 40-15,6-93-54 0,0 0 109 16,2-4-46-16,-2-4-17 0,0-1-5 15,-4-2 74-15,0-2-33 0,-2 0-29 16,0 0 7-16,1 0 35 0,-1 0 43 0,0-6 25 16,3-1 45-16,1-8-87 0,0-2-123 15,-2-4-52-15,-2 1 20 0,-2-1 16 16,0 0-107-16,-2 0 16 0,-6 2-16 16,-2 1 33-16,-6 3-5 0,0 4 1 15,-2 3-22-15,0 0 12 0,-2 7 0 16,1-1-10-16,2 2 32 0,4 0-9 15,1 3-65-15,4 9-36 0,-2 0-281 16,6-3 46-16</inkml:trace>
  <inkml:trace contextRef="#ctx0" brushRef="#br0" timeOffset="134385.7327">23749 15424 26 0,'0'0'342'0,"0"0"-38"0,0 0-92 15,0 0-82-15,0 0-16 0,0 0-3 16,0 0-4-16,0 0-35 0,0 0-33 16,0 0 58-16,0 0-38 0,78 63-13 15,-69-63-7-15,2-3 6 0,-3-1-9 16,1-3 0-16,-3 1 9 0,0-3 26 0,-2-3-38 15,3 0 32-15,-2-1-65 16,-3 0-87-16,0 0 3 0,-2-2 68 0,0 3-7 16,0-2-84-16,-4 5-17 0,-3-2 62 15,-4 7 36-15,1-1 7 0,-5 5-125 16,-5 0 27-16,2 0-20 0,-2 5 17 16,0 5-66-16,0 2-81 0,2-1-30 15,6 1 84-15</inkml:trace>
  <inkml:trace contextRef="#ctx0" brushRef="#br0" timeOffset="134655.0117">24156 15132 812 0,'0'0'456'0,"0"0"-456"16,0 0 1-16,0 0 84 0,0 108-1 0,0-76-6 16,0-3-22-16,0-3-7 0,2 4-30 15,5 0 14-15,-2-8-31 0,-1-2 24 16,0-8-24-16,0 1-1 0,-1-6-1 16,2 2-39-16,-1 1-85 0,1-3 24 15,1-7-34-15,1 0-32 0,-1 0-104 16,3-3-171-16,-3-4 122 0</inkml:trace>
  <inkml:trace contextRef="#ctx0" brushRef="#br0" timeOffset="134818.5742">24339 15150 838 0,'0'0'593'16,"0"0"-518"-16,0 0-75 0,0 0-33 15,0 0 33-15,0 0 36 0,0 0 39 16,15 116-58-16,-9-77-15 0,3-1 9 0,0-2 12 15,-5-7-23-15,-2-5-29 0,-2-10-72 16,0 1-147-16,0 1-126 0,-2-6-252 16</inkml:trace>
  <inkml:trace contextRef="#ctx0" brushRef="#br0" timeOffset="135015.6125">24138 15325 1307 0,'0'0'296'16,"0"0"-94"-16,0 0-137 0,0 0-65 15,0 0-23-15,0 0-16 0,0 0 3 16,0 0-6-16,0 0-26 0,0 0 32 16,0 0-23-16,137-24-74 0,-103 30-127 15,-8-5-272-15,-13 2-32 0</inkml:trace>
  <inkml:trace contextRef="#ctx0" brushRef="#br0" timeOffset="135518.3861">24503 15379 478 0,'0'0'747'0,"0"0"-513"15,0 0-234-15,0 0 16 0,0 0 17 16,0 0 64-16,0 0 4 0,0 0 36 16,0 0-43-16,112-47-25 0,-105 47-69 15,-2 0-42-15,-2 1 6 0,1 3 10 0,-4 4 24 16,0-1-53-16,0 4 54 0,-7 4-6 15,-5 5 7-15,-7 8 0 0,-4 7 0 16,-1 4-26-16,3-3-16 0,6-2-29 16,8-9 48-16,6-6-16 0,1-6 16 15,0-6-19-15,6 8-53 0,7-2 79 16,-1 0 13-16,5 0 3 0,1-1 75 16,-4-3 6-16,1 3 13 0,0-2-55 15,-6-3-9-15,-1 1 35 0,-4-2-52 16,-4 0 0-16,0-1-12 0,-2 1 60 0,-16 2-15 15,-13 7 64-15,-13 4 10 0,-5 1-56 16,9-7-64-16,10-6-36 0,13-5 36 16,6-2 29-16,3 0-6 0,2 0 32 15,1-5 10-15,5-7 32 0,3-5-5 16,17-10-92-16,26-15-61 0,15-6 22 16,13-3-68-16,9 1-25 0,-2 0-99 15,1-1-100-15,-1-8-157 0,-21 18-691 0</inkml:trace>
  <inkml:trace contextRef="#ctx0" brushRef="#br0" timeOffset="151601.758">911 14697 67 0,'-2'-2'17'15,"0"0"45"-15,0 2 6 0,0 0-39 16,0-2-29-16,0 2-18 0,0 0 18 16,2 0 3-16,-3 0 14 0,3 0-1 15,-1 0 36-15,1-1 36 0,-2-2 39 16,0 3-19-16,0-1 55 0,2-1-39 0,0 0-23 15,0-1-46-15,-3 3 4 0,3 0-14 16,-1 0-32-16,1-3-12 0,0 3-1 16,-3 0 0-16,0 0 0 0,3 0 4 15,0 0-3-15,0 0-1 0,0 0-23 16,0 0 3-16,0 0-2 0,0-2 5 16,0 2 15-16,0 0 2 0,0 0 13 15,0 0-13-15,0 0 0 0,0 0 2 0,0 0 2 16,0 0 12-16,0 0 3 15,0 0-16-15,0 0-3 0,0 0-20 0,0 0-9 16,0 0-10-16,0 0 0 0,0 0 0 16,0 0 16-16,6 0 23 0,-2 2 39 15,-2 1 10-15,2 0-27 0,0 1-22 16,0-3 2-16,-2 2 14 0,2 0-13 16,0-1 17-16,3 0-7 0,-1 0 26 15,-1 0-39-15,0 0 0 0,5-2 6 16,-2 2 11-16,3 0-11 0,-3-1-3 0,1-1 20 15,-1 0-23-15,2 3 3 0,2-3 14 16,-4 0-17-16,2 0 0 0,-1 0 2 16,0 0 14-16,-1 0-15 0,0 0 19 15,-1 0-17-15,-1 0 30 0,1-3-33 16,-3 0 35-16,0 1 11 0,3-2-14 16,-1 2-2-16,0-2-29 0,-1 1 1 15,8-1-2-15,-7-3 20 0,2 2-20 16,0 2-10-16,-2-4 10 0,6 2 3 15,-6-1-3-15,0 0 13 0,3 1-13 0,-2-1 13 16,5 0-13-16,-6-1-2 0,3 0 2 16,-3 2 3-16,0-1 10 0,1 2-10 15,-3-1 27-15,1-1-27 0,0 0 26 16,2 1-16-16,-1-2-11 0,-2 0 0 0,3 3 1 16,-2-3-2-16,-1 1 25 0,0 2-23 15,-2-1 0-15,2 0-2 0,0-3 1 16,-1 1 14-16,3 0-15 0,-1-3 1 15,3 3 11-15,-4-5-12 0,2 2-2 16,3-1-23-16,-3 0 23 0,0 1 1 16,4-4-3-16,-2 1 3 0,0 2 10 15,0-2-10-15,1-1-23 0,-1 0 23 16,1 3 27-16,-3-2-27 0,0 0-1 16,1 1 1-16,-3 3 13 0,3-1-13 0,-6 3 13 15,4-3-7-15,-3 3-6 16,0-2 36-16,0 2-36 0,3-1 0 0,-3-4-36 15,2 3 34-15,0-2 2 0,0 1 16 16,3-1-16-16,-4-2-22 0,5 1 22 16,0-2 16-16,-2 1-16 0,2-1-1 15,2 1-15-15,-4 2-1 0,0 1 27 16,-2-2-10-16,2 2 3 0,1-2-3 0,0 0 0 16,-3-2 13-16,2 2-9 15,-2-2 12-15,3-1-16 0,-1 2 0 0,0-1-52 16,1-1 52-16,-3 2 10 0,1 2-10 15,-1-1 3-15,-2 2 13 0,0-1-16 16,0 1-23-16,0 0 8 0,-2 1 15 16,2 1 18-16,-2 3-18 0,2-1-31 15,-2 0 29-15,2 1-12 0,0 1 1 16,0-1 10-16,0-2-20 0,4 1 20 16,-2-1-17-16,0 1-8 0,0-2 28 0,2 1 0 15,1-3-13-15,3 2 13 0,1-1-16 16,-3-2-7-16,1 1 23 0,-1-1 10 15,1 1-10-15,-3 0 0 0,1 3-13 16,-1-1 13-16,-2 1 1 0,-1 1 1 16,0 1 21-16,-1-4-17 0,2 1 14 15,-3 3-14-15,3-2-4 0,-1 1-2 16,-3-2 3-16,2 3-6 0,0-3 7 0,-2 1-21 16,2 0 30-16,0 2-26 15,0-3 17-15,0 2-17 0,-1-1 3 0,4 2 9 16,-1-2-32-16,0 3 33 0,-1-2 0 15,1 3-15-15,1-1 15 0,-1-2 0 16,-3 2-1-16,4-1-15 0,-1-2-4 16,0 2 17-16,1 2-10 0,-3-2 13 15,2 1-29-15,0 1 29 0,0-1 32 16,1 0-32-16,-2 3-2 0,-3-2 0 16,3 3 0-16,-3-2-11 0,2 2 0 0,3-1-7 15,-1-3 17-15,2-1 3 0,0 3 1 16,3-3-1-16,-3-1-2 0,3 2-11 15,-1 1-17-15,1-3 30 0,0 2 10 16,-1-1-8-16,2 1-2 0,-3-2-3 16,-1 3 2-16,-2 0 1 0,1 1-23 15,-3 2 21-15,-2 0 2 0,2 0 1 0,-2 0 0 16,0 0 0-16,0 0-1 0,0 0-2 16,0 0-11-16,0 0-6 0,0 0-8 15,0 0-8-15,1 0-11 0,4 0 33 16,2 0 13-16,-1 0 20 0,2 0-2 15,4 2-17-15,-4-2 27 0,-2 0-8 16,2 0-20-16,-4 0-26 0,3 0 26 16,-2 0 1-16,-1 0-1 0,-4 3 0 15,4-3-26-15,-4 0 26 0,2 0 26 16,0 0-26-16,-2 0-33 0,0 0 7 0,0 0 7 16,2 0-11-16,0 3 30 0,2-1 20 15,1 0-17-15,1 0 36 0,3 2-39 16,-5 0-13-16,2-3 13 0,3 3 0 15,-3 0 4-15,0-1-14 0,3 1 10 16,-2 1-2-16,-1-2 2 0,0 2 0 16,-1-3 16-16,2 3-13 0,1-3-6 15,-2 1-26-15,-2 2 29 0,0-2 22 0,0 1-5 16,0 0-34-16,0-3-12 0,-1 1 10 16,-1 2 19-16,0-1 22 0,0-2-9 15,3 1-13-15,-1 0 7 0,-2 1-7 16,0-1-13-16,0 1-3 0,3 1 16 15,-1-1 0-15,0-1 16 0,-1 2-16 16,4 0-10-16,0 0 7 0,0-1 6 16,-1 3 4-16,2-2 6 0,-3 3 19 15,5-5-45-15,-1 3 13 0,-5-3 0 0,2 3 8 16,-2-1-7-16,0-2-2 0,0 2-8 16,1-2 9-16,-1-1 20 0,1 3-20 15,-1 0-12-15,0-1 12 0,0 2 3 16,0-2-3-16,1 1 0 0,-1 1 0 15,2 0 23-15,-4 1-23 0,3-2-4 16,-1-1-29-16,-2-1 33 0,0 2 16 16,1-2-13-16,-3 0-3 0,2-1-32 15,0 2 15-15,-2-3 17 0,0 0 3 0,0 0-2 16,0 1 0-16,0-1 1 16,0 0 0-16,0 2-2 0,0 0-13 0,2 0 13 15,-1 5 46-15,2-4 51 0,1 2-74 16,-2 2-10-16,2-2 7 0,0 1-20 15,4 0 0-15,-4-1-1 0,0 2-9 16,0 0-6-16,0 0 32 0,0-1-3 16,1 0 1-16,-1-1-14 0,0 1 0 15,-2 0-16-15,3-1 16 0,-3-1 23 16,0 0-23-16,-2 3 3 0,1-7-13 0,2 5 10 16,-3-1 0-16,2-2 11 0,-2-1-11 15,0 1-16-15,2 1 16 0,-2-3 32 16,0 1-30-16,2-1-2 0,-2 2-2 15,0-2 0-15,0 0 0 0,0 4-11 16,0-2 13-16,0 3 40 0,0 2-17 16,0 1-23-16,0 1-72 0,-2 4-91 0,-5 0-9 15,0-2-73-15,-6 3-149 0,4-6 25 16,47-102 366-16</inkml:trace>
  <inkml:trace contextRef="#ctx0" brushRef="#br0" timeOffset="152493.1289">2133 13578 4 0,'0'0'134'16,"0"0"23"-16,0 0-109 0,0 0 14 15,0 0 160-15,0 0-85 0,0 0-75 16,0 0 10-16,50 56-36 0,-41-42-20 16,4 1 16-16,-3 1-15 0,1-1 58 15,1 0-75-15,0 1 36 0,0-3-10 16,-2 2-10-16,6 0-16 0,-6 1 0 15,2-1 65-15,2 0-49 0,-4 3-12 16,3-1-3-16,-1 0-2 0,-1 2 2 16,2 0 18-16,-1 3-6 0,2-2 0 0,-2 1-10 15,1-1 0-15,0-2 13 0,-3 0-16 16,3-1 3-16,2 0 23 0,-4-2-26 16,3 1 10-16,2-3-10 0,-2 3 42 15,1-3-38-15,-2 0-4 0,-1-2 2 16,-1 1 4-16,0-3-6 0,-3 3-16 15,1-1 15-15,-3 0 1 0,2 4 42 16,2-2-42-16,-4 0-3 0,0-2 1 0,2 3 2 16,-1 1 7-16,4-1-4 15,-3 0 7-15,0 1-10 0,3-3 1 0,-1 2 1 16,1-1-2-16,1-3-4 0,1 1 1 16,3 1 6-16,-5 0-3 0,5-4 13 15,1 4-13-15,0 0 2 0,0-1-2 16,-3 2 23-16,1-1-19 0,0 0-4 0,-2 0 0 15,0 0 11-15,1 1-11 16,-3 1-2-16,2-1 1 0,0 1-1 0,-2-2-9 16,-1-1 11-16,-2 0 0 0,4-2 0 15,-2 3 0-15,0-2-1 0,2 1 1 16,-2-1 0-16,0 0-2 0,3 1 1 16,0-2 1-16,-2 1 2 0,1-3 14 15,1 3-16-15,-2 2-13 0,1-5 13 16,2 1 2-16,-4 1 18 0,1-1-20 15,3 0-2-15,-1-3 2 0,0 3 0 0,-2-3 1 16,6 2 10-16,-5-4-10 0,-1 3-1 16,6-4 0-16,-4 1 0 0,6 0 0 15,-8 0-43-15,5-1-25 0,-2 0-62 16,0-2-33-16,-4 2-254 0,0-2-20 16</inkml:trace>
  <inkml:trace contextRef="#ctx0" brushRef="#br0" timeOffset="153478.7874">887 15079 62 0,'0'0'46'0,"0"0"32"0,0 0 121 15,0 0 13-15,0 0-7 0,0 0-169 16,0 0 78-16,0 0-75 0,0 0 4 16,0 0 5-16,-33-13-38 0,33 10-10 15,0 3-19-15,0 0-4 0,0-1-7 16,0 1-2-16,0 0-14 0,0-2-9 0,0 0-1 15,3 2-2-15,1-1 9 0,4-2 20 16,3 0 16-16,8-1 13 0,13-3 45 16,13-1 30-16,5-2-75 0,8-1 13 15,-3 1 39-15,-2 0-19 0,3 3-10 16,0 2-14-16,4-2-7 0,-3 3 27 16,0 1-6-16,-1-1-23 0,-3 2 16 15,1 0-3-15,-2 0 0 0,-1-2 69 0,2 0 18 16,-3 2-38-16,1 1-62 0,1-3 0 15,-4-3 13-15,4 0 49 0,-1-3-3 16,-1-1-4-16,4 0 0 0,-1 1-35 16,-1-2-4-16,4 3 36 0,-3-2-51 15,4 0 2-15,3 3 0 0,1-1 16 16,1-6-16-16,4 4 16 0,-1-1-19 16,2-1-2-16,-3 0-11 0,-3-2 13 0,3 0 3 15,-1-3 13-15,1 1-18 16,-1-2 4-16,-1 0 29 0,-5 4-28 0,-5 1-3 15,-8 2 23-15,-11 7-23 0,-11 1-36 16,-7 2-13-16,-6 1 0 0,-1 1 1 16,-2 0-34-16,-2 0-64 0,-4 0-69 15,0 0-4-15,-14 1 122 0,-14 3-197 16,0 2-123-16</inkml:trace>
  <inkml:trace contextRef="#ctx0" brushRef="#br0" timeOffset="154606.9423">1867 13164 32 0,'0'0'42'15,"0"0"-3"-15,0 0 0 0,0 0 7 16,0 0-7-16,0 0-3 0,0 0 0 16,0 0 6-16,0 0-42 0,0 0-19 15,0 0-27-15,0 2 0 0,0 4 23 16,2 3 21-16,0 3 1 0,0 7 1 0,2 8 59 16,1 10-20-16,0 6 35 0,-1 3-73 15,2 2 275-15,2 0-191 0,5 3 114 16,0 3-173-16,4 4 15 0,3 1-40 15,2-2 47-15,0 0-48 0,3-2 2 16,0-1 47-16,1-1-48 0,-3-1 38 16,-1-1-37-16,-4 1 28 0,0 2 12 15,-4-1 7-15,-3 3-13 0,0-3-17 16,-5 1 14-16,-4-4-7 0,0 1-7 0,-2-2 10 16,0-3-12-16,0 0 9 0,-4-6 3 15,0-3-19-15,4-3 19 0,-4-3-29 16,4-6 1-16,0-6 6 0,0-6-7 15,0-1 0-15,0 1-7 0,4 0 4 16,2 3-17-16,3-5 19 0,3 0-1 16,2-1-1-16,-3-3-52 0,6 1 9 15,1-1-74-15,-2 0-4 0,3 0-81 0,-1-3-294 16,-6 2 49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00:55.8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28 4379 46 0,'0'0'97'0,"0"0"-22"0,0-2 17 15,0 0-53-15,-2 1 59 16,2-2-85-16,-2 2 0 0,0-3 153 0,-1 4-65 16,3-4-62-16,-2 1-35 0,-1 3 84 15,2-4-87-15,-2 1 34 0,1 0 50 16,0-1-70-16,-2 1-13 0,2 0 26 15,0 3 17-15,0-4 17 0,0 2-62 16,0 0-6-16,0 2 6 0,2 0 26 0,0 0-7 16,0 0-19-16,0 0-14 15,0 0-22-15,0 0-16 0,0-1-3 0,2-1-4 16,6 2-6-16,5 0 0 16,10-3 52-16,11 3 13 0,13 0 6 0,0 0-6 15,-1 0 0-15,-4-1 8 0,-7-1-8 16,-1 0-1-16,-4 0-51 0,-5-2 6 15,-4 3 30-15,-6 1-36 0,0-2-56 16,0 2-52-16,4 0 20 0,0 0-72 0</inkml:trace>
  <inkml:trace contextRef="#ctx0" brushRef="#br0" timeOffset="2472.7599">8449 4473 37 0,'0'0'75'16,"0"0"-33"-16,0 0-6 0,0 0 20 15,0 0-29-15,0 0-25 0,0 0 55 16,0 0 128-16,-6-14-100 0,2 13 42 0,4-1-81 15,0-1 58-15,0 3-6 0,0 0-33 16,0-2-32-16,8 0-20 0,2-1-10 16,11-3-3-16,19-3-40 0,18-2 4 15,12-4 36-15,4 2 2 0,-2 2 21 16,-6 1-7-16,-2 1 14 0,-9 2-8 0,-8 2-22 16,-11 4-6-16,-10-2 4 0,-12 3 2 15,-1 0 0-15,2 0-33 0,-7 4-29 16,-1 5-49-16,-7 0-153 0,-9 8-150 15,-9-2 198-15</inkml:trace>
  <inkml:trace contextRef="#ctx0" brushRef="#br0" timeOffset="10236.5907">10846 2084 51 0,'0'0'23'0,"0"0"23"0,0 0-17 15,0 0 13-15,-22-17 17 0,18 13 23 16,0 1-82-16,1-1 13 0,0-1 45 16,-2 5-12-16,2-5 4 15,2 3-48-15,-2 1 45 0,1-1 57 0,0 2-22 16,0-3-82-16,0 1-122 0,-2 2 122 15,1-4 49-15,0 4-49 0,1-1 0 16,-4 1 6-16,5-2 73 0,-3 0-79 16,-1 2-46-16,-1 0 46 0,2-2 3 15,0 2 40-15,1-2-42 0,0 2 113 16,2 0 6-16,1 0-25 0,0 0-37 16,-2 0-35-16,2 0-21 0,0 0 1 0,0 0 16 15,0 0 17-15,0-2 19 0,3 0-51 16,7 0-4-16,7-1-43 0,4-3-6 15,13 0 4-15,15-1 16 0,4 0 26 16,-2 2 6-16,-6-1-3 0,-9 2 0 16,-8 1 0-16,-11 1-17 0,-1 0 4 15,-1 0 10-15,-2 0 3 0,4 0 0 16,0 1 1-16,-7-2-1 0,2-1 0 0,-6 3 2 16,-2 1 14-16,-3-2 11 15,-1 0 2-15,0 2 7 0,0 0-30 0,0 0-6 16,0 0-62-16,0 0-35 0,0 0-79 15,0 0-150-15,3 0 19 0,-1 2 81 16</inkml:trace>
  <inkml:trace contextRef="#ctx0" brushRef="#br0" timeOffset="11360.6424">10933 2805 36 0,'0'0'124'0,"0"0"-4"0,0 0 17 16,0 0-58-16,0 0-4 0,0 0 42 15,0 0-22-15,0 0-34 0,0 0-47 16,0 0 2-16,-10-9 23 0,10 9 0 16,0-3-16-16,0 1-4 0,0 2-6 15,0 0 4-15,0 0-14 0,0 0 0 16,0 0-2-16,0 0 0 0,0 0 3 15,0 0 32-15,0-2-7 0,3 2 0 16,6-1-26-16,-1-6 23 0,6 4-6 0,10-1-7 16,8-3-13-16,11-1 2 0,1-1 0 15,3 2 41-15,-5-1-43 0,-7 5-13 16,-2-1 13-16,-12 2 1 0,-4 2-1 16,-6 0-20-16,4 0 18 0,-1 0-1 15,-1 0 0-15,-2 0 1 0,-6 0-24 16,-5 0-107-16,0 4-27 0,-2 1-42 15,-12 2-13-15,-4 6 166 0,-17 4-6 16,1 0-216-16</inkml:trace>
  <inkml:trace contextRef="#ctx0" brushRef="#br0" timeOffset="18486.335">2925 9338 42 0,'0'0'75'0,"0"0"-29"0,0 0 16 16,0 0 42-16,14-24 20 0,-12 20-122 15,0 1 21-15,-2-1 23 0,3 0 88 16,-3 2-40-16,2 0-61 0,0 0-33 15,-2 1-20-15,2-1 17 0,-2 0 3 16,2 0 13-16,0-2 13 0,0-2-26 0,5 1-33 16,-1-5 30-16,1 0-10 0,1 1 13 15,2-1 0-15,2 1 1 0,-2-3-2 16,2 1 0-16,4 0-2 0,-4-1 3 16,-1 2-1-16,2 0 1 0,-5 1-26 15,1 1 25-15,-3 1-1 0,0 3-39 16,0 1-8-16,-1-1 7 0,-1 1-43 15,-1 3-16-15,-3 0-36 0,0 0-13 16</inkml:trace>
  <inkml:trace contextRef="#ctx0" brushRef="#br0" timeOffset="19520.8189">3024 13866 90 0,'0'0'46'0,"0"0"-20"0,0 0-3 16,0 0-10-16,0 0 6 15,0 0 14-15,0 0-15 0,0 0-18 0,0 0 0 16,0 0 16-16,-23-14-16 0,23 14-13 16,-3 0-30-16,3 0-35 0,0 0-33 15</inkml:trace>
  <inkml:trace contextRef="#ctx0" brushRef="#br0" timeOffset="62475.5439">12086 16052 212 0,'-2'0'147'0,"-1"0"-106"16,-1 0-40-16,3 0-1 0,1 0 33 0,-2 0 51 16,2 0 14-16,0 0-36 0,-2 0-32 15,2 0-1-15,0 0 4 0,0 0-4 16,0 0-16-16,0 0 0 0,0 0-11 16,0 0 0-16,0 0-1 0,0 0 2 15,0 0-3-15,0 0-20 0,0 0-62 16,0 0-15-16,0 0-21 0,-2 0-6 15,2 0 23-15,0 0 39 0,0 0 17 0,0 0 6 16,0 0 9-16,0 0 17 0,0 0 13 16,0 0 3-16,0 0 33 0,0 0 3 15,0 0 4-15,0 0 16 0,0 0 55 16,0 0 39-16,-3 0-23 0,3 0-61 16,0 0-69-16,0 0 0 0,-1 0-30 15,1 0-54-15,-2 0-1 0,0 0-81 16,0-4 61-16,0 4 1 0,0-2 19 0,0 0-4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9T04:56:46.6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94 11011 207 0,'0'0'179'0,"0"-1"-127"15,0 1-10-15,0 0 56 0,0-3 72 0,0 1-50 16,0 2-9-16,0-2-7 0,0 0-29 16,0 2-23-16,0 0-19 0,0 0-10 15,0 0 0-15,0 0-1 0,0 0 8 16,-2 0 6-16,2 0 12 0,-2 0 8 16,2-1-11-16,-2-1-6 0,0 0-3 15,0 0-20-15,-2 0 10 0,2 0 7 0,0 2-4 16,0 0 7-16,2-1-10 0,0 1-23 15,0 0-1-15,0-3 0 0,0 3 2 16,0 0 12-16,0 0 0 0,0 0 0 16,0 0 1-16,0 0-4 0,0 0-12 15,0 0-1-15,4 0 0 0,6-1 2 16,-2 1 16-16,2 0-18 0,1 0-3 16,0 0-13-16,-1 0 16 0,1 0 0 0,-1 0-1 15,1 0 0-15,0 0 1 0,-1 0 0 16,2 0-2-16,-2 0-1 0,0 1-16 15,-3 2 6-15,3-2 13 0,1 3 1 16,-3-2-1-16,3 2-12 0,-3-1 10 16,5 1 2-16,-3 0 3 0,0 0-3 15,5-1 13-15,-3 2-13 0,0-3 0 16,4 2 12-16,-1-3-10 0,5 4 0 16,1-2 11-16,4-1-13 0,-3 2 1 0,4-2 2 15,-3-1 0-15,3 2-1 16,0-3-1-16,-6 1 0 0,2-1 1 0,-3 0-2 15,-2 2-1-15,0-2 1 0,-3 0 16 16,2 0-13-16,-2 3 16 0,2-3 1 16,-2 0-7-16,0 1-12 0,2-1 0 15,-2 2 0-15,1 0-1 0,5 1-2 16,-5-3 2-16,8 3 1 0,-5-1-1 16,4 0-1-16,-3-1-11 0,3 1 11 15,-2-2 0-15,2 2-19 0,-3 0 20 16,2 0-13-16,-4 0-10 0,1 0 1 15,-4-2 2-15,-4 2 1 0,6-2 6 0,-6 0 12 16,3 2 0-16,0-2-1 0,-1 0 2 16,-1 0 0-16,4 0 0 0,0 0 0 15,-4 0 0-15,8 0 2 0,-5 0-1 16,2 0-1-16,-2 0 0 0,1 0-1 16,0 0 1-16,-2 0-3 0,-1-2-10 15,2 0 10-15,-5 0-10 0,1 0 11 16,-1 0 1-16,5 0 1 0,-4 0 2 0,3 0 0 15,1 1-2-15,4-1-2 16,-4 0-1-16,4-1-8 0,-2 3 11 0,6-3 3 16,-3-1-3-16,4 3 2 0,-2-4-1 15,5 1 3-15,0 3 15 0,-3-1-3 16,2-2-3-16,-5 2-10 0,5 2-3 16,-1-2 3-16,-4 1-2 0,2 1-1 0,-2-3 0 15,2 3 0-15,-4-2 0 16,2 2-2-16,0-1 2 0,0 1 2 0,0 0-2 15,-1 0 1-15,0-2-1 0,3 2 3 16,0-2-1-16,2 0 2 0,-3 0 22 16,5-1 6-16,-3-2-3 0,-2 3 4 15,1-2 9-15,-1 0-6 0,-4 2-20 16,0 1-16-16,-5-1 0 0,2 0-12 0,-6 2 11 16,0 0 1-16,-3-2-19 0,-2 2-14 15,-1 0-19-15,-2 0-6 0,0 0-4 16,0-2-13-16,0 2-35 0,0 0-43 15,-2 0-62-15,-6 0-147 0,0 0-215 16</inkml:trace>
  <inkml:trace contextRef="#ctx0" brushRef="#br0" timeOffset="1110.7985">19017 9765 93 0,'0'0'124'0,"0"0"30"16,0 0-76-16,0 0-52 0,0 0-3 16,0 0 65-16,0 0 91 0,0 0-68 15,0 0-46-15,-10 25-16 0,8-19-3 0,-4-2 3 16,4 2-17-16,-1-1 1 16,2 2-1-16,-1-2 20 0,2 1 13 0,-2 1-32 15,2 1-30-15,0-1 36 0,0 3 30 16,0 0-14-16,0 1-9 0,0 0-7 15,0 3 0-15,0-2-4 0,0 6-5 16,2-1-4-16,0 2 26 0,-1 1-10 16,2 3-10-16,-1-2-2 0,1 2 12 15,2 6-23-15,-3 2-2 0,2 8 9 16,0 1 0-16,0-2-17 0,-2-3-8 0,-1-5-1 16,2 1 17-16,-3 0 2 0,0-1-16 15,0-6 1-15,0-4 8 0,0-5 18 16,0 1 9-16,0 1-10 0,0 4-26 15,-3 2 23-15,0 0 10 0,-1 0 2 16,0 0-8-16,-2-3-11 0,-2 1 23 16,2-1-19-16,2 1-23 0,-2-2 19 0,4-1 4 15,-2 0 6-15,2-1-29 0,-1 3 19 16,3-3 4-16,-2 0-4 0,2 0-3 16,0 1 17-16,0-2 5 0,0 2-12 15,0-1-24-15,0-2 18 0,0 1 18 16,2-1 8-16,-2 0-30 0,3 0 9 15,-1 1-5-15,0-1-17 0,-2-2-2 16,0 1 1-16,0-1 1 0,0-2 1 16,0-1 12-16,0 0-14 0,0-1 10 15,-2-1-12-15,2 0-1 0,-2-3-1 0,2-1 1 16,0 1 1-16,0-5-19 16,0 2-39-16,0-2-32 0,0 0-23 0,0 0 0 15,0 0-20-15,0 0-12 0,0-2-27 16,2-3-26-16,6-4-85 0,0-3-163 15,-2 2-311-15</inkml:trace>
  <inkml:trace contextRef="#ctx0" brushRef="#br0" timeOffset="2206.218">18966 11076 195 0,'0'0'179'0,"0"0"-52"0,0 0 10 0,0 0 42 16,0 0-22-16,0 0-30 0,0 0-16 15,0 0-10-15,0 0-7 0,0 0 0 16,0 0-32-16,2 0-13 0,2 0 13 15,1 0-10-15,1-4-10 0,0-1 13 16,-1-1 7-16,6 2 3 0,-5 0 6 16,2-2-22-16,-3 3-20 0,2-3-13 0,0 0-15 15,2 3 0-15,-1-3 2 0,0 1-3 16,-1-3-1-16,1 1 1 0,3 0 2 16,0 0-2-16,-1-1 2 0,-2-1 21 15,6 1 9-15,-2-2-6 0,-4 0 0 16,5-1 6-16,0 2 10 0,-2-4-13 15,-3 4-6-15,3 0 16 0,-4-1-3 16,3 0-11-16,-4 1-9 0,2-1-14 0,4 1-2 16,-2 0 0-16,0-1-2 15,-1 2 2-15,2 0 0 0,-1-1-2 0,-1 0 1 16,1-1 2-16,-1 1-1 0,-1 0 16 16,1 1-3-16,-1-1-10 0,1 2-3 15,-2-1 0-15,-1 1-12 0,0 0 12 16,2 0 0-16,-4-1 0 0,6 1-1 15,-2-3-2-15,0 3 3 0,-2 0 2 16,1-1-1-16,-1-1 0 0,1 2-1 0,-1-2 0 16,0 1 0-16,1 1 0 15,-1 0 0-15,2-4-23 0,1 2 7 0,2-3 16 16,-4 3-16-16,2-3 14 0,5 2-18 16,-4-1 18-16,0 0-17 0,4 1 15 15,-2-2 1-15,0 3 0 0,4 0-20 16,-2-1 20-16,-1 1 3 0,4-3 1 15,-2 0 19-15,0 3-20 0,2-2 1 16,-3 0-1-16,2 0 0 0,-2 2-4 0,1 0 1 16,0-1-10-16,0 3 12 0,-4 0 1 15,3 2 0-15,-3-1 0 0,0 0 3 16,-3 1 17-16,3-1-7 0,-2 0-10 16,-1 1 29-16,-2-2-9 0,5-1 0 15,-2 1-20-15,1 0 10 0,-2-3-13 16,3 1 0-16,0-4 17 0,1 2-16 15,1-2 0-15,2-1-1 0,2-3 0 0,-2 0 0 16,2 0 0-16,-3 0-2 16,4 0 2-16,-3 0 3 0,-4 2-1 0,5-1-2 15,-3 3-2-15,-3-1 0 0,4 3 0 16,-2-1-1-16,-2 1 0 0,5 0-22 16,-2-3 24-16,0 3 1 0,1-1 16 15,0 0-13-15,-4 4 32 0,3-4-18 16,0 2 2-16,-1 1-16 0,4-1-1 15,-4 3 18-15,1-3-17 0,0 0-2 0,-1 3 1 16,-3-1 10-16,-1 2-11 0,1 1-2 16,-5-2-1-16,1 7-11 0,-3-3-16 15,-2 3-26-15,0 0-55 0,0 0-39 16,0 0 0-16,0 3-10 0,0 4 23 16,-5 4-10-16,-8 2-92 0,3 2-49 15,-7 2-198-15,2-3-99 0</inkml:trace>
  <inkml:trace contextRef="#ctx0" brushRef="#br0" timeOffset="3701.9239">17699 11164 113 0,'0'0'183'15,"0"0"45"-15,0 0 29 0,0 0-64 16,0 0-47-16,0 0-32 0,0 0-16 16,0 0-13-16,0 0-4 0,0 0-9 0,70 4-1 15,-56-4-6-15,1 0-13 0,4 0-6 16,-2 0-4-16,1 0-6 0,-2 0-1 15,2 0-12-15,-4 0 0 0,1 0-10 16,0 0 6-16,2 0-6 0,-2 0 0 16,2 0-12-16,-1 0 3 0,6 3-1 15,-5-2 10-15,4 0-13 0,-2 2 3 16,5-1 12-16,-4 0-14 0,3-2 14 16,2 0 8-16,0 3-7 0,3-3-12 15,-3 0 14-15,2 2-17 0,1-2 11 16,0 0-12-16,-3 2 1 0,3-2 0 0,-4 0-1 15,-2 0-1-15,0 2-2 0,-3-2 3 16,3 0 1-16,-4 0 0 0,2 2 0 16,-2-2 0-16,2 0 0 0,-2 2 1 15,4-2-2-15,-1 0 0 0,3 0 1 16,3 0 3-16,5 0 8 0,0 0-12 16,-4 0 0-16,-5 0 1 0,-4 0-1 15,0 0 0-15,5 0-11 0,-4 0 11 16,4 0 2-16,-3 0-1 0,-2 0-1 0,0 0-2 15,3 0 2-15,-4 1 0 0,4-1 2 16,-3 0-1-16,2 0 10 0,-2 0-11 16,3 0 0-16,-4 0 3 0,4 0 12 15,-6 0-15-15,3 0 0 0,-3 0 1 16,3 0-1-16,-4-1 0 0,-1 1 0 16,3-2-1-16,-2 2 1 0,0-2-12 15,-2 2 12-15,0 0 3 0,-2 0 8 0,-1-2-11 16,1 2-3-16,-1-2-16 0,1 0 16 15,0-1-14-15,-1 3-2 0,0 0 6 16,4-2 12-16,0 2 1 0,1-2 2 16,2-1-2-16,0 2 1 0,5 0-1 15,-2-2 1-15,4 0 1 0,-3 2 24 16,5-3 13-16,-3 0 0 0,-2 2 0 16,1-1 6-16,-4 0-19 0,-1 2-23 0,-1-1 1 15,-6 0 12-15,3 2-13 0,-2-1-3 16,-5 1 0-16,0 0-13 0,-4 0 13 15,0 0-1-15,-2 0-12 0,0 0-10 16,0 0 1-16,0-3-1 0,0 3-13 16,0 0 27-16,-4 0 7 0,-4-2 2 15,-3 2-75-15,-8-1 0 0,-5 1-9 16,-9-2-13-16,-14 0-11 0,-8 2-54 0,-6-2-69 16,-8-1-78-16,1 2-239 15,15-3 11-15</inkml:trace>
  <inkml:trace contextRef="#ctx0" brushRef="#br0" timeOffset="4202.1781">17906 11185 409 0,'0'0'469'16,"0"0"-260"-16,0 0-79 0,0 0-10 16,0 0-35-16,0 0-10 0,0 0 23 15,0 0 32-15,123-17 19 0,-56 14-26 16,5 1-28-16,4-1-40 0,2-1 9 16,8 2 17-16,-1 1 17 0,-5-1-2 15,-1 2-24-15,-3 0-11 0,-1 0-39 0,-8 3-9 16,1 3-13-16,-7-1 0 0,3 2-2 15,-1-3 1-15,-5 0-1 0,-5-4 1 16,1 3 0-16,-5-3-1 0,-1 0 2 16,1 0 2-16,5 0 11 0,-2-3 38 15,1-5 7-15,7 0 7 0,-5 0 9 16,7-1 6-16,-5-1-6 0,1-2 2 16,-4-1-5-16,-1 0-20 0,1 0-3 15,-1-1-20-15,-3 3 7 0,-3 0-32 0,-2 1 0 16,-4 2-3-16,-12 3-1 0,-3-1-12 15,-10 3 12-15,0-2-12 0,-2 2 10 16,-4 0-13-16,4 1-26 0,-6 0-15 16,-4 0 6-16,-2 2 0 0,-2 0-16 15,0 0-33-15,0 0-19 0,0 0-32 16,0 0-27-16,-6 4-25 0,-2 2-1 16,-4 1-46-16,4 0-153 0,0-3-298 0,0-1-52 15</inkml:trace>
  <inkml:trace contextRef="#ctx0" brushRef="#br0" timeOffset="5459.6528">21314 9910 599 0,'0'0'339'16,"0"0"-131"-16,0 0-28 0,0 0-47 0,0 0-29 16,0 0-6-16,0 0-20 15,0 0-17-15,0 0-5 0,0 0-1 0,-19-49 0 16,15 47-6-16,2 0-10 0,0 2 0 16,-1 0 3-16,2 0-36 0,-3 0-6 15,0 7-9-15,2 3 9 0,-4 6 38 16,4-1 5-16,0 4-11 0,2 2 4 15,0-1-17-15,2 0-16 0,8-1 20 16,6 1-7-16,-2-4-14 0,5 0 0 16,1 0 1-16,3-5 8 0,-2-2-11 0,1-3-2 15,-2-3-1-15,0-3-10 16,-3 0 11-16,0 0-14 0,-2-1 12 0,-5-7-8 16,0 1 12-16,2-3 12 0,-6-1 11 15,0-5-7-15,-2 1-15 0,-2 0 2 16,-2-3 9-16,0-1-10 0,0 3-1 15,0 0-1-15,0 1 1 0,0 0-2 16,-2 6 1-16,-1 0-4 0,2 5 2 0,1 0 1 16,0 4-21-16,0 0-37 15,0 0-25-15,0 8 71 0,8 10 13 0,4 8 36 16,2 12 12-16,3 3 20 0,-2 2 33 16,-4 0 41-16,-6-7 22 0,-2 4-16 15,-3-4-29-15,0-4-29 0,0-5-39 16,-4-6-19-16,-2-5-10 0,-1-3 16 0,-1 0-6 15,-3 0 3-15,-4 2 4 16,-2-2-5-16,0-4-14 0,-4 0-18 0,2-1 1 16,-5-1-3-16,3 0-54 15,0-3-26-15,2-1-22 0,5 0-4 0,0-3-25 16,6 0-56-16,2 0-19 0,4-6-53 16,2-5-52-16,4-11-72 0,12-12-435 15,4 5 38-15</inkml:trace>
  <inkml:trace contextRef="#ctx0" brushRef="#br0" timeOffset="5630.1584">21894 10138 1385 0,'0'0'397'0,"0"0"-179"0,0 0-176 15,0 0 19-15,0 0-2 0,0 0 9 16,0 0-65-16,0 0-3 0,0 0-39 15,0 0-74-15,101-9-69 0,-92 15-84 16,-7 3-239-16,-2-4-537 0</inkml:trace>
  <inkml:trace contextRef="#ctx0" brushRef="#br0" timeOffset="5778.041">21896 10291 1473 0,'0'0'361'0,"0"0"-244"16,0 0-62-16,0 0 13 0,0 0 20 15,0 0-1-15,0 0-45 0,117-26-42 0,-97 26 0 16,0-5-39-16,-4 3-84 0,0 0-84 16,-5 2-73-16,-1-2-205 0,-4 1-584 15</inkml:trace>
  <inkml:trace contextRef="#ctx0" brushRef="#br0" timeOffset="6217.6271">22311 10011 1358 0,'0'0'420'0,"0"0"-161"0,0 0-103 15,0 0 35-15,0 0-49 0,0 0-55 16,0 0 4-16,0 0 15 0,63 118-26 16,-89-74-41-16,-4-3-23 0,3-4 19 15,5-12-35-15,8-7-14 0,5-6-2 16,2-4-22-16,5-3-10 0,0 0 25 0,2-3 23 15,0-2 15-15,0 0 33 0,2 0 4 16,16-10-14-16,6-12-38 0,11-7-11 16,5-4 10-16,-4-2-2 0,-2 2 2 15,-4 5 1-15,-9 3-67 0,1 6-1 16,-8 4 23-16,-3 3 29 0,2-1 16 16,-1 1 1-16,-3 1 25 0,0 4-7 15,-5 1-6-15,-4 4 26 0,0-1 41 16,0 3 0-16,0 0-25 0,-11 7-14 15,0 4 17-15,-1 4 31 0,-5 5 19 0,10-1-41 16,-1 1-54-16,4 2-11 0,2-3 17 16,2 1-18-16,0-3-1 0,0-3-3 15,6 1 1-15,6-3-33 0,4 0-19 16,0-3-86-16,6 1-59 0,-2-5-45 16,2 0-20-16,-1-3-11 0,1-2-3 15,-2 0 24-15,2 0-45 0,-3 0-144 16,-2-2-281-16</inkml:trace>
  <inkml:trace contextRef="#ctx0" brushRef="#br0" timeOffset="6346.5561">22811 10285 532 0,'0'0'697'0,"0"0"-267"16,0 0-31-16,-70 100-36 0,40-60-79 15,3-1-33-15,2-8-21 0,11-7-96 16,1-4-86-16,7-5-48 0,-1-4-2 16,6 2-49-16,-2-4-67 0,1 3-20 15,2-5-41-15,2-2-121 0,11 1-78 16,8-5-44-16,-2-1-314 0</inkml:trace>
  <inkml:trace contextRef="#ctx0" brushRef="#br0" timeOffset="6861.7671">23507 9970 1049 0,'0'0'273'15,"0"0"-178"-15,0 0-7 0,0 0 35 0,0 0 53 16,0 0 2-16,115 17-25 15,-97-4 38-15,2 6 9 0,-6 1 45 0,-5 1-81 16,-6 4-39-16,-3 0-19 0,-8-3-42 16,-4 2 0-16,-4-6-16 0,-2 0-48 15,6-7-99-15,1-4 28 0,7-3 58 16,-1-1 13-16,3-3 25 0,2 0 4 16,0 2 6-16,0-2 3 0,0 0 4 15,0 0-39-15,9-5 51 0,6-8-54 16,8-10-119-16,10-8 55 0,6-5 39 0,-1 4-14 15,-10 7-82-15,-12 10 37 0,-2 5 43 16,-6 5 41-16,-4-1 25 0,3-1 116 16,-5 7-29-16,0-3-29 0,-2 3-54 15,0 0-29-15,0 0 0 0,0 3-16 16,-2 10-34-16,-3 0 50 0,-1 6 21 16,4 0-21-16,0 2-3 0,2 1-29 15,0-5-48-15,0 1-112 0,8-2-72 16,3-3-49-16,2 0-21 0,2-3-39 15,-1-5-145-15,0-1-307 0</inkml:trace>
  <inkml:trace contextRef="#ctx0" brushRef="#br0" timeOffset="7189.3538">24047 9922 1510 0,'0'0'533'0,"0"0"-309"0,0 0-208 16,0 0-16-16,0 0-26 0,0 0 6 16,0 0-38-16,0 0-5 0,0 0 63 15,0 0 59-15,107 65-30 0,-62-41-26 16,-3-2 0-16,-8-7 0 0,-10-3-3 16,-8-5-4-16,0 1 3 0,-2 0 0 0,-1 1-18 15,0 0-1-15,-6 0-6 0,-7-1 24 16,0-1 2-16,0 3 80 0,-11-1 69 15,-6 3 6-15,-2-2 29 0,-5 5-81 16,1-4-19-16,2 0-43 0,3 0-40 16,4-1-2-16,1-2-23 0,5-1-8 15,-1-1 3-15,5 0-61 0,-1-1-84 16,3 2-72-16,0 0-7 0,2-4-29 16,0 2-105-16,0-2-606 0</inkml:trace>
  <inkml:trace contextRef="#ctx0" brushRef="#br0" timeOffset="7523.9306">24823 10072 1339 0,'0'0'630'0,"0"0"-562"0,0 0-68 16,0 0-42-16,0 0 39 0,0 0 3 15,-66 112 0-15,64-95 23 0,2 1 3 16,0-3-23-16,9-2 10 0,0-2 23 16,3-4-23-16,0 0 6 0,2-1 23 15,-2-4-39-15,1-1 27 0,-2-1-1 0,-1 0 0 16,1-3 29-16,-1-5-25 16,3-6 41-16,-2-3-74 0,-1-3-19 0,-5 0-33 15,-2-3 52-15,-3 0 29 0,0 1-10 16,-3 1 10-16,-4 1-25 0,-12 2-8 15,-13 3-54-15,-12 2 39 0,-7 6-30 16,4 3-9-16,6 4-85 0,10 7 27 16,1 7-63-16,7-1-107 0,6-3-775 15</inkml:trace>
  <inkml:trace contextRef="#ctx0" brushRef="#br0" timeOffset="8476.1803">21928 11229 1205 0,'0'0'634'0,"0"0"-316"16,0 0-169-16,0 0-55 0,0 0 55 15,0 0 73-15,0 0 19 0,0 0-93 0,0 0-148 16,0 0-16-16,27-19-58 0,-14 15 16 16,4 0-9-16,4 2-55 0,-1 0-62 15,5 2-64-15,-2 0-70 0,-1 0-7 16,-4 0-58-16,-3 0-621 0,-216 31 643 0</inkml:trace>
  <inkml:trace contextRef="#ctx0" brushRef="#br0" timeOffset="8644.4198">21910 11329 1180 0,'0'0'407'0,"0"0"-306"0,0 0-101 15,0 0-13-15,0 0 13 0,133-18 0 16,-83 11-32-16,-1 1-72 0,-7-2-68 16,-6 3-242-16,-12 1-378 0</inkml:trace>
  <inkml:trace contextRef="#ctx0" brushRef="#br0" timeOffset="8992.9645">22537 11168 453 0,'0'0'1103'0,"0"0"-1012"16,0 0-91-16,0 0-4 0,0 0-12 16,0 0-16-16,0 0 29 0,-22 101 1 15,31-89 2-15,4-1 10 0,1-3 10 16,2-3-1-16,0 0 10 0,0-4-29 15,3-1 43-15,-5 0 2 0,-1-1-3 16,-2-8 43-16,-3 0-4 0,0 0 10 0,-6-5-26 16,3-3-4-16,-5 0 30 0,0-4-46 15,0 0-16-15,-7 1-3 0,1 1 55 16,-2 4-26-16,-2 1-54 0,-2 1-1 16,4 4-13-16,-2 2 0 0,-1 3-55 15,0 2 7-15,0 2-56 0,1 0-38 16,2 2-30-16,-1 5-7 0,7 4 10 15,-1-4-108-15,3 2-244 0,0-3-105 0</inkml:trace>
  <inkml:trace contextRef="#ctx0" brushRef="#br0" timeOffset="9171.3848">22940 11419 1065 0,'0'0'1055'15,"0"0"-929"-15,0 0-107 0,-44 114 7 16,16-83-14-16,-2-9-11 0,1-1-1 0,-1 1 0 16,6-9-61-16,10-4-20 0,1 1-42 15,-2 0-53-15,0-2-48 0,1 1-241 16,2-5-709-16</inkml:trace>
  <inkml:trace contextRef="#ctx0" brushRef="#br0" timeOffset="10649.2758">23607 11191 445 0,'0'0'687'16,"0"0"-358"-16,0 0-225 0,0 0-102 15,0 0 11-15,0 0 46 0,0 0 9 16,0 0 4-16,0 0-32 0,0 0-40 0,-36 49 0 16,36-39 23-16,4 0-20 0,2-3 0 15,5 1 10-15,2-2 13 0,-1-1-13 16,1-1 7-16,2-2-20 0,-2 0-52 16,-3-2 9-16,-2 0 30 0,-1 0 13 15,0 0 30-15,-4-4 22 0,2-1-20 16,-3-3-3-16,0-2-19 0,-2-3 29 0,0-1-36 15,0-3-3-15,-2 2 0 0,-2 0-2 16,-2 2 5-16,2 1 20 0,-4 4-20 16,6 4 17-16,2 1-4 0,0 3-16 15,0 0-36-15,0 0-42 0,0 0-16 16,2 0 3-16,8 0 20 0,2 0 71 16,5 0 16-16,2 1-15 0,0 1-1 15,1-2-35-15,-4 0 9 0,2 0 24 0,-6-2 2 16,3-1-19-16,-4-5 22 15,-1 1-3-15,1-3 84 0,-5-2-82 0,0-3 137 16,1 0-84-16,-5-5 43 16,3-4-20-16,-5 2-26 0,0-4-20 0,2 3 59 15,-2 4 28-15,0-2-115 0,0 2 38 16,0 0-40-16,0 4-2 0,0-1-13 16,0 7 13-16,0 1 29 0,0 4-29 15,0 2-33-15,0 2-39 0,0 0-28 16,0 0-10-16,0 8 9 0,0 12 11 0,-9 17 90 15,0 9 48-15,5 6 46 0,2-2-42 16,2-4-10-16,0-5 10 0,2-2-16 16,4-5-17-16,6-7-6 0,-6-9-13 15,2-4-13-15,-2-4 12 0,0 0 1 16,4-3 3-16,-4-2-2 0,0-1 16 16,0-2-15-16,-2-2 27 0,3-2 39 15,4-7 126-15,-1-6-117 0,5-9-25 16,0-7-12-16,0-6-40 0,-1-7 0 15,-2 0-112-15,-4 0 2 0,-2 5 32 0,-2 7 7 16,-2 10 10-16,-2 8-7 0,2 7 68 16,-2-1 71-16,3 4 65 0,-3-1-120 15,0 5-16-15,0 0-68 0,0 0-3 16,0 0 29-16,0 0 29 0,0 11-57 16,0 7 70-16,0 16 162 0,-3 4-17 15,-4 4-55-15,4-8-54 0,1-11-30 16,0-10 7-16,2-1-9 0,0 0-4 0,0-3 0 15,0 2 0-15,0-3 0 16,0-2-21-16,0-3 21 0,2-1 3 0,0-2-3 16,0 0 0-16,-2 0 0 0,1 0 3 15,2 0 16-15,-1 0-19 0,3 0-16 16,1 0 3-16,5 0 13 0,2 0 22 16,1 4-22-16,6 0 3 0,-4 3-6 15,4 2 6-15,-4 0-2 0,2 2 15 0,-4 3-3 16,1-2-13-16,0-1-13 15,-2-2-52-15,-3 0-22 0,-1 0-62 0,0-4 4 16,-3-2-76-16,0 2-19 0,-4-5-105 16,0 0-417-16,-2 0 73 0</inkml:trace>
  <inkml:trace contextRef="#ctx0" brushRef="#br0" timeOffset="10855.014">23793 11023 1737 0,'0'0'506'0,"0"0"-506"0,0 0-7 16,0 0 1-16,123 6 6 0,-67-6 116 16,3 0-51-16,-3 1 3 0,1-1-13 0,-7 5-5 15,-5-4-50-15,-7 5-113 0,-4-1-178 16,-8-1-76-16,-5-2-182 0,-8-2-715 15</inkml:trace>
  <inkml:trace contextRef="#ctx0" brushRef="#br0" timeOffset="11360.4409">24464 11252 1330 0,'0'0'348'16,"0"0"-231"-16,0 0-114 0,0 0 134 15,0 0-8-15,0 0 40 0,0 0-36 16,0 0 48-16,0 0-123 0,-14-99-36 16,3 89-5-16,0 3-1 0,3 1 19 15,-2 1-34-15,0 2-1 0,6 0-16 16,0 3-48-16,0 0-20 0,0 6-7 0,0 3 10 16,-3 2 67-16,3 7 14 0,2-1 0 15,2 1 4-15,0 2 12 0,2-1-14 16,7-2-1-16,3 1 12 0,3-4-13 15,4 0-19-15,1-3-66 0,0-1-57 16,2-2 28-16,-3-5-32 0,0 0 36 16,0-3-30-16,-6 0 23 0,6-3 16 15,-8 0 20-15,0-5 42 0,3 2 39 0,-9 2 26 16,1 3 58-16,-2-2 72 16,-4 3-29-16,1 0-49 0,-1 0-16 0,3 0 9 15,-3 4 46-15,2 3-3 0,0-2-1 16,0 1-45-16,0 0-13 0,-2-1-39 15,0-3-12-15,0 2 57 0,2-4-9 16,-2 1-10-16,0-1 35 0,0 0 52 16,0 0 23-16,3 0-11 0,0-3 12 15,5-6 29-15,2-5-86 0,4-3-65 16,4-2-15-16,7-2 3 0,11-4 9 16,12-3-28-16,8 2-26 0,13-1-28 0,-2 3-51 15,-1 4-121-15,-4 5-31 0,-9 6-91 16,-7 5 87-16,-11 4-64 0,-15 0-58 15,-6 0-171-15</inkml:trace>
  <inkml:trace contextRef="#ctx0" brushRef="#br0" timeOffset="12814.2543">24736 11064 708 0,'0'0'420'0,"0"0"-225"16,0 0-110-16,0 0 74 0,0 0-106 15,0 0 44-15,0 0-38 0,0 0 83 0,0 0-8 16,0 0-73-16,0-32-61 0,0 32 0 16,0 0-16-16,0 0 14 0,0 0-11 15,0 0-3-15,0 0-17 0,-2 6-1 16,0 9 34-16,-4 10 120 0,-3 11 48 15,-4 6-29-15,3 0 3 0,-3-3-93 16,4-7-20-16,3-5-13 0,0-5-13 16,3-10-3-16,0-2-8 0,1 0 6 0,2-3 2 15,-3 0-16-15,3-7 16 0,0 0 15 16,0 0 30-16,-3 0 20 0,3 0 2 16,-1 0 23-16,-1 0 13 0,-3-3 19 15,1-3-103-15,0 1-16 0,0-3-6 16,2 2 3-16,0 0 0 0,2 2 1 15,0 1 1-15,0 3-2 0,0-2 0 0,0 2-35 16,0 0-16-16,0 0-23 0,0-3-6 16,0 3 6-16,0 0 3 0,0 0 13 15,0 0 20-15,0 0 2 0,0 0 7 16,-3 0 6-16,3 0-9 0,0 0 0 16,0 0-7-16,-3 0 4 0,3 0 9 15,0 0 0-15,0 0 13 0,0 0 10 16,0 0-10-16,-1 0 10 0,1 5 3 15,-4-2 6-15,2 6 20 0,-1-4 4 16,2 2-28-16,-1 3-1 0,-1-3 0 16,0 2 2-16,3 0 7 0,0-3-10 0,0-2-3 15,0-3 1-15,0-1 2 16,0 0 23-16,0 0 15 0,0 0 43 0,0 0 29 16,0 0 12-16,0 0-6 0,3 0-20 15,6-5 0-15,4-4-67 0,1-3-29 16,6-4-29-16,2 0 28 0,15-6 0 15,5-2-30-15,8-4-78 0,-4 4-23 0,-1 1-45 16,-9 3-20-16,-2 6 113 0,-7 5-48 16,-7 2-8-16,-7 6 14 0,-3-2 35 15,7 1 3-15,-4 2-12 0,-2 0-50 16,1 0-58-16,-10 5-180 0,-2 0-274 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02:38.4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77 14390 53 0,'0'-2'56'15,"-2"0"15"-15,2 0 31 16,0-3 96-16,-2 5 34 0,2-7-40 0,-2 3-52 16,2 0-42-16,-2 1-20 0,2-1-26 15,0 0-39-15,0 1-13 0,0-2 0 16,0 4 0-16,0-1 0 0,0 0 0 15,0 0 4-15,0 0 25 0,0-1 7 16,0 3-17-16,0 0-2 0,0-3-15 16,0 3 0-16,0 0-1 0,0-2-1 15,0 2-1-15,0 0-2 0,0 0-10 0,0 0 0 16,-3 0 10-16,3 0 2 16,0 0 1-16,-2-2 3 0,0 2 0 0,0-1 13 15,2-1-16-15,-2-1-1 0,0-1 1 16,-2 3 2-16,2-3-2 0,-2 2 2 15,0-2 11-15,-2 3 0 0,4-2 0 16,-2 2 7-16,2-1 3 0,0 0-21 0,0 0 0 16,-2 0-1-16,2 0-1 0,-3-1-19 15,-1 3 2-15,1 0 16 0,-1 0-2 16,2-3 3-16,-2 2 0 0,0 1 27 16,1 0-27-16,-3-3 0 0,1 3 20 15,0 0-7-15,-1 0-11 0,2-1 0 16,-1 1-2-16,2 0 1 0,-2-2 1 15,-1 2 1-15,3 0 14 0,0-2-14 16,0 2-1-16,0 0-2 0,2 0 0 16,-4 0 1-16,0 0 0 0,3 0-1 0,-2 0-2 15,0 0-22-15,-3 0 24 0,1 0 1 16,-2 0 0-16,2 0 2 0,2 2 16 16,-2 0-3-16,-5-1-15 0,2 6-1 15,1-4-18-15,-3 3 15 0,-2 3 1 16,0-1 2-16,-2 4-20 0,0-4 8 15,3 4 11-15,-4 0-13 0,6-3 13 16,-2 1 1-16,4-4 0 0,0 2 1 0,1-3-1 16,1 3 0-16,-3-1-1 15,3 1 0-15,1-1 0 0,-1 2 1 0,-1 0-30 16,1 2 29-16,-1-1-21 0,1 1 9 16,-2 5 13-16,-2-3 1 0,2 2-1 15,4 0-17-15,-3-1 17 0,-2 1 0 16,4 2-1-16,0 1-1 0,-2 0 4 15,1 2-5-15,-5 1 0 0,4 1 3 16,1 0 0-16,0-1 46 0,-4 0-46 16,5-2-26-16,2 2 10 0,-1-4 15 0,2-2 2 15,-3 3-2-15,3-5 1 16,-3 0 0-16,0 0-2 0,4 2-24 0,-5-4 26 16,5 0 1-16,-1 3 22 0,0-1-23 15,0-2-12-15,-1 1 5 0,3 0 5 16,0-1 4-16,-3 1 3 0,3-1 21 15,0 2-13-15,0 1-13 0,0-1 0 16,2 2 28-16,-2 0-15 0,0 1-13 16,2-1 0-16,0 0 15 0,-2 1 8 15,2-1-23-15,0-2-3 0,0 1 3 0,0-1 13 16,0 2 0-16,0-2 1 0,0 0-12 16,2 2-1-16,0-2 15 0,0 0-16 15,0 3 19-15,0 1-18 0,0-4 4 16,3 4-5-16,-3-2 0 0,2 3 1 15,3-1 22-15,-1-2-23 0,0 2 20 0,-1 2-19 16,2-2 0-16,5 3-2 16,1-1 1-16,-3 0-18 0,2-2 18 0,4 1 1 15,-4-4 0-15,1 3-1 0,-1-1 4 16,-2-4-3-16,1-1 0 0,3 1 0 16,-3-1 10-16,-3-3-11 0,2 1-1 15,2 3 1-15,-2-3 0 0,-2 0 0 16,1 0 0-16,2-2-4 0,-1 2 4 15,-2-1 0-15,3 2 0 0,2 0 0 16,-2-3 2-16,1 3-2 0,4 1 3 0,-2-2-3 16,3 0 1-16,4 2 1 0,-4 0 9 15,5-1-10-15,-4-1-1 0,6 1 0 16,-5-3 0-16,2 1 0 0,-2-2 2 16,1 0-2-16,-5-1 1 0,5-1 3 15,-5 1-1-15,5 0-3 0,-6-3 0 16,5 3 2-16,1-2 1 0,-4 0 21 0,6 1-22 15,-4-2 11-15,4 0-13 16,-3-2 0-16,2 0-1 0,-2 0 2 16,5 0 14-16,2-2-15 0,-4-4 0 0,4 0 9 15,2-4-9-15,-3-1-28 0,3 0 28 16,4-4 20-16,2-3-17 0,7-4 7 16,-1 0 0-16,-7-1 3 0,-5 5-1 15,-7 8-11-15,-6-2 0 0,0 2 0 16,4-2-1-16,0-2 0 0,5-3 12 15,-4 0 18-15,2 0-28 0,-5-1 27 0,2 1-10 16,-4-1 11-16,-2 1 5 16,-3 0 56-16,-3 0-10 0,-1 0-29 0,0 0 10 15,-4-2-17-15,2-1 33 0,-4-1-42 16,0 2-36-16,0-1 0 0,0-2 29 16,0 1-26-16,0 2-3 0,0-2 0 15,0-1-3-15,-3 0 3 0,3 2 58 16,0-2-58-16,0-3-10 0,0 3 10 15,0-2 0-15,3-5 0 0,7-2-26 0,0-6 13 16,-4 4-32-16,0 9 3 0,-4 9 42 16,0 5 45-16,-1-1 17 0,-1-4-124 15,4-2 101-15,-4 0-39 0,0-1 13 16,0 0-13-16,0-1 13 0,0-1 23 16,-7-2-36-16,0 0 0 0,0 0 29 15,-1-1-10-15,-7 3 33 0,6-4-52 16,-2 3-26-16,-4 0 13 0,0 0 26 15,1 1-3-15,-1 2-10 0,0-2 0 0,-2 3 0 16,0 2 29-16,0-1-29 0,0 1-64 16,2-1 62-16,1 3 4 0,-2-2-15 15,3 5 10-15,1 0-68 0,-1 1 71 16,3 1 0-16,-3 2 13 0,2 1-3 16,-1-2-10-16,1 4-52 0,-4-2 6 15,0-2 21-15,3 4 21 0,-5-3 4 16,4 2-42-16,-2-2 29 0,-4 3 13 15,2-1-2-15,-5-1-24 0,2 2 26 16,-2-1 27-16,-1 0-27 0,-1 2-84 0,-1 0 48 16,0 0 36-16,-1 1-29 0,0 1-52 15,3-2 80-15,0 2-12 0,4 0-7 16,-1 0 4-16,4 0-6 0,-2 0-11 16,6 0 49-16,1 0-32 0,1 0 10 15,1 0-40-15,3 0-12 0,-2 2-1 16,7-2-3-16,-1 1-16 0,-2-1-39 0,1 4-42 15,2 2 9-15,1 1-42 16,0 0-170-16,0 0-7 0,0-1 114 0</inkml:trace>
  <inkml:trace contextRef="#ctx0" brushRef="#br0" timeOffset="1714.8405">14671 14233 391 0,'0'0'92'16,"0"0"142"-16,0 0-84 0,0 0-91 0,0 0-58 15,0 0 2-15,0 0 82 0,0 0 32 16,-45-38 7-16,43 36-78 0,0-4-17 15,-3 2 43-15,2 1-8 0,-1 3-63 16,0-7 37-16,-5 4-3 0,4-1-35 16,-1 0-1-16,2 0 1 0,-4 2 17 15,1-2-15-15,-3 3 13 0,5-1-14 16,-1 0-2-16,-1 0 14 0,1 0-13 16,0 2 3-16,-4-2 31 0,5 2-34 0,-4 0-26 15,1 0 23-15,0 0 3 0,-4 0 6 16,2 0-3-16,0 0-3 0,-3 0-32 15,0 2 30-15,0 2 2 0,-1 1-17 16,-2 1-41-16,2 4 19 0,-6 0 13 16,6-1-10-16,-6 2 34 0,2 3-21 15,-2 0 13-15,1 3 10 0,1-2 0 16,-2 2-24-16,1 0 22 0,0 0-9 0,0 2-2 16,-3 0 10-16,2 2-13 15,-2-1-7-15,3-1-23 0,0-1 45 0,4 0 0 16,0 1 1-16,2-1-28 0,3 0 28 15,-1 1 3-15,0 1 62 0,5-3-42 16,2-1-3-16,-2 1 12 0,2 1-18 16,-1 2-11-16,-2 0 30 0,5 3 13 15,0 0-45-15,0 4-1 0,2 7 3 0,0 5 13 16,0 3 27-16,0-5-40 16,4-2 3-16,0-10 14 0,-1-5-40 0,2-5 40 15,-3-1-43-15,0 2 13 0,2 3-3 16,0 1 26-16,0 4-13 0,0-4 3 15,2 0-2-15,1-3 20 0,0 2-20 16,-1 1 25-16,2-2-26 0,-1 4 3 16,0-3-2-16,5-2-1 0,1 1 0 15,-3-4 9-15,5 3 30 0,2 1-35 16,0-1 9-16,4 2 0 0,-2-1 0 0,5 1-13 16,-2-2 16-16,2-2-16 15,0 0-2-15,-1 0 2 0,3-3 13 0,-2-2 0 16,0-1-12-16,2 1 0 0,4-3 9 15,1 0-8-15,9 1-2 0,0-1 0 16,-1-2 19-16,-5-5-19 0,-8 2 0 16,-5-2-3-16,-2 0 0 0,-4 0 3 15,11 0 0-15,5 0 13 0,9-7-26 16,3-1 26-16,-2-4 10 0,-1 0-10 16,-4 1-26-16,3-2 26 0,-1-1-11 0,2-3-2 15,-2 2-1-15,1-2-1 0,-2 0-2 16,-1 0-15-16,-2 1 18 0,-4-1-14 15,-11 6 14-15,0 0 2 0,-6 3 0 16,2-4 18-16,0-1 10 0,-1-3 10 16,0 1-22-16,-4-4 100 0,-4 0-72 15,0-6 30-15,-3-5-59 0,-3-9 10 16,0-1-13-16,-7-4 32 0,1 4-45 0,-4 2-45 16,-4 0 45-16,4 3 3 0,-2-2 0 15,-2 8 10-15,2 2 33 0,1 0-1 16,1 1-45-16,-1 2-10 0,4 5 10 15,1 6 0-15,0-3 26 0,-2 1 7 16,-4-2-11-16,4-4-22 0,-2 4-16 16,-1-4-3-16,0 1 19 0,-1-2 29 0,3 3-29 15,-3-3-7-15,-4 0 7 0,2 0 7 16,-4 2 54-16,1-1-61 0,-8-4-13 16,4 2 13-16,-9-4 78 0,-6-4-78 15,-2 3 16-15,-4-5-45 0,1 9 58 16,3 2-9-16,4 5-20 0,3 0-13 15,1 3 13-15,2 3 9 0,9 2-9 16,1 3-29-16,6 0 29 0,-7 1 33 16,-1-2-33-16,-3 2-4 0,3 1-12 15,-4 3-74-15,1 1 12 0,-1 0 55 0,-2 1-71 16,4 6 26-16,-4 4-26 0,3 2 23 16,-3 2-37-16,-2 8 4 0,-1 7-113 15,-1-3 80-15,4 0-68 0,8-4-216 16,-5-8-42-16</inkml:trace>
  <inkml:trace contextRef="#ctx0" brushRef="#br0" timeOffset="2896.2099">11693 15020 240 0,'0'0'150'0,"0"0"36"16,0 0-121-16,0 0 4 0,0 0 22 15,0 0 69-15,0 0-7 0,0 0-10 16,0 0-39-16,-18-19-84 0,16 15 45 0,-2 1 23 16,1-1-49-16,0 0 3 15,3 2 10-15,-2 0-3 0,2 2-33 0,0 0-16 16,0 0-32-16,0 0-1 0,0 0-3 16,0 0 4-16,0 0-4 0,0-3-6 15,8 3-14-15,9 0-15 0,13 0 71 16,23-7 42-16,6 1-9 0,14-1-30 15,1-1 23-15,0-2 7 0,7 2-37 16,2 0 21-16,2-1 15 0,-5 4-32 16,1-1 2-16,-3 5 15 0,1-3-16 0,-2 0 0 15,-3 2 24-15,-3-2-25 0,0 4-39 16,-1 0-4-16,-2-3-32 0,-1 3 56 16,1 0 3-16,2-4-14 0,-2 0-35 15,3-3 62-15,-3 0-30 0,0-3-19 16,-9 3 50-16,-1-2-34 0,-5 2 36 15,-7-1 0-15,-1-1-55 0,-7 3 55 16,-10-1-16-16,-7 3 12 0,-6 1 8 0,-5-1 9 16,1 1-11-16,0 1 17 15,-1-1 11-15,-3-1-28 0,-5 4 21 0,-2 0 3 16,0-1 39-16,0 1 16 0,0-5-61 16,-6 2 48-16,-1-3-68 0,-2 0-19 15,1-1-40-15,-1-1 33 0,-1-2 7 16,-3 2-50-16,2 1 20 0,1 0-22 15,0 1 32-15,0-2-56 0,2 2 76 16,2 1 16-16,-3-2-88 0,3 4-23 16,0-1 55-16,-3-2-166 0,-1 4 105 0,0-1 19 15,-1 1 29-15,-8-2 72 16,8 2 0-16,-9 2-20 0,4-2 20 0,-7 1 23 16,-1-2-3-16,-8 1 19 0,-6 2 16 15,0-1 7-15,-1-1 124 0,11 2 91 16,12-2-133-16,3 2-82 0,4 0 9 15,5 0 66-15,2-2-90 0,0 2-47 16,2 0-56-16,2 0-94 0,11 0-45 16,10 4 166-16,17 1 29 0,22 3 166 15,6-1-111-15,6-1-29 0,-6 0 49 0,-13-1-75 16,-1 2 29-16,-12-2-12 0,-8 3-17 16,-13 0 3-16,-6-1-3 0,-4 1-3 15,-3 0-23-15,-1 5 0 0,-5 1 7 16,-2 2 19-16,-21 13 0 0,-19 10-19 15,-16 3-33-15,-1 0 26 0,-3-6-79 16,9-10 24-16,7-1-115 0,-2-3 131 0,5 2-65 16,-8-4-157-16,13-5 41 15</inkml:trace>
  <inkml:trace contextRef="#ctx0" brushRef="#br0" timeOffset="3533.8266">11834 14727 45 0,'0'0'97'0,"0"0"-71"16,0 0 4-16,0 0 32 0,0 0 130 16,0 0 76-16,0 0-47 0,0 0-6 15,0 0-81-15,0 0-53 0,77-80-26 16,-69 73-29-16,1 3 10 0,-4 1-36 15,-5 3-1-15,2 0-2 0,-2 0-10 0,0 0 13 16,0 0 9-16,0 0-9 0,0 3-17 16,-5 5-5-16,-8 9 15 0,-8 15-25 15,-9 20 64-15,-6 7-9 0,2 2-23 16,3-1 49-16,5-6-43 0,2-8-3 16,10-5 7-16,4-9-10 0,3-9-19 15,5-7 19-15,2-5 22 0,0 2-18 16,0 1 22-16,4 1 0 0,6-1-26 15,3-3 0-15,11-3 13 0,9-1 0 0,13-7-12 16,6 0 1-16,6-7 18 16,1-5-20-16,-6-1-30 0,5 2-38 0,-8 3-17 15,-5-2-136-15,-5 2-287 0,-10 1-141 16</inkml:trace>
  <inkml:trace contextRef="#ctx0" brushRef="#br0" timeOffset="4466.8237">10584 15209 213 0,'0'0'137'0,"0"0"59"0,0 0 81 0,0 0-131 15,0 0-41-15,0 0-17 0,0 0-36 16,0 0 13-16,0 0-23 0,0 0-41 16,13-96 22-16,-13 96-21 0,0 0-1 15,0 0-1-15,0 0-2 0,0 0 0 16,0 0-18-16,0 0 17 0,0 0 3 16,-3 0 0-16,0 0-16 0,2 2-13 15,-3 0-7-15,0 2 16 0,0 0 1 16,-2 5 19-16,-8 9 6 0,2 10 43 0,2 5 57 15,1 5-106-15,2-3 0 0,5-9 4 16,2-6 38-16,0-5 4 0,0-4-33 16,0 2-10-16,2 2 3 0,5-4-6 15,-1 0 0-15,1-2 22 0,-1-1-21 16,4-1-1-16,4-2 3 0,0-1 19 16,4-4-21-16,-2 3 1 0,3-3-2 0,1 0-16 15,-6 0-23-15,6 0-23 16,-6-3 26-16,4-5-22 0,-2 0-4 0,-3 0-26 15,2-1 20-15,-2 3-14 0,-5-1-3 16,0 3 27-16,1 0 45 0,-2 3-4 16,-1-2-18-16,-2 3 5 0,0 0 30 15,0 0 21-15,2 0 132 0,4 0-39 16,-3 4-72-16,2-3 24 0,0-1 2 16,-1 0 4-16,1 0-40 0,-1 0 27 15,1 0-17-15,-1 0 7 0,2 0-17 0,-2-1 1 16,-2-3 3-16,-2-1 9 0,2-2 37 15,0-2-1-15,4-2-3 0,-4-3 3 16,-2-1-58-16,0 0 67 0,-2-2-86 16,0-1-1-16,0-1 13 0,-2-1-3 15,0 2-13-15,0-1-1 0,0 2-125 16,0-3 70-16,-4 2-103 0,-2 2 88 0,-2 0-4 16,-2 5 7-16,4 0-17 0,0 4-45 15,2 5 6-15,4-1 36 0,-2 3-137 16,2 0-391-16</inkml:trace>
  <inkml:trace contextRef="#ctx0" brushRef="#br0" timeOffset="4680.8005">11214 15266 437 0,'0'0'587'0,"0"0"-574"16,0 0-13-16,0 0 0 0,-3 134 5 16,3-93-4-16,2-2-2 0,4-8 11 15,4-1-62-15,4-3 104 0,-3-1-75 16,-1-8 23-16,0-3-133 0,-1-5-216 0,2 4 3 16</inkml:trace>
  <inkml:trace contextRef="#ctx0" brushRef="#br0" timeOffset="5869.1329">14382 14814 137 0,'0'0'329'0,"0"0"-68"0,0 0-150 15,0 0 88-15,0 0-92 0,0 0-77 0,0 0 22 16,0 0 68-16,0 0-64 0,0 0 5 16,0-80 30-16,-2 73-58 0,0 2-4 15,0 1-27-15,2 3 63 0,-2-4 4 16,0 4-40-16,2 1-26 0,-2 0-3 15,-1 0 22-15,3 0-22 0,-1 0-26 16,1 0-7-16,0 0-6 0,0 0-16 16,-2 0-23-16,2 7-7 0,-6 8 50 0,4 12 35 15,0 10 2-15,2 3-1 16,0-5 1-16,2-3 12 0,6-13 15 0,0-6-29 16,0-2-1-16,0 1-1 0,8 0 0 15,-4-4-8-15,1-1 10 0,2-2 2 16,0-1 11-16,-3-2-11 0,4-2 20 15,-4 0-22-15,-4 0 0 0,2 0-35 16,-2 0-21-16,-4 0 14 0,-2 0 32 16,-2 0 10-16,0-2 33 0,0-2-33 15,0-1-49-15,0-2-39 0,0 2 75 0,0 2 13 16,0 3 13-16,0-3-13 16,0 3-27-16,0 0-48 0,4 0-23 0,3 0 40 15,3 0 58-15,5 3-4 0,-2-2-2 16,3 3 6-16,2-1-2 0,-6-3 21 15,0 0 24-15,2 0-4 0,-6 0 16 16,-1 0 13-16,-1 0 30 0,-1-5-7 16,3 2 17-16,-4-3 18 0,-2-2-18 15,3-5-56-15,-4-1-33 0,-1-3 36 0,0 0-9 16,0 0 58-16,0-3-59 0,-1 0 10 16,-6-2-26-16,1 3-29 0,-3-1 4 15,5 2-40-15,-2 1 81 0,1 1-93 16,1 3-7-16,-2 2-108 0,2-1 53 15,0 5-66-15,-1 2 43 0,5 2 13 0,0 3-157 16,0 0-450-16</inkml:trace>
  <inkml:trace contextRef="#ctx0" brushRef="#br0" timeOffset="6399.667">14947 14944 253 0,'0'0'685'0,"0"0"-405"0,0 0-221 16,0 0-7-16,0 0 23 0,0 0 16 15,0 0-13-15,108-24 6 0,-91 24-61 16,3 0-20-16,-8 0 10 0,3 3-9 15,-4 2-4-15,-3 0-20 0,-2 2-6 16,-2 0 0-16,-2 3 11 0,-2-1 15 0,0 4 3 16,-4 2 10-16,-6 2 4 0,0-1-4 15,-7 2-15-15,6-3 4 0,0-2 13 16,0-6-6-16,7-1-5 0,1-4 5 16,3-2-9-16,0 0-2 0,0 0 0 15,0 0-1-15,0 0 1 0,5 0-15 16,-1 0-12-16,5 0 26 0,3 0 3 15,8-1 29-15,9-7-16 0,10-5 7 0,-3 1-20 16,-6 3-20-16,-11 4-64 16,-4-1-17-16,2 4-85 0,-3 0-74 0,2-3-314 15,-6 5 111-15</inkml:trace>
  <inkml:trace contextRef="#ctx0" brushRef="#br0" timeOffset="11106.9895">12332 13690 75 0,'0'0'179'0,"0"0"66"0,0 0-43 15,0 0-88-15,0 0 3 0,0 0-12 16,0 0-14-16,-3-10-55 0,3 9-36 16,0-1 32-16,0 0 4 0,-1 2-20 15,1 0-12-15,0-3-4 0,0 3-2 16,0 0-2-16,0 0 2 0,0 0 0 16,0 0-14-16,0 0 3 0,0 0 0 15,0 0 0-15,0 0 9 0,-2 0-15 16,-1 0-11-16,3 0 30 0,-2 0 7 15,2 0 6-15,-3 0 3 0,3 0 4 0,0 0-1 16,-2 0 11-16,2 0-11 0,-2 0-19 16,2 0-1-16,0 0-22 0,-2 0-12 15,2 0-18-15,0 5-5 0,-2-2-4 16,2 4 39-16,-2 4-45 0,2 0 64 16,-2 3-11-16,2-1 14 0,0 1 2 15,0 0 83-15,0 1-68 0,0-3-13 16,0 2 20-16,0-1-20 0,4 1 0 0,0-1 53 15,0 2-54-15,6-2-2 0,-4 1 20 16,2-3-20-16,-2 3 0 0,5-5 16 16,2 1 30-16,-1-2-45 0,1-1 18 15,6-1-6-15,-4-3 30 0,7 0-17 16,-4-3-7-16,6 0 40 0,-3 0-7 16,5-3-10-16,-5-2-19 0,-2-1 3 0,-3-4-3 15,2 2 19-15,-4-1-6 16,0 1 3-16,-4-1 6 0,-1 2-15 0,-5 1 12 15,-1-1 0-15,2-2-9 0,-1-2-11 16,1 0 53-16,-3-4-68 0,-2 3 6 16,0-3 9-16,0-1-20 0,0 1-2 15,0-2 0-15,0 0 0 0,0 0-22 16,0-1-33-16,2 5-30 0,-1 2-32 16,3 0 115-16,-2 2-76 0,0 4-10 15,0 1 69-15,-1 0-24 0,-1 4-15 0,0 0-17 16,0 0-39-16,0 0-65 15,0 0-248-15,-3 5-69 0</inkml:trace>
  <inkml:trace contextRef="#ctx0" brushRef="#br0" timeOffset="11660.7629">12531 13753 74 0,'0'0'62'0,"0"0"0"0,0 0-17 15,0 0 115-15,0 0 85 0,0 0-20 16,0 0-134-16,0 0-45 0,0 0 16 16,0 0 12-16,0-7-2 0,-2 7-7 0,2 0-9 15,0 0-11-15,0 0-12 16,-2 0-7-16,2 0-7 0,-2 0 1 0,2 0-7 15,0 0-13-15,0 0-3 0,0 0-17 16,0 0-6-16,0 0-3 0,0 0-17 16,0 0-19-16,-2 5-23 0,2 6 88 15,0 8 10-15,-5 12 52 0,5 11-4 16,-2 6-19-16,0 0-6 0,0-4 19 16,2-5-49-16,-2-1 33 0,2-4 22 0,0-5-57 15,0-3 0-15,0-6 2 0,0-7 16 16,0-4-19-16,0 3 10 0,0-1-7 15,0 3 6-15,0-1-8 0,0-2-2 16,0 1 0-16,0 0 0 0,0 1-1 16,0 0-25-16,0-1-68 0,0 1 11 15,0-1-56-15,2-1-43 0,2-4-306 16,-2-1 88-16</inkml:trace>
  <inkml:trace contextRef="#ctx0" brushRef="#br0" timeOffset="12337.045">12973 13746 289 0,'0'0'398'0,"0"0"-212"16,0 0-85-16,0 0 32 0,0 0 7 16,0 0-6-16,0 0-50 0,0 0 1 15,0 0-75-15,0 0-10 0,25-52-31 16,-8 41 31-16,2 0 0 0,5-2-11 0,-4 4-9 16,3 2-3-16,4 1-3 0,-6 3-91 15,1 3-36-15,-2 0-49 0,0 0-300 16,-9 0 114-16</inkml:trace>
  <inkml:trace contextRef="#ctx0" brushRef="#br0" timeOffset="12540.1598">13021 13887 872 0,'0'0'309'15,"0"0"-195"-15,0 0-75 0,0 0-36 16,0 0-3-16,0 0 72 0,0 0-65 16,107-84-7-16,-88 74-20 0,4 5-42 0,-2 1-62 15,3-1-55-15,-7 5-176 0,6-3-59 16</inkml:trace>
  <inkml:trace contextRef="#ctx0" brushRef="#br0" timeOffset="13871.8931">13679 13490 337 0,'0'0'313'0,"0"0"-202"0,0 0 91 16,0 0-137-16,0 0-58 0,0 0-7 0,0 0-40 16,0 0 22-16,0 0 18 0,0 0 0 15,-69-2 0-15,57 13-39 0,2 4 39 16,4 3 32-16,0 1-15 0,4 1-17 15,2 0 30-15,0-2-30 0,0-1-32 16,2 0 32-16,4-6-3 0,0-4-6 16,2-1-14-16,4-1 46 0,-2-5-23 15,-2 0 29-15,0 0 23 0,4-5 17 0,-5-3 54 16,3-3-38-16,0-3-4 0,1-4-16 16,-1-1-52-16,-1-7-3 0,1-4 13 15,1-6-10-15,-2-5 3 16,-5 2 17-16,0 1-33 0,-2 3-19 0,-2-1 19 15,0 0-2-15,0-3-17 0,0-1 19 16,-2 0 0-16,0 0-75 0,-3 3 62 16,4 8-20-16,-1 11-71 0,2 5 91 0,0 5-8 15,-2 1 21-15,2 4 33 0,-2-1 9 16,2 4-42-16,-3 0-26 0,3 0-23 16,0 0 1-16,-1 4-27 0,-3 11-7 15,-1 14 82-15,2 11 121 0,-1 10-33 16,1 1-36-16,2-1-29 0,1-6-23 15,0-3-30-15,0-4 30 0,0-2 0 16,4-10-24-16,-2-6 24 0,2-4 10 16,2-4-10-16,2 2 0 0,-1 2 1 0,2-1 0 15,-3-2 3-15,3 0-3 16,0-5-1-16,-2-1 23 0,0-2-23 0,0-1-10 16,1 1 10-16,3-4 31 0,2 2-28 15,-3-2 4-15,8 0-7 0,-4 0-59 16,1-2 7-16,2-4 13 0,-2 1 10 15,2-3 26-15,0-1-27 0,-3-1-2 16,2 0 30-16,-6 1-21 0,0-1 23 16,-3 3 3-16,-2 2 59 0,-1-3 6 15,-4 3-29-15,0 0 17 0,0-1 15 0,0 1-32 16,0 1-26-16,-4-2 4 0,-1 2 22 16,-2 1-7-16,3 0-32 0,0 1-26 15,0-1 23-15,0 1-20 0,0 2 4 16,0-2-14-16,-3 2 30 0,0 0-26 15,3 0-7-15,-2 0-3 0,2 2 13 16,0 1-10-16,-3 4 7 0,1 0 16 16,-1 4-4-16,1-1-6 0,2 1 1 0,-1 3 22 15,5-3 26-15,0 0-13 16,0 1 36-16,0 0-46 0,0-3 7 0,3 1 9 16,5-1-19-16,1 2 10 0,1-2 9 15,1-2-21-15,1-1 4 0,4-2 13 16,-4-3-2-16,-2-1-13 0,2 0 22 15,-2 0-22-15,-2 0 23 0,1-3 6 16,4-5 17-16,-3 1-10 0,-1-2 0 0,1 1-1 16,1-3-12-16,0-2-22 0,-3-1-1 15,3-3-6-15,4 0-53 0,-3 0 59 16,-1 2-3-16,4 0-75 0,-2 4 77 16,-1 3-45-16,6 1 10 0,-4 0 36 15,6 5 0-15,-4 0 23 0,1 2-23 16,0 0-30-16,-6 0 14 0,-1 4 13 15,0 3 3-15,-2-2 17 0,-2 2-4 16,-4 1-10-16,0 1-2 0,-2 1 19 16,0 4-1-16,0-1-16 0,0 0 36 15,-4 2-39-15,-2 0 43 0,2-3-43 16,-1-2-9-16,5-5 8 0,-2-3-13 0,2-2 14 16,0 0 19-16,0 0 1 0,0 0 3 15,0 0-1-15,0 0-5 0,0 0 2 16,0 0 4-16,7-5 16 0,-1-5 13 15,6-6-52-15,6-12-3 0,-2 3 3 16,-3 3-23-16,0 0-71 0,-5 9 81 16,1-1-23-16,-1 0 7 0,-2 6 12 0,-1 1 11 15,-1 5-17-15,-1-1 13 0,-3 3 10 16,4 0 0-16,-2 0-14 0,4 3 14 16,-2 4 62-16,4 0-60 0,4 3 15 15,0 1-14-15,-2 2-2 0,6-5-1 16,-4 2 1-16,3 0 1 0,2-5-2 15,0-1-78-15,3-2-7 0,-2-2-107 16,6-2-189-16,-7-3-248 0</inkml:trace>
  <inkml:trace contextRef="#ctx0" brushRef="#br0" timeOffset="14050.5573">14529 13092 1096 0,'0'0'303'0,"0"0"-130"16,0 0-144-16,0 0-29 0,0 0-75 15,0 0-19-15,0 0-59 0,0 0 42 16,0 0-22-16,0 0-148 0,42 21-185 16</inkml:trace>
  <inkml:trace contextRef="#ctx0" brushRef="#br0" timeOffset="14250.3994">14665 13486 1067 0,'0'0'261'16,"0"0"-102"-16,0 0-77 0,0 0-8 15,0 0-61-15,0 0 33 0,0 0 25 16,0 0-41-16,0 0-30 0,0 0-101 15,36-88-36-15,-20 74 20 0,4 2-20 0,-4-1-188 16,4 2-148-16,-7 2-19 0</inkml:trace>
  <inkml:trace contextRef="#ctx0" brushRef="#br0" timeOffset="15421.756">14924 13428 30 0,'0'0'346'0,"0"0"-140"0,0 0 61 15,0 0-104-15,0 0-30 0,0 0-68 16,0 0 20-16,0 0-16 0,115-78 9 15,-103 69-30-15,-5 1-35 0,-1 1 56 0,-2 0-53 16,-3 4 20-16,2-1-17 0,-3 4 14 16,0-3 3-16,0 3-33 0,0-1 39 15,-3 1-39-15,0-2 14 0,1 2-17 16,-2 0-36-16,-3 0-23 0,3 0 20 16,-2 0-9-16,-1 2-11 0,3 4 17 15,1 4 9-15,2-3 30 0,1 5 3 0,0-3 38 16,0 2-38-16,0 1-23 0,6-3 6 15,3 3 17-15,1-4 2 0,3-1-1 16,0 0-2-16,7-2 3 0,0-2 9 16,7-1-9-16,7-2 22 0,9 0-24 15,-1-5-16-15,-3-3-17 0,-7 0 20 16,-14 2-36-16,0 1 46 0,-6-1-26 16,1 0 16-16,4-1 11 0,-2 0-13 0,0-2 15 15,-2 3 3-15,-5-1 39 16,-4 2-9-16,0-4 19 0,-4 1-20 0,0 3-6 15,0-2 29-15,0 1-35 0,-6 0 3 16,-2 2-22-16,-1 1-1 0,-4-1 0 16,1 4-52-16,-5 0 49 0,-1 0-40 15,6 2 41-15,-2 3-30 0,0 1 30 16,4 2-20-16,0-1-17 0,5 3 22 16,3 0 8-16,-3 1 7 0,5-2 2 15,0 4-1-15,0-5-28 0,7 2 2 16,-2 0 27-16,7-5 26 0,-4 3-25 15,6-3-1-15,-4-2 0 0,2 1-51 0,-1-3 12 16,2-1-39-16,-3 2-4 0,-3-2-71 16,-3 0 7-16,2 0-14 0,-4 0 49 15,3 0 91-15,-5 0 20 0,0 0 14 16,2 0 12-16,-2 0 29 0,0 0 10 16,0 0 23-16,0 0-16 0,0-2-4 15,0-1-32-15,0-2 0 0,0 0 98 16,0-1-125-16,0 0-5 0,2 3 2 0,3-1-6 15,-1-3-32-15,4 4-27 0,0-2-39 16,6-2-3-16,-2 2 26 0,3-1-29 16,2 3-95-16,-2-1 108 0,2-2 19 15,-4 2 43-15,-3 1-33 0,-2 1 42 16,-2 0 20-16,0-2 13 0,-6 4 20 16,0-2 123-16,0-3 187 0,0 3-105 15,0-3-111-15,-3-2-49 0,-6-1 0 0,5-1-42 16,-2-1 39-16,0-2-30 15,-1 2-2-15,1-4-27 0,-1 2-16 0,0 0-3 16,4-3-1-16,1 4 4 0,0 0 0 16,2 2-68-16,0-4-7 0,0 4 20 15,0-2-30-15,0 3 85 0,0 0 24 16,-3 1-22-16,3 2-1 0,0-2 12 16,-2 0-13-16,0-1-13 0,-2 1 13 0,0-3 19 15,-2-2-18-15,-1-1 53 16,-2 0-2-16,3-2 13 0,-2-3 0 15,0 1-35-15,-4-3-28 0,4 2 43 0,2-1-19 16,0-1-13-16,-1 2 17 0,-2 1-30 16,5 2 13-16,0 1-10 0,2 2-3 15,0 2-20-15,0 3 1 0,-1 1 19 16,3 2 1-16,0 0-1 0,0 4-22 16,0 0-14-16,0 0-12 0,0 0-4 0,0 4-26 15,3 13 78-15,3 16 52 16,4 13 94-16,1 7-55 0,-2 3-6 0,-5-2-69 15,-2-9-15-15,0-1 15 0,2-2 4 16,0-4-20-16,6-4-1 0,-4-3-9 16,2-6 10-16,-2-8 0 0,0-4 0 15,1 0-3-15,4 2-27 0,1-1-106 16,1 3 6-16,4-7-137 0,-4 0-454 0</inkml:trace>
  <inkml:trace contextRef="#ctx0" brushRef="#br0" timeOffset="16251.2388">16267 13271 171 0,'0'0'652'0,"0"0"-284"0,0 0-179 16,0 0-105-16,0 0-41 16,0 0 6-16,0 0-4 0,0 0-16 0,0 0 1 15,-83-53 48-15,67 52-77 0,-4 1 25 16,2 0 26-16,-6 0-52 0,3 8-14 15,-1 1-9-15,4 2 23 0,0 4-49 16,8 1 30-16,0 1-4 0,3 2 3 16,2 0 19-16,3-2-15 0,2-2-30 15,0 1 30-15,4-5-16 0,8-1-1 16,-4-1 31-16,2-3 2 0,6-3 19 0,-2 2-16 16,-1-5 26-16,2 2-29 0,-2-2-29 15,-3 0 29-15,-2 0 3 0,2-4 23 16,-3-2 0-16,0-2 26 0,-1-1-29 15,-1-2 3-15,1 1-26 0,-1-4-3 16,-1 3 3-16,0 2 0 0,-1-1 0 16,0 3-49-16,-3 0 49 0,2 5-2 0,0 1-31 15,2-1-19-15,1 2-20 16,5-2 50-16,1 2 2 0,2 0 20 0,-1 0-3 16,4 0 0-16,-2 0 3 0,-1 2 0 15,0 0 1-15,-3-1-1 0,-1-1 25 16,-3 0-24-16,1 0-1 0,-6 0 52 15,2 0 0-15,-1 0 3 0,-2 0 10 16,2 0 7-16,1-1-1 0,1-6-21 16,2 0-50-16,-2-2-32 0,2-1 32 15,4 0 14-15,-2 1-14 0,2-1-43 0,0-1 1 16,6-2 10-16,-4 1 28 16,1-1-51-16,0 1 10 0,0 0-14 0,-5 5 56 15,-2-1-69-15,-2 3 53 0,-2 3 18 16,-2 0-42-16,0 2-22 0,0 0-55 15,0 0-50-15,0 0-71 0,0 0-186 16,0 7 147-16,-4-3 133 0</inkml:trace>
  <inkml:trace contextRef="#ctx0" brushRef="#br0" timeOffset="18574.5845">16023 13151 779 0,'0'0'167'0,"0"0"-47"0,0 0-94 16,0 0-24-16,0 0 50 0,0 0-12 15,0 0-24-15,0 0 10 0,0 0 52 16,-2-40-10-16,2 40-19 0,0 0-20 0,0 0-6 16,0 0-19-16,0 0 7 0,0 0-11 15,0 2-26-15,0 6-45 0,2 1 40 16,7 11 31-16,6 9 56 0,0 4-37 16,-1 4-2-16,-1-6-15 0,-4-9 11 15,-4-8-13-15,0-1 1 0,0 1-3 16,3-2 4-16,1 3-2 0,-3-6 0 15,-2-1 0-15,-2-3 0 0,-1-1 16 16,2-2-16-16,-3 0 2 0,0-2 11 0,0 0 10 16,0 0 13-16,0 0 6 0,0 0-9 15,0 0-7-15,0 0-7 0,2 0-18 16,3 0-1-16,1-8-3 0,8-1-52 16,6-7 22-16,14-7-136 0,-4 3 143 15,0 0 6-15,-7 3-45 0,-4 3-6 16,0-3 67-16,5 2 8 0,-6-1 15 15,0 3 17-15,-6 4 0 0,-5 3 3 0,-1 2-37 16,-4 2 21-16,-2 2 26 16,0 0 39-16,0 0 22 0,-4 0-42 0,-2 0-25 15,-1 0-8-15,-1 0-5 0,-5 6-30 16,0 4 0-16,-3 3-59 0,-4 4 27 16,3 0 19-16,-2 2-6 0,8-1 18 15,3-3 1-15,2 0-3 0,6-3-17 16,0-1 2-16,0-1 17 0,0-3-30 15,4-1-15-15,2-1 43 0,3 2 3 0,1-3 0 16,3 0 0-16,-2-4-26 0,-3 0-13 16,2 0 6-16,4 0 23 0,-6-3 10 15,0-2 23-15,3-2-21 0,0-2-2 16,-3 0 17-16,1-1-15 0,-3-1-2 16,0 2-52-16,-1-1 52 0,-1 4 19 15,-2 0-19-15,-2 4-3 0,2 0-17 16,-2 2 17-16,0 0-33 0,3 0-16 0,3 0 39 15,0 2 13-15,2 0 30 16,6 2-27-16,-4-2-1 0,0-2 11 0,-1 1 0 16,2-1-6-16,-5 0 28 0,-2 0 27 15,1 0 0-15,-1-3 23 0,2-3 9 16,-2-3-39-16,3-2 0 0,-1-5 62 16,-4-1-101-16,3-5-16 0,-3-2 39 15,-2-6 20-15,2-5-11 0,1 0-48 16,0 4-34-16,1 2 33 0,-1 2-50 15,7-2 28-15,0 0-29 0,-1-2 33 16,1-1-62-16,2 3-4 0,-4 3-38 0,0 6 38 16,-5 3 20-16,1 6-13 0,0-2 0 15,-2-3 62-15,-2 3-46 0,0 4 45 16,0 3 17-16,0 4 36 0,0 2-10 16,-2 0-26-16,0 0-3 0,-4 3-56 15,3 13-83-15,-7 11 142 0,2 14 127 16,-1 9 16-16,6 2-84 0,3-1-20 0,0-6 10 15,0-6-13-15,3 0-20 0,10-7-16 16,-6-3 0-16,3-5-29 0,-2-7 29 16,-2-5 19-16,3 0-19 0,-2 0 3 15,3 1-3-15,-2-2 3 0,4-1-1 16,-1-3 21-16,0 0-5 0,-3 0-17 16,6-3 21-16,-7 0-22 0,2-2-33 15,-2-2 1-15,-3 0-20 0,3 0 6 16,-5 0 29-16,-1 0 17 0,2 0 29 15,-1-2 13-15,0-2 7 0,2-4-42 0,1 3-7 16,-3-2-47-16,0-1 47 0,0-1 16 16,0 6 7-16,-2-3-11 0,0 0-11 15,0 1-1-15,0 3 0 0,0 0 0 16,0-1-36-16,0 3 36 0,0-2 0 16,0 2 1-16,0 0-1 0,0 0-2 15,0 0-14-15,0 0 16 0,0 0 0 16,0 0-15-16,0 5-41 0,0-1 27 0,0 1 29 15,4 3 42-15,2-1 4 0,-1 3-10 16,2 2-14-16,-3-3 11 0,2-1-7 16,-2-1-25-16,2 1-1 0,0-2 2 15,4-3 18-15,-4 4-1 0,2-5-6 16,1 3 0-16,-1-2 7 0,3 0-18 16,0-3 14-16,-3 0 7 0,0 0-23 15,1 0-11-15,-4 0-28 0,1 0 39 16,0-4 12-16,-2-3-12 0,2 0-36 15,0-3-25-15,4 1 2 0,-4-2 46 0,-2 2 11 16,0 0-73-16,-2 1 39 0,-1 3 36 16,-1 1 26-16,0 3 20 0,0 1-14 15,0 0-32-15,0 0-3 0,0 0-43 16,3 0-6-16,2 0-26 0,4 1 78 16,3 3 111-16,3 1-30 0,4 0-55 15,-1-2 39-15,5 4-42 0,-3-5 6 0,4-2-9 16,-5 0-1-16,5 0 11 0,-6 0-8 15,5-4 34-15,-3-4-21 0,-1 0 4 16,-2 1-6-16,0-1-20 0,-4 2 22 16,-5-1 4-16,0 0-19 0,0-1 61 15,-2-2-54-15,-4 0-25 0,2-1 64 16,-4-1-42-16,0-1-24 0,0-1-30 16,0 0-18-16,0-1-4 0,-2 4-42 0,-4 2 94 15,0 0-45-15,-4 3 45 16,6 0 0-16,0 4 9 0,2 2-28 0,2 0 19 15,0 0-98-15,0 2-54 16,0 5 61-16,4 7 90 0,6-1 1 0,4 1 3 16,2 1 81-16,6-4-15 0,3-1-30 15,9-3 29-15,8-4-36 0,10-3-15 16,1-5 8-16,-1-8-25 0,0 2 0 16,-1-5-12-16,-5 3-112 0,-3 0-120 15,-9-3-65-15,-15 4-499 0</inkml:trace>
  <inkml:trace contextRef="#ctx0" brushRef="#br0" timeOffset="31288.7436">17397 14376 32 0,'-9'-5'681'0,"5"-2"-375"0,0 2-169 15,-2-1-13-15,2 0-123 0,0-1 61 16,1 0-26-16,-2 0-23 0,3 1-13 16,0 1 36-16,0-1-4 0,0 2 20 0,2-1 11 15,-2 1-63-15,2 0 0 16,0-1 0-16,0 5 33 0,0-4-33 0,0 1-4 16,0 3-15-16,0-1 6 0,0 1 0 15,0-2-17-15,2 0 1 0,8-3 3 16,10 0-13-16,8-2 13 0,8-1 13 15,2 2 10-15,-7 1-17 0,-5 5 17 16,-9-2 2-16,-2 2-53 0,0 0 54 0,2 0 3 16,-1 0-3-16,-3 0-24 15,-1 6 8-15,-7-1-1 0,0 2 17 0,-3 3 4 16,-2 2 19-16,0 5 55 0,-12 12-39 16,-13 9 62-16,0 2-33 0,-2 4 10 15,1-4-26-15,4-4-16 0,6-2-36 16,2-2-2-16,2-4 2 0,4-1 1 15,2-1-1-15,0-3 0 0,1-3 0 16,3-6 0-16,0 0-10 0,2 4 8 16,0-2-68-16,0 8-21 0,0-6-39 15,0 4-68-15,2 0-4 0,5-2-33 0,1-1-199 16</inkml:trace>
  <inkml:trace contextRef="#ctx0" brushRef="#br0" timeOffset="31576.4138">17616 15240 1556 0,'0'0'295'0,"0"0"-116"16,0 0-46-16,0 0-7 0,0 0-55 0,0 0-3 16,0 0-22-16,0 0-32 15,0 0-14-15,0 0-23 0,-22-27-6 0,22 25-16 16,0 2-14-16,2-2-38 0,7-2-42 16,4 3-17-16,3-3-45 0,6 2-24 15,-5-2-133-15,-2 2-437 0,-87 50 434 0</inkml:trace>
  <inkml:trace contextRef="#ctx0" brushRef="#br0" timeOffset="47747.343">3461 10379 20 0,'0'-2'97'0,"0"-3"-96"0,0 5 20 0,0-5-21 15,0 2 0-15,0-1-13 0,0-2 13 16,0 2 1-16,0 0 1 0,-2-2 1 16,2 3 49-16,-2-1-13 0,2-3-26 15,-2 2 29-15,0 0-41 0,2-1 52 16,0 0-8-16,-2 2-32 0,2 3 105 16,0-1 48-16,0-1-166 0,0 2-20 0,-2 1-16 15,2 0 14-15,0 0 9 0,0 0 9 16,0 0-12-16,0 0-4 0,-2 0-6 15,2 0 0-15,0 0-3 0,0 0 3 16,0 0-7-16,0 0-6 0,0 0-3 16,0 0 3-16,0 0 3 0,0 0 10 15,4 0 16-15,4 0 10 0,3 4 3 16,6 1 69-16,-2-1-30 0,1 1-38 16,6 2-4-16,0-4 0 0,-2 2 3 15,10 2 0-15,5-1 10 0,7-1 36 0,-2 3 124 16,3-3-56-16,-5 0-117 0,-4 0 3 15,-1-3 37-15,1 1-14 0,-2 0-4 16,0-1 1-16,3 0 7 0,-1-2-1 16,-1 0 30-16,3 0-7 0,-3-2-23 15,4-3 17-15,-5 0-4 0,-4 2-16 16,-9-1 0-16,-5 1-13 0,2 1-16 16,-6 1 19-16,3-1-13 0,-1 0-3 15,-3 2-2-15,-2 0-17 0,-3 0-1 16,-2 0-3-16,0 0 20 0,0 0-36 0,0 4-72 15,0-1-35-15,-2 4-145 16,5 1 86-16,-3 1-23 0</inkml:trace>
  <inkml:trace contextRef="#ctx0" brushRef="#br0" timeOffset="49878.6343">18382 9116 55 0,'0'0'66'0,"0"0"5"0,0 0-38 0,0 0 19 15,0 0 114-15,0 0 37 0,0 0-1 16,0 0-85-16,0 0-55 0,0 0-10 15,-17-19 30-15,17 16-4 0,0 2-78 16,0-3-11-16,0 2 11 0,0 0 32 16,0 0 47-16,0 2-21 0,0-1-55 0,0-1 20 15,0 0 0-15,0 0-20 0,0 2 20 16,0-3 3-16,3 3-3 0,-3 0-21 16,2-1-2-16,0 1-16 0,0 0-7 15,0 0-3-15,0 0-10 0,0 0-9 16,2 0-11-16,2 0-2 0,8-2 58 15,2 0 19-15,3-1 7 0,5 1-23 16,-5-1 33-16,2-1-32 0,-1 1 9 0,2-1 6 16,4 0 10-16,6-2 7 15,9-1-13-15,1-1-7 0,-2 3 10 0,-11 3-25 16,-7-3 1-16,-10 5-4 0,-1 0-22 16,2 0 11-16,0 0 0 0,-1 0 10 15,1 0-13-15,-2 0-12 0,-1 0 28 16,2 2 19-16,-4-2-18 0,0 0-1 15,-2 3 0-15,0-3 0 0,3 0 15 16,2 0-11-16,2 0-2 0,1 0-1 16,6 0 12-16,-2 0-13 0,8-5 2 0,6 3-2 15,-2-3 2-15,-5 1-2 0,0 2 0 16,-8-2-2-16,6 1 1 0,1-1-15 16,6 0 1-16,4-2 15 0,6-1 21 15,7 0-21-15,-1 2-2 0,4 2-1 16,-1 0-12-16,-3 1 14 0,5 2-2 15,1-2 3-15,-4 2 2 0,1-2 0 16,1 1-2-16,4-3 13 0,-5 2 0 0,-3-2-10 16,-3 0 17-16,-7 1-1 0,0 1-18 15,-8 0-1-15,-5 0 23 0,-4-2-20 16,-2 4-1-16,2-1-1 0,2-2 2 16,3 1-3-16,-3 2 0 0,-2-2-10 15,0 2 10-15,-7-1 0 0,6-2-27 16,-3 3-16-16,2-1 21 0,0-2-24 15,-3 3-3-15,6 0-35 0,-6 0-66 0,4 0-78 16,-4 0-154-16,-3 0 50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03:53.2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99 15480 33 0,'-4'-3'29'0,"-2"1"-3"0,1 0 39 0,-2 2 30 16,1 0-14-16,2 0 14 0,2 0-95 16,-1 0-72-16,2 0 72 0,-1 0 82 15,2 0 22-15,-2 0 0 0,2 0-48 16,0 0-7-16,0 0 19 0,0 0 7 15,0 0-6-15,0-3-40 0,0 3 0 16,0-1-29-16,0 1-13 0,0 0-13 16,0 0-13-16,0 0-46 0,0 0-61 0,0 0-37 15,0 0 7-15,0 0 49 0,-3 0 6 16,3 0 20-16</inkml:trace>
  <inkml:trace contextRef="#ctx0" brushRef="#br0" timeOffset="1529.792">10618 15366 205 0,'0'0'245'0,"0"0"-190"15,0 0-12-15,0 0 165 0,0 0-61 16,0 0-62-16,0 0-39 0,0 0-44 16,0 0-1-16,0-12 1 0,0 12 19 15,0 0 8-15,0 0-3 0,0-2-7 16,0 2-2-16,0 0 2 0,0 0 14 16,0 0 9-16,0 0 10 0,0 0-6 15,0 0-4-15,0 0-19 0,-2 0-23 16,2 0 3-16,-2 0 9 0,0 0-12 0,0 0-16 15,2 0-4-15,-2-1-6 0,2-1 7 16,-2 2-4-16,2-2-13 0,0 2 17 16,0 0-1-16,0 0-6 0,0 0-23 15,0 0-16-15,0 0-13 0,0 0-13 16,0 0-49-16,0 0-33 0,0 0-13 16,0 0 26-16,0-2 43 0,0 2 29 15,0 0 17-15</inkml:trace>
  <inkml:trace contextRef="#ctx0" brushRef="#br0" timeOffset="1730.8193">10618 15366 15 0,'-19'-33'17'0,"19"33"12"16,0-1 20-16,0-1 32 0,0-1-25 16,0 1-56-16,0 2 0 0,0 0-1 15,0 0-12-15,0 0-13 0,0 0-7 16,0 0 4-16,0 0-1 0,0 0-9 16,0 0 3-16,0-3-4 0,0 3 40 0,0 0 0 15,0 0 0-15,0 0 0 16,0 0 0-16,0 0 27 0,0 0 9 0,0 0-7 15,0 0-3-15,0 0-12 0,0 0-13 16,0 0-1-16,0 0 0 0,0 0 0 16,0 0-4-16,0 0-28 0,0-2-37 15,3 2 41-15</inkml:trace>
  <inkml:trace contextRef="#ctx0" brushRef="#br0" timeOffset="3115.465">10620 15294 32 0,'0'0'45'0,"0"0"30"15,0 0-3-15,0 0-17 0,0 0 7 16,0 0 4-16,0 0 22 0,0 0 13 16,0 0 16-16,0 0 7 0,0 0-43 0,0 0-32 15,0 0-29-15,0 0-4 16,0 0 4-16,0 0 2 0,0 0-2 0,0 0 0 15,0 0-1-15,0 0 10 0,-2 0 14 16,2 0-1-16,0 0 0 0,0 0-12 16,-2 0-7-16,2 0-10 0,0 0 3 15,0 0 0-15,0 0 0 0,0 0 1 16,0 0-16-16,0 0-1 0,0 0-1 16,0 0 0-16,0 0-3 0,0 0-18 15,0 0-5-15,0 0 1 0,0 0 0 0,0 0 4 16,0 0-4-16,0 0 3 0,0 0 3 15,0 0 4-15,0 0 14 0,0 0-2 16,0 0 2-16,0 0 1 0,0 0 0 16,0 0-1-16,0 0 0 0,0 0-1 15,0 0-10-15,0 0 10 0,0 0-13 16,0 0 3-16,0 0-3 0,0 1-1 16,0-1 1-16,0 2 0 0,0 0 3 0,0-2 12 15,0 2 1-15,0 0 13 0,0 2-13 16,0-3-13-16,0 3 13 0,0-2 14 15,0 0-4-15,0 2-10 0,0-2 0 16,0 1 2-16,0-1-2 0,0-2 0 16,0 3 1-16,0 0 14 0,0-3-14 15,0 1 1-15,0 2-2 0,0 0-16 16,0-2 14-16,0 1 0 0,0 2 2 16,0-2 10-16,0 1-8 0,0 2-2 0,0-2 1 15,0-1-3-15,0 2 8 0,0-2-6 16,0 1 3-16,0-1-3 0,0 3-9 15,0-3 8-15,0 5 1 0,0-6 0 16,0 4 14-16,0-3-14 0,0 0-3 16,0-2-16-16,0 1 6 0,0 1 13 15,0 0 1-15,0 0 32 0,0 2-17 16,0 1 26-16,0 1-42 0,0-1 1 16,0 0 19-16,0 0-20 0,0 2 13 0,0-2-13 15,0 3 0-15,0-3-19 0,2 3 19 16,0-2 21-16,-1 1-21 0,2-3-11 15,-3 2 9-15,3-1 4 0,-1 0 18 16,0-1-20-16,-2-1-23 0,0-3 16 16,1 2 7-16,-1 0 26 0,0 2-24 15,0-3 40-15,0 2-41 0,0-2 12 16,0-1-12-16,0 3-1 0,0-3-3 16,0 0-17-16,3 1-6 0,-3-1 3 0,0 4 23 15,0-2 33-15,0 1-17 0,2 5 4 16,-2-1-20-16,0-2 13 0,2 3-13 15,-2-1 0-15,5-1-1 0,-3 2 0 16,-2-3 1-16,2 3 5 0,0-2-5 16,-2-2 0-16,2 2-1 0,-2-1 1 15,0-1 0-15,2 1 12 0,-2-3-12 16,0 3 0-16,3-3 22 0,-3 4-22 0,2-3 0 16,-2 1 16-16,0 0-16 0,2-1-14 15,-2 1 14-15,1 0 16 0,2 0 4 16,-1 0-20-16,0-1-1 0,-2-1-12 15,2 2 10-15,-2-3-8 0,1 5 11 16,-1-4 12-16,0 1-10 0,0-1 3 16,0 2-4-16,3-3-1 0,-3 1 13 15,0 0-12-15,0-2-1 0,0 0-1 0,0 0-12 16,0 0 10-16,0 2-14 16,0-2 4-16,0 2-9 0,0 0-8 0,0 2 30 15,0-1 62-15,0 3-13 0,2-2-49 16,-2 2-3-16,2-3 3 0,-2 1 1 15,3-1 2-15,-3 0-1 0,0 1 8 16,0-2-10-16,0 2 0 0,0-2-23 16,0 0 23-16,0 1 11 0,0-1-11 15,0 4 0-15,0-5 0 0,0 4-1 16,0-2 1-16,0 1 0 0,0 1 2 0,0-2 15 16,0 1-16-16,0-3 18 0,0 2-19 15,0-1-1-15,0-2 0 0,0 2 1 16,0-2 0-16,0 0 0 0,0 0 0 15,0 0 0-15,0 0 2 0,0 0 11 16,0 0-11-16,0 0 11 0,0 0-12 16,0 0 3-16,0 0 9 0,0 0-10 0,0 0 10 15,0 0-11-15,0 0 1 16,0 0 1-16,0 0-2 0,0 0 0 0,0 0-2 16,0 0-2-16,0 0-1 0,0 0-10 15,0 0 10-15,0 0 3 0,0 0 1 16,0 0-1-16,0 0 0 0,0 0 0 15,0 0-2-15,0 0-11 0,0 0 0 16,0 0-23-16,0 0-42 0,0 0-32 16,0 2-21-16,0-2 60 0,0 1-40 15,2 3-81-15,3-4-157 0,-3 0 78 0,-11-7 209 16</inkml:trace>
  <inkml:trace contextRef="#ctx0" brushRef="#br0" timeOffset="8616.5525">10624 15574 26 0,'0'0'147'0,"0"0"-35"16,0 0-110-16,0 0-4 0,0 0-15 15,-6-12-25-15,6 12 0 0,0-1-59 16</inkml:trace>
  <inkml:trace contextRef="#ctx0" brushRef="#br0" timeOffset="9731.333">10650 15533 280 0,'0'0'574'15,"0"0"-297"-15,0 0-212 0,0 0-65 16,0 0-55-16,0 0-46 0,0 0-3 16,0 0-46-16,0 0-78 0,0 0-50 15,-2 0 37-15</inkml:trace>
  <inkml:trace contextRef="#ctx0" brushRef="#br0" timeOffset="13660.0324">10632 15448 8 0,'0'0'107'0,"0"0"1"0,0 0-108 16,0 0-30-16,0 0 13 0,0 0 17 15,0 0 21-15,-5-2-21 0,5 2-26 16,0 0 6-16,0 0 7 0,0 0 13 16,0 0 1-16,0 0-1 0,0 0-1 15,0 0-1-15,0 0 1 0,0 0 1 16,0 0 0-16,0 0 1 0,0 0-1 0,0 0 0 16,0 0-2-16,0 0-15 0,0 0-5 15,0 0-11-15,0 0-19 0</inkml:trace>
  <inkml:trace contextRef="#ctx0" brushRef="#br0" timeOffset="21725.2013">10659 15226 18 0,'0'0'0'0,"0"0"-18"0,0 0 18 15,0 0 50-15,0 0-21 0,0 0-28 16,0 0-1-16,0 0-16 0,0 0-10 0,0-15 26 15,0 13 3-15,0 2 1 0,0-2 10 16,0 0-14-16,0 1-13 0,0-2 13 16,0 0 22-16,0 1 31 0,0 0-17 15,0 0-36-15,0 0 0 0,0-1 15 16,0 0-15-16,0-1-52 0,0 3 48 16,0-3 4-16,0 1 2 0,0 0 2 15,0 1-4-15,0 0 13 0,0-2-16 0,0 1 6 16,0 0-3-16,0 2 16 15,0-1 53-15,0-2 71 0,0 2-16 0,0 0-124 16,0-1-36-16,0 0 26 0,0-1 10 16,0 3 111-16,0 0 10 0,0 1-30 15,0-3-91-15,0 0-26 0,0 3 26 16,0 0 32-16,0-1 20 0,0 1-12 16,0-1-40-16,0-2-121 0,0 1 121 15,0 0 0-15,0 2 114 0,0-2-42 16,0 2-43-16,0-2-6 0,0 2-23 0,0-1-13 15,-2 1 13-15,2-3 17 16,0 3 32-16,0-1-20 0,0 1-27 0,0 0-1 16,0-2-1-16,0 2-68 0,-3-2 65 15,3 2 0-15,0-2 2 0,0 2-22 16,0-2-55-16,0 2-20 0,0-2 98 16,-2 2 19-16,2-1-6 0,0-1 10 15,-2 0 16-15,2 0-35 0,0 2-3 16,0-3 41-16,-2 2 27 0,2 0-1 15,-2 1-68-15,2-6-12 0,-2 5 12 0,2-3 7 16,-2 2 9-16,2 0-16 0,-3 2-3 16,3-3-55-16,-2 1 58 0,2-1 0 15,-2 2 13-15,2 1 0 0,0-4-13 16,0 4-13-16,-3-4 13 0,3 1 0 16,0 1 0-16,-1-2-19 0,1 2 19 15,0 0 65-15,-2-2-7 0,2 1-56 0,-2 1 44 16,-1-3-26-16,0 3-4 0,3-3 3 15,-1 3-19-15,-1-4 0 0,2 5 19 16,0-2 10-16,-2 2-29 0,2-1 1 16,-2 0 1-16,2-2-2 0,0 2-22 15,-2-1 0-15,2 0 22 0,0 2 33 16,-2-3-16-16,2 2-15 0,0 0-1 16,0-1 41-16,0 3 1 0,-2-3-42 0,2 1 22 15,0 0-20-15,0 1-3 16,0 1-13-16,0-3 12 0,0 3 0 0,0-2-12 15,0 2-4-15,0 0 1 0,0 0 3 16,0-1 0-16,0 1 11 0,0 0-14 16,0-3 0-16,0 2 16 0,0-1 17 15,0 0-17-15,0 0 1 0,0-2-1 16,0 3 16-16,0-4-15 0,0 4 2 16,0 1 24-16,0-4-5 0,0 2-22 15,0 0-1-15,0-1-38 0,0 0 7 0,0-1 32 16,0 4 0-16,0-1 0 0,0 1-3 15,0-2 0-15,0-1 3 0,0 1 0 16,0 2 16-16,0-2 4 0,0 2 6 16,0-3 10-16,0 1-13 0,0-2-23 15,0 1 0-15,0 0 6 0,0 2 14 16,0-3-20-16,0 2-3 0,0 0-10 16,0 0-6-16,0 2 17 0,2-3 0 15,-2 3-2-15,0-3-9 0,0 3 12 16,2-1 0-16,-2-2 1 0,2 2-1 0,-2-3-30 15,2-1 31-15,0 5 9 0,-2-3 21 16,0 1-4-16,0 0-23 0,0-2 10 16,0 0-11-16,0 1-1 0,0 1-1 15,0-2 23-15,0-1-10 0,0 3 12 16,0 0-25-16,0-3-3 0,0-1 3 16,0 4 13-16,0-3-13 0,0 1-26 15,0 3 26-15,0-1 39 0,0-1-7 0,0 3-15 16,0-5-17-16,0 1-54 0,0 1 34 15,0-1 20-15,2-1 19 0,-2 4-19 16,0-3 0-16,0 1-15 0,0 1 15 16,1-1 13-16,-1 1-11 0,0 0 21 15,0 1-3-15,0-1-4 0,0 0-16 16,0-2-39-16,0 2 36 0,0-1 3 16,0 3 10-16,0-5-10 0,0 4-25 0,0-1 25 15,0 0 17-15,3-2-17 0,-3 0-36 16,0-2 34-16,0 3 2 0,3-2 0 15,-1 2-1-15,-2-1 1 0,2 0 3 16,-2 1 13-16,0-1 7 0,0 2 3 16,0 0 10-16,0-2-36 0,0-2-20 15,0 3 20-15,1-3 2 0,-1 1 15 16,0 2-17-16,0-1-26 0,0 3 26 16,3-4 42-16,-3 1-22 0,0 1-20 0,0-1-30 15,0 0 30-15,0 0 13 0,0 2-1 16,0-1-11-16,0 1 0 0,0 0 32 15,0-3-4-15,0 5-29 0,2-5-26 16,-2 2 0-16,0-4 24 0,2 4 1 16,1-1-34-16,-1-2 33 0,-2 2-15 15,2 3 17-15,-2-1 3 0,0 0 16 16,0 0-6-16,2-2-13 0,-2 1-32 0,0-1 32 16,0 1 2-16,0 0 37 0,0 1-38 15,0-1 25-15,0 1 0 0,0-1-26 16,0-1 0-16,0 0-52 0,0-1 52 15,0 1 36-15,0 0-36 0,0 1-10 16,0-1 10-16,0 2-6 0,0-1 6 16,0 1 0-16,0-4 0 0,0 5 19 15,0 0-5-15,0-2-12 0,0 1 0 0,0-2 27 16,0 3-29-16,0-4-7 16,0 2 4-16,0-1 3 0,0 0 26 0,0 1 3 15,0-1-25-15,-2 0-4 0,2-3-12 16,0 5 12-16,-2-3 3 0,2 3-3 15,0 1-13-15,0-1 13 0,0 0 0 16,0 0 1-16,0 0-1 0,0-2-26 16,0 0-28-16,0 1 53 0,0-1 0 15,0 2-2-15,0 0 1 0,0 0 2 16,0 2 4-16,0 0 22 0,0-4 3 0,0 1-29 16,0 3 0-16,0-2 0 15,0 0 26-15,0 2 10 0,0 0-14 0,0-3-20 16,0 1-2-16,0-1-89 0,0-2 63 15,0 0 13-15,0 0 13 0,0 1-23 16,0 0 23-16,0 0 10 0,0 0-10 16,0 1-24-16,0-1 24 0,0 2 35 15,0-1-4-15,0 0-31 0,0-1-39 16,0 0 39-16,0 0 1 0,0 1 40 16,0 1-41-16,0-2 0 0,0 0 0 0,0 3 0 15,0-2 2-15,0 1 1 0,0 1 23 16,0-1-23-16,0-2-3 0,0 2-49 15,0-1 28-15,0-2 21 0,0 2 19 16,0 1-19-16,0-3-4 0,0 3 4 16,0 1 25-16,-2-3-21 0,2 2-4 15,-3 0-20-15,3 0 20 0,0 1 29 16,0-2-3-16,0 2-22 0,0-1-4 0,0-2-42 16,-2 0 29-16,2 1 12 0,0-1 1 15,0 1 0-15,0 2 20 0,0-3-20 16,0 1-14-16,0 1-32 0,0-1 33 15,0-1 13-15,0 2 18 0,0 0-8 16,0-2-10-16,0 3-2 0,0-3-14 16,0 0 16-16,0 1 3 0,0 1 23 15,0-2-26-15,0 0-6 0,0 2 6 0,0-3 39 16,0 3-36-16,0-5-3 0,0 2-32 16,0 1 32-16,0 2 26 0,0-4-23 15,0 3-3-15,0-1-16 0,0-1 9 16,0 4 7-16,0-1 23 0,0 0-22 15,0 2-1-15,0-3-2 0,0 3-2 16,0-5-50-16,0 1 54 0,0 1 20 16,0-1-4-16,0 0-16 0,0 0-2 15,0 0 0-15,0 3 2 0,0-3 1 0,0 2 2 16,0 0 0-16,0 2 10 0,0-2 7 16,0 2-7-16,0-2-10 0,0 0 0 15,0-1-1-15,0 3-2 0,0-4-65 16,0-1 65-16,0 5 29 0,0-5-13 15,-2 2-3-15,2-2-13 0,0 0 0 16,-3-1-1-16,2 1 1 0,1-3 0 16,-2 1-16-16,2 0 19 0,0 1-6 0,0-1-28 15,0 1 29-15,0 2 4 0,0-1 12 16,0 1-14-16,0 0-2 0,0-1-25 16,0 2 27-16,0-1 29 0,0 1-29 15,0-2 13-15,0 2-13 0,0 1 4 16,0 0-2-16,-2 0 14 0,2 0-16 15,0-1-1-15,0 0 1 0,0 0 0 16,0-1-22-16,0 2 9 0,0 0 13 0,0 2 20 16,0-3-7-16,0 3-13 15,0-3-2-15,0 2-52 0,0-2 54 0,0 2 3 16,0-1-3-16,0-3-26 0,0 4 26 16,0 0 16-16,0 1 20 0,0-5-4 15,0 3-32-15,0-2-32 0,0-1 15 16,0 1 14-16,0-2 6 0,0 3 30 15,0-4-33-15,0 4-7 0,0-2-6 16,0 3 13-16,0-3-9 0,0 3 9 16,0 2 19-16,0-1-3 0,0-1 1 15,0 2-15-15,0 0 1 0,0 0 17 16,0 0-17-16,0 0 10 0,0-2-11 0,0-1-2 16,0 0-65-16,0 1 45 0,0 0 20 15,0 0 33-15,0 2-19 0,0 0-14 16,0 0-3-16,0-2 3 0,0 2 12 15,0-1-9-15,0-1-3 0,0-2-41 16,0 2 1-16,0-2 40 0,0 4 26 0,0-2-23 16,0 2-3-16,0-3 1 15,0 3 2-15,0 0-2 0,0-2 2 0,0 2-3 16,0 0 13-16,0-3-10 0,0 3-1 16,0 0 1-16,0 0 10 0,0 0 0 15,0-2-12-15,0 0-1 0,-3-1-39 16,3 1 39-16,-3 0 17 0,3 0-6 15,0 0-11-15,0-2-22 0,0 2 22 16,0 0 2-16,0 1-2 0,0-1-13 0,0 0-3 16,0 0 16-16,0 0 22 0,0 2-5 15,-1-2-17-15,1 0-1 0,0 2-16 16,0-2 17-16,0-1 1 0,0 3-1 16,0-4 7-16,0 1-8 0,-2 1 1 15,2 2-3-15,0-5 3 0,0 3 1 16,0-2-1-16,0 2 0 0,0-2-3 15,0 1-13-15,0-1 3 0,0 0-16 0,0 3 16 16,0-4 13-16,0 4 0 16,0-1 0-16,0 0-20 0,0 0 20 0,0-1 2 15,0 1 30-15,0 2-3 0,0 0-9 16,0-3-10-16,0 1-10 0,0-1 0 16,0-2 0-16,0 1 26 0,0 1-26 15,0-1-2-15,0 0-40 0,0 0 39 16,0 1-13-16,0-1 16 0,0 0 3 15,0 1-1-15,0 0 1 0,0 1 17 16,0 0-17-16,0 1-1 0,0-3-4 0,0-1-9 16,0 2 11-16,0-3-9 0,0 4 9 15,0-2 16-15,0 3 3 0,0 1-15 16,0-2-3-16,0 0 15 0,0 2 3 16,0-2 1-16,0 2-17 0,0-2 0 15,0 0 10-15,0-1-13 0,0-1-46 16,0 1 13-16,0 2 33 0,0-1 46 15,0 2-14-15,0-2-28 0,0 2-2 0,0 0 17 16,0-3-3-16,0 3-16 16,0-2-45-16,0-1 45 0,0 1 19 0,0-2-19 15,0 2 0-15,0 1-29 0,0-2 29 16,0 2 0-16,0-1-1 0,0 2-1 16,0 0 2-16,0 0 3 0,0 0 17 15,0 0-17-15,0-2 0 0,0 2 13 16,0-4-3-16,0 1-13 0,0-3-91 15,0 2 65-15,0 0 26 0,0 1 39 16,0 3-28-16,0 0-11 0,0 0-2 0,0 0 2 16,0-2 1-16,0 2 1 0,0 0 11 15,0-3-13-15,0 3 0 0,0-2 0 16,0 2 0-16,0 0-2 0,0-2 1 16,0 2 1-16,0 0 3 0,0-1 20 15,0-1-23-15,0 0 0 0,0-2-42 16,0 2 42-16,0 0 19 0,0 0 20 15,0 2-26-15,0 0-13 0,-2 0 3 16,2-2 16-16,0 0-19 0,-2-1-50 16,2 1 49-16,0-2 1 0,-2 2-23 0,2-2 22 15,0 1 1-15,0 3 23 0,0-2-21 16,-2 0-1-16,2-3-1 0,-2 2-19 16,2 1 19-16,0-1 11 0,0 3 7 15,0-3-18-15,0 3-2 0,0-2 2 16,-2 2 13-16,2 0 0 0,0-2 0 15,0 0-10-15,0 0-3 0,-2 1-31 0,2-1 8 16,0 0 23-16,0 0 19 0,0 0-19 16,0 2 0-16,-2-2-1 0,2 0 1 15,0 2 4-15,0-2 15 0,0 2-3 16,0-3-16-16,0 3-39 0,-3-4 39 16,3 1-6-16,0 1 6 0,0 2 2 15,0 0 11-15,0-3-10 0,-2 1-3 16,2 0-33-16,0 1 16 0,0-2 17 0,0 1 29 15,-3 0-16-15,3 0-13 0,0-1 0 16,0 1 0-16,0-2-1 0,0 1-1 16,0 0-57-16,0 1 59 0,0-1 29 15,0 1-15-15,0 0-14 0,0-1-13 16,0 1 12-16,0-3-31 0,0 2 28 16,0 0 4-16,0 1 22 0,0-2-22 15,0 3-13-15,0-1 11 0,0-2 2 16,0 2 2-16,0-1 21 0,0 0-20 0,0 0-3 15,-3 1 10-15,3 0-10 0,0 0 2 16,0 0 19-16,0-1-21 0,0 0-41 16,-1 3 41-16,1-2 3 0,0 2 12 15,0-2-15-15,0 2-16 0,0 0 12 16,0-1-9-16,0 1 10 0,0-2 2 16,0 0 0-16,0 2 0 0,0 0-2 15,0 0 0-15,0 0 2 0,0 0 0 16,0 0 1-16,0 0 0 0,0 0 0 0,0 0 0 15,0 0 0-15,0 0-2 0,0 0-1 16,0 0-23-16,0 0-3 0,0 0-14 16,0 0-18-16,0 0-8 0,0 0 14 15,0 0 9-15,0 0 11 0,0 0 13 16,0 0 22-16,0 0 3 0,0 0 26 16,0 0-3-16,0 0 7 0,0 0 3 15,0-3 9-15,0 0-32 0,0-3-12 16,0 1-2-16,1-1 2 0,-1 0 35 15,3 1-3-15,-3 2-33 0,3-1-1 0,-3 1 1 16,0-2 13-16,0 5 2 0,0-2-14 16,0-1 1-16,0 3 18 0,0-2-6 15,2 0-14-15,-2 0-43 0,0 2 43 16,0-2 13-16,0 2 4 0,0 0-17 16,0 0 0-16,0-1 2 0,0 1 0 15,0-3-2-15,0 0-42 0,0 1 42 16,0 0 19-16,0 0-5 0,0 0-14 0,0 1-16 15,0-1 16-15,0-2 33 0,0 1-33 16,0 0-33-16,3-2 32 0,-3 5 1 16,0-2 16-16,0-1 4 0,0 1-20 15,0-1-2-15,2 1 0 0,-2-3 4 16,0 4 1-16,0-1 26 0,0-2-19 16,0 0-10-16,0 1-2 0,0-3-18 0,0 0 20 15,0 1 1-15,0-2 2 16,0 0-3-16,0 1-33 0,0 1 33 0,2-3 3 15,-2 2-1-15,2 1-2 0,-2 1-3 16,2-1 3-16,-2 0 0 0,0 2-3 16,0-2-26-16,2 0 29 0,-2 3 11 15,0-2 8-15,2 2-19 0,-2 2 0 16,0-2 13-16,0 1 6 0,0-2-5 16,0 1-14-16,0 1-1 0,0-3-2 15,0-1 2-15,2 3 1 0,-2-1 1 0,0-1-1 16,0 3 0-16,0-2 0 15,0-1 12-15,2 1-12 0,-2-3-26 0,0 1 7 16,0-1 19-16,0 2 18 0,0 0 8 16,0 1-25-16,0-4-1 0,0 4 0 15,0-2 1-15,0 0 0 0,0 1 22 16,0-1-23-16,0 1-23 0,0 0 23 16,2-2-1-16,-2 5-27 0,0-4 28 0,0 1 16 15,0 3-16-15,1-3-16 0,-1 1 14 16,0 3 2-16,0-5 11 0,3 3-11 15,-3 0-13-15,0-2-7 0,0 0 20 16,3 3 21-16,-3-1-21 0,2 0 0 16,-2 2 0-16,0-2 22 0,2 0-22 15,-2-1-13-15,1-1-3 0,-1-1-1 16,0 2 17-16,3-2 0 0,-3 5 13 16,0-5 6-16,2 3-19 0,-2-3-16 15,0 3 16-15,2-2 1 0,-2 2 25 0,0 0-26 16,0 0 0-16,3 0-19 0,-3 2 17 15,2 0 2-15,-2-2 1 0,0 2-1 16,2-1-3-16,-2-3-16 0,2 2 16 16,-2-2-7-16,2 0 10 0,-2 1 23 15,0-1-23-15,2-1 22 0,-2 2-22 16,0-1 13-16,2 0 23 0,-2-2-16 16,3-1-20-16,-1 1-23 0,-2-1 23 0,0 0 26 15,2 2-26-15,-2 1 16 16,0-2 3-16,0 4-19 0,1-1-10 0,-1 1 10 15,0 0 29-15,0 0-29 0,0-2-29 16,0 3 13-16,0-2 16 0,0 1 9 16,0 1 8-16,0 1-17 0,0-2 0 15,0 0 0-15,0 2 0 0,0-2 9 16,0 2-9-16,0-3 17 0,0 3 2 16,0 0-17-16,0-2 1 0,0 2 1 15,0 0 12-15,0 0-3 0,0 0-13 0,0 0-3 16,0-3-59-16,0-1 36 0,0 3 26 15,0-2-13-15,0 1 7 0,0 0 2 16,0 2 1-16,0 0 3 0,0-3 15 16,0 3 1-16,0-2 1 0,0 0-17 15,0-2-49-15,0 2 49 0,0 1 26 16,0-3-7-16,0 2-19 0,0 0 0 16,0 2 0-16,0-2 0 0,0 0 26 0,0 0-26 15,0 0-9-15,0 1-24 0,-1-2 33 16,1 1 39-16,-2 0-38 0,2 1 2 15,0-1 20-15,0 0-23 0,-2-1-19 16,2 3 19-16,-3-3 0 0,3-1 9 16,-2 2-9-16,2 0-21 0,0 2 21 15,0-2 19-15,0 1-2 0,0 1-17 0,-2-3-19 16,2 2-20-16,0-1 36 16,0 0 3-16,0 0 1 0,0 0-1 0,-2 0-25 15,2 1 25-15,0-4 15 0,0 4-15 16,0-3 0-16,0 0 0 0,-2 1-3 15,2-2 6-15,0 3 17 0,0-2-10 16,0 1-10-16,0-1-43 0,0 0 43 16,0-2 4-16,0 3-4 0,0 1-10 15,0-3 10-15,-2 2 6 0,2 1 17 16,0-1-23-16,0 1-19 0,0-3 19 0,0 3 3 16,-2-1 7-16,2-2-10 0,0 4-17 15,-3-3 11-15,3 0 6 0,0 1 1 16,-2 1-1-16,2-2 1 0,0 0 2 15,0 0-3-15,0 1-10 0,0 3 10 16,0-2 2-16,0 0 17 0,0-1-19 16,0 1-10-16,0 2 10 0,0-3 23 15,0 1 9-15,0-1-30 0,0-4-2 0,0 2-62 16,0-1 46-16,-2 0 16 16,2 3 21-16,0-3-21 0,0-2 0 0,0 3-13 15,-3-2 10-15,3 2 3 0,0-1 3 16,0 4 1-16,0-2 18 0,0 1-7 15,0 1-15-15,0 0-3 0,0 0-10 16,0 2 10-16,0 0-10 0,0-3-10 16,0 3 23-16,0-1 0 0,0 1-1 15,0-1-1-15,0 1 0 0,0-3 1 16,0 3 1-16,0 0 1 0,0-2 0 0,0 0-1 16,0 1-22-16,0-2 16 0,0 1 6 15,0 0 22-15,0 2-5 0,0 0-15 16,0-5-2-16,0 3-13 0,0-2-13 15,0 1 16-15,0-1 10 0,3 2 39 16,-3-2-39-16,0 0-29 0,0 1 16 16,2 0 13-16,-2-1 31 0,0 4-1 15,2-1-30-15,-2-1 0 0,0 0-3 16,0-1 3-16,0 0-12 0,0 1 12 0,0 0 3 16,0 0 13-16,0-2-16 0,0 3-3 15,0-3-27-15,0 0 30 0,0 2 17 16,0-2-17-16,3 1 13 0,-3-1-13 15,0-2-3-15,2 1 0 0,-2 0 3 16,0 1 18-16,0 1 11 0,0-2-26 0,0 2 49 16,2 1-29-16,-2 0-23 15,0-2-1-15,0 3-29 0,0-1 17 0,0 0 12 16,0 0 1-16,0 2 4 0,0-3-2 16,0 3 1-16,0-1-1 0,0-1-2 15,0 2 20-15,0-2 12 0,0-1-32 16,0-2-13-16,0 3-16 0,0-1 29 15,0-1 41-15,0 0-41 0,0-2-36 16,0 2 14-16,2-1 22 0,-2 1 39 16,0 0-36-16,0 2 10 0,0-1 9 0,0 1 11 15,0-3-33-15,0 3-75 16,0-3 56-16,0 2 19 0,0 0 3 0,0 1 20 16,0 2-20-16,0 0 0 0,0-2 1 15,0 2-1-15,0-2 0 0,0 2-3 16,0-1-1-16,0-4-12 0,0 5 13 15,0-1 24-15,0-1 2 0,0 2-26 16,0-2 0-16,0 0 0 0,0 0 6 16,0 0 10-16,0 1 10 0,0 1-25 15,0-2 3-15,0 2 15 0,0-2-19 0,0 2-25 16,0-2 22-16,0 2 3 0,0 0-1 16,0 0 0-16,0-3-22 0,0 3 10 15,0 0 12-15,0 0 1 0,0 0 1 16,0-1 2-16,0 0 13 0,0-4-16 15,0 2-75-15,0-2 75 0,0 3 29 16,0-3-29-16,0 1-19 0,0 0 19 16,0-2 19-16,0 3-6 0,0-3 11 0,0-3-24 15,0 4-2-15,0 1-18 16,0-3 1-16,0 3 18 0,0-2-22 0,0 3 22 16,0 1 1-16,0-2-17 0,0 2 17 15,0 1 2-15,0-1-1 0,0-1 1 16,0 1 0-16,0 0-2 0,0-1-19 15,2 1 2-15,-2-1 17 0,0 3 12 16,0-3 11-16,2 3-3 0,-2-2-4 16,0 0-16-16,0 0-15 0,2-2 15 15,-2 3 9-15,0-3 1 0,0 2-10 0,0-2-13 16,3 2 13-16,-3-1 7 0,0 1-7 16,0 0 0-16,0 0 0 0,0-1 35 15,2 2-18-15,-2-1-17 0,0 0-2 16,0-1 2-16,0 3 3 0,0-2-3 15,0-1-30-15,0 1 14 0,0 2 13 16,0 0-33-16,0 0-29 0,2 0-58 16,2 0-121-16,0 7-59 0,-1 4-133 0,2-4-54 15,-23-22 222-15</inkml:trace>
  <inkml:trace contextRef="#ctx0" brushRef="#br0" timeOffset="35341.443">10271 11335 4 0,'0'-5'82'0,"-1"1"-53"0,1 1-6 16,0-2 13-16,0 5 29 0,-2-3 4 15,2 1-66-15,0 2 13 0,0-2 14 0,0 2 5 16,-2 0 8-16,2-1-1 0,0 1 1 15,0 0-8-15,0 0 11 0,0-3 16 16,0 1 0-16,-2 1-36 0,-2 1-26 16,3-3 23-16,1 2 16 0,0-1-13 15,-2 2-25-15,2-2 2 0,0 2 14 16,0 0-14-16,0 0 13 0,0-2 7 16,0 2 0-16,0 0 6 0,0 0 1 0,0 0-8 15,0 0-19-15,0 0-3 0,0 0 0 16,0 0-3-16,0 0 0 0,0 0 2 15,0 0 1-15,0 0 0 0,0 0-2 16,0 0-11-16,0 0 10 0,0 0 3 16,0 0 1-16,0 0 21 0,0-2-19 15,2 2 0-15,-1 0-3 0,3 0 0 16,-2-2-1-16,-2 2 0 0,2-1-3 0,0 1-12 16,-1-3 0-16,2 2-4 15,1 1-6-15,3-2-3 0,-2 2 16 0,3 0-46 16,0 0 20-16,0 0 13 0,4 0 11 15,-2 0 14-15,-4 0-83 0,5-2 51 16,-3 2 14-16,1 0 19 0,-1-2 0 16,1 2 36-16,-3-2 3 0,2 0 59 15,-1-1-53-15,0 3-45 0,-3 0 26 16,2-3-26-16,0 3 4 0,2-2 31 0,2 0 14 16,-2 2-49-16,0-1-2 0,0 1 2 15,2-3-19-15,-2 3 18 0,0-1-16 16,-1-2-1-16,1 3 18 0,5-2 1 15,-4 2 0-15,1-1-1 0,0 1 0 16,4-2 0-16,-4 0 2 0,1 0-2 16,4 0-16-16,-5 0 16 0,3 1 13 15,-3-2 3-15,3 2-9 0,-3-3-7 0,0 2-20 16,2 0 7-16,1-3 13 16,-3 5 16-16,1-5 4 0,2 2 13 0,-3 2 2 15,1-2-18-15,2 0-17 0,-6 2-16 16,3-1 13-16,0 0 2 0,0 0 1 15,1-2 13-15,0 2 10 0,1 1-13 16,2-2-10-16,-4 2-17 0,-1-1 1 16,1 0 16-16,-1 0 15 0,-1 2-15 15,-1-2 10-15,1 0-10 0,-2-1 36 16,3 3 10-16,0-2-30 0,-3 0-13 0,0-1-3 16,-2 3 0-16,2-1 0 15,0 1 2-15,-2-1 11 0,-2 1 10 0,0 0 0 16,-2 0-7-16,0 0 4 0,0 0 22 15,0 0 13-15,0-3-2 0,2 3-18 16,-2 0-9-16,0 0-9 0,2-3-4 16,2 2-12-16,0 0-1 0,2-4 0 15,1 3-4-15,2-1 1 0,-3 1-13 16,0-1 3-16,1 2 11 0,1-3 1 16,3 3 0-16,-2-2 1 0,-3 0 0 0,2 1-11 15,-2-2 11-15,6 1 2 0,-2 1 21 16,-1-4-20-16,5 1 8 0,3 1-11 15,-2 1-13-15,2 1 12 0,0 0-3 16,5 0 2-16,-4 0-30 0,3 2-85 16,-1 0-118-16,-8 2-358 0</inkml:trace>
  <inkml:trace contextRef="#ctx0" brushRef="#br0" timeOffset="38111.6149">10639 14725 20 0,'0'0'84'16,"0"0"14"-16,0 0-3 0,0 0 32 16,0 0 20-16,0 0-46 0,0 0-98 15,0 0-3-15,-12 0-33 0,12 0 1 16,0 0 15-16,0 0-2 0,0 0 3 16,0 0 12-16,0 0 4 0,0 0 1 15,0 0 45-15,0 0 32 0,0 0 20 0,0 0-16 16,0 0-27-16,0 0-37 0,0 0-18 15,0 0-13-15,0 0 10 0,0 0-13 16,0 0 0-16,0 0-7 0,0 0-13 16,0 0-26-16,0 0-52 0,0 0-95 15,0 0 10-15,-3 0 13 0</inkml:trace>
  <inkml:trace contextRef="#ctx0" brushRef="#br0" timeOffset="38302.1029">10639 14725 175 0</inkml:trace>
  <inkml:trace contextRef="#ctx0" brushRef="#br0" timeOffset="39289.2102">10639 14725 175 0,'-35'27'333'0,"30"-27"-89"0,3-1-45 0,-4-3-85 0,3 2-7 0,1 2-54 16,0-2-21-16,0 2 30 0,2 0-23 15,0 0-37-15,0 0-2 0,0 0-13 16,0 0 0-16,0 0 10 0,0-2 0 16,0 2 1-16,0 0 2 0,0 0 3 0,0 0 16 15,0 0 7-15,-2-2 13 16,2 2 4-16,-2-2-43 0,0-1-4 0,-2 1 4 15,2 0 46-15,-2-1-30 0,1 1-3 16,-2-1-11-16,3 1 18 0,0 0 6 16,-1 1-6-16,2-2-19 0,1 1-1 15,-2 2-11-15,0-1 11 0,2-2 19 16,-2 3 1-16,2-1-4 0,0-1-16 16,-2 0 13-16,0 0-12 0,2 0 1 0,-2 0 16 15,0 0 1-15,-1 0 7 0,1-1-26 16,0 0 1-16,0 2-2 0,0-3 2 15,-3 1 21-15,3 3-20 0,0-3 34 16,0 1-20-16,0 0-16 0,0 1-16 16,2-2 16-16,-2-1 0 0,0 2-8 15,-1 1 8-15,1 1 30 0,2-2-10 16,0 2-20-16,0-2-6 0,-2 0 6 16,2 0 42-16,-2-1-42 0,0-2-27 0,0 0 27 15,0 1 23-15,0-2-10 0,-2 1-10 16,2 0 39-16,-3 0-42 0,0-1-1 15,3 1 1-15,-2 1 23 0,2-2-20 16,-2 2-6-16,2-2-14 0,-2 1 17 16,2 1 16-16,0-4-13 0,-2 2-3 15,2 0-1-15,-2 1-16 0,0 1 8 0,0-1 9 16,2 1 22-16,-2-1-15 16,0-1-7-16,2 1 0 0,0-1-16 0,-2 0 32 15,1-1-18-15,-1 2 2 0,0-4-13 16,-3 1 13-16,3 3 32 0,0-2-32 15,-3-1-3-15,3 2 3 0,0-3-10 16,-2 1 10-16,2 1 1 0,-3 2 22 16,0-2-21-16,3-1 1 0,0 3 33 15,0-1-33-15,0 0 0 0,1 1-3 16,0-1 2-16,-1-2-2 0,-2 0-12 0,2 1 11 16,0-2 2-16,0 1 9 0,-1-4-10 15,4 2 0-15,-1 3 16 0,-2-2 0 16,-1 1-7-16,3-1-9 0,-2 2 0 15,-1-1-1-15,1 1 1 0,0-3-7 16,-2 3 7-16,1-2 1 0,-1-1 15 16,0 2 1-16,-3-1-5 0,0-1-12 15,3 1-10-15,0 1 10 0,-1 1 22 16,2-1 47-16,-3 0-31 0,1 0-38 16,2 1-12-16,-1 1-5 0,2-1 17 0,0 3 0 15,-1-1-9-15,1 0 11 0,-1-1-2 16,1 2 1-16,0-1-1 0,0 1 16 15,-2-1-55-15,5 0 39 0,-3 0 0 16,-2-2 34-16,2 0-34 0,-1-1 0 16,1 1 1-16,-3-4 17 0,1-2-17 15,2 1 9-15,-4-4-10 0,0 3 0 16,-2-2-2-16,2-1-11 0,2 3 13 0,-2-1 44 16,1 4-21-16,-2 0-20 0,5 0-2 15,-2 3-1-15,2 1 1 0,-1 0-4 16,3 1 3-16,-2 0 0 0,2 3 3 15,0 0-3-15,0-1 0 0,-1 1-37 16,1 0 37-16,0-2 0 0,0 2-11 16,0-2-9-16,-3-1-29 0,1-1 4 0,0-3 26 15,0 5-11-15,0-4 14 0,0 0-3 16,0 2-36-16,-2-1-10 0,4 2 29 16,0 0-10-16,0 2-123 0,2-1 65 15,0 1-6-15,0 1-89 0,2 2-231 16,5-3-248-16</inkml:trace>
  <inkml:trace contextRef="#ctx0" brushRef="#br0" timeOffset="40308.4824">10551 13757 74 0,'0'0'326'0,"0"0"-94"16,0 0-47-16,0 0-48 0,0 0-26 16,0 0-59-16,0 0-32 0,0 0-4 15,0 0-14-15,0 0-1 0,-37-6-1 16,37 6 1-16,0 0 12 0,0 0 13 15,0-1 10-15,0 1 13 0,0-3 6 16,0 2-19-16,0-1-6 0,-2-2-1 16,-2 0 36-16,2-2-20 0,-3 1-32 15,1-2 20-15,0 2 26 0,0-1-46 0,0 0 19 16,-3-1-9-16,2 0-4 0,1 3-18 16,0-2-1-16,0 1 0 0,2-2 0 15,-2 1 0-15,0 1-3 0,0-1 2 16,-2-1-15-16,-2-1-30 0,2 1 46 15,-2-2-22-15,-1-2 22 0,-4 2-2 16,3-3-14-16,-1 0 16 0,-1-1 13 16,-4 2 3-16,4-1-25 0,0 0 28 15,-6-3 1-15,6 2-6 0,-4 0-12 0,2 0 32 16,-1-1-8-16,0 3-10 0,0-2-3 16,3 5-3-16,-2-2 6 0,1-1-15 15,4 1 2-15,-5 0-3 0,4-2 7 16,-1 3-7-16,-1 0-20 0,-2-2 20 15,4-1 19-15,0 2-6 0,-4-2 9 16,2 1-9-16,0 0 39 0,-4-3-36 0,4 1-16 16,-3 0-18-16,-2-2 18 0,0 0 16 15,-3 1 7-15,4-1-46 0,-1-1 72 16,0 3-49-16,1-2 0 0,0 1-13 16,1 2 13-16,3-2 23 0,-4-1-10 15,2 1-3-15,-4-2-10 0,4 1-1 16,-2-3-38-16,2 4 39 0,-2-1 11 15,5-2 9-15,-5 3 8 0,2-1-28 0,1-2-33 16,-4 0 33-16,5-1 1 0,-5 0 6 16,4 1-4-16,0-3-3 0,-4-3 3 15,4 2 14-15,-1-7-34 0,-2-3 1 16,0-6 16-16,-2-3-16 0,6 3 16 16,-1 3-52-16,0 5 29 0,0-2 1 15,1-2-30-15,0 0 39 0,-4 0-49 16,4 1 61-16,-6 1-2 0,1 3-27 15,3-3 28-15,-6 1-60 0,4 1 61 16,-4-1 1-16,6 1 0 0,-4 0-32 0,6 1 32 16,1 1-3-16,2 0 3 0,-1 4-30 15,6 4 11-15,-2 4 3 0,3 1-27 16,1-2 4-16,-3-1 7 0,4-1-14 16,-1 1 4-16,-2 3-1 0,2 2-9 15,0-1 13-15,2 4-91 0,0 3 49 16,0 3 9-16,0 1-78 0,0 2-108 15,0 0-64-15</inkml:trace>
  <inkml:trace contextRef="#ctx0" brushRef="#br0" timeOffset="40812.1369">9655 12643 124 0,'0'0'453'0,"0"0"-182"16,0 0-193-16,0 0 13 0,0 0-3 15,0 0 13-15,0 0-3 0,2-99-30 0,-11 81 4 16,-1 1-23-16,3-2 25 0,-2 1-44 16,3 0-27-16,0 1 0 0,2-1-3 15,2 1-23-15,2 0 10 0,0-2 0 16,0 0-45-16,8-2 32 0,-2-2 3 16,4-1-39-16,4-4-3 0,-1-5 49 15,-1-2-79-15,3 0-19 0,-6 8 10 16,-3 10-205-16,-5 7 22 0,4 1 52 0,-1 2 157 15,-3 1-4-15</inkml:trace>
  <inkml:trace contextRef="#ctx0" brushRef="#br0" timeOffset="41400.857">10873 12851 51 0,'0'0'372'16,"0"0"0"-16,0 0-174 0,0 0-93 0,0 0 5 15,0 0-58-15,0 0-19 0,0 0 13 16,0 0 38-16,0 0 1 0,10-55-7 16,-10 53-78-16,3 2 0 0,-3 0-62 15,4 0-6-15,0-2 16 0,3 2-20 16,1-2 0-16,6 2 17 0,2 0-49 16,-2 0 6-16,4 0-241 0,-2 0 7 15,0 0 80-15</inkml:trace>
  <inkml:trace contextRef="#ctx0" brushRef="#br0" timeOffset="41637.1005">10765 12871 27 0,'0'0'297'0,"0"0"-79"0,0 0-68 15,0 0-62-15,0 0-6 0,0 0 22 0,0 0 17 16,0 0-40-16,0 0-32 0,0 0 13 15,142-84-36-15,-86 58-26 0,-4 4-1 16,-5 0 1-16,1 2 19 0,-4 1-6 16,-4 1-13-16,-10 7 3 0,-5 5-6 15,-13 2-65-15,-1 2-23 0,0 1 19 16,1-1-9-16,-1 2-177 0,1 0-3 16,0 0 14-16,-4 0-11 0</inkml:trace>
  <inkml:trace contextRef="#ctx0" brushRef="#br0" timeOffset="41801.815">11231 12691 358 0,'0'0'547'0,"0"0"-299"0,0 0-248 16,0 0-7-16,0 0-553 0,0 0 51 15</inkml:trace>
  <inkml:trace contextRef="#ctx0" brushRef="#br0" timeOffset="55844.2992">10056 15207 90 0</inkml:trace>
  <inkml:trace contextRef="#ctx0" brushRef="#br0" timeOffset="56407.5066">10056 15207 90 0,'-115'92'108'0,"115"-92"-30"0,-2 0-3 0,2-2 10 0,0 0 13 0,0 2 32 0,0-1-22 16,0 1-50-16,0-3-58 0,0-1 0 15,0 3-127-15,0 1 127 0,0-4 0 16,-2 1-60-16,0 3 60 0,0-3 46 0,2 1 49 15,-2 0-93-15,2 0 128 0,-2 0-61 16,-1 0-56-16,1-2-13 0,2 1 13 16,-2 3 10-16,2-4-1 0,0 2-22 15,-3 2 13-15,3-2-13 0,-2 1-52 16,2-1 37-16,0-1 15 0,0 3 3 16,-2 0 10-16,2 0-12 0,-2 0-1 15,2 0 0-15,0 0 0 0,0 0-13 0,0 0-3 16,0 0-7-16,0 0-9 0,0 0 2 15,0 0-2-15,0 0-4 0,0 0 3 16,0 0-3-16,0 0 1 0,0 0 5 16,0-1 14-16,0-2 16 0,0 3 15 15,0 0 41-15,0 0-11 0,0 0-43 16,0 0 1-16,0 0 0 0,0 0 23 16,0 0 0-16,0 0 10 0,0 0 6 15,0 0 4-15,0 0-4 0,0 0-6 16,0 0-7-16,0 0-29 0,-4 0-36 0,0 0-45 15,0 0 81-15,2 0 0 0,-3 0 0 16,0 0-29-16,4 0 16 0,-1 0 10 16,0 0 1-16,2 0 0 0,0 0-30 15,0 0-30-15,0 0-30 0,0 0-9 16,0 0 17-16,2 0 54 0,1 0 30 16,2 0-19-16,0 0 19 0,3 0 65 15,0-1 20-15,3-3 68 0,0 1-95 0,-3-2-18 16,0 3 15-16,-4-1-13 0,4 0-9 15,-8 2-20-15,2 1-10 0,-2 0 14 16,0 0-14-16,0 0 10 0,0 0-10 16,0 0-3-16,0 0-15 0,0 0-76 15,-4 4 9-15,-4-1-6 0,4 4 52 16,-4 0-75-16,2 1-19 0,-2-1-10 16,-2 0-26-16,6 1 97 0,0-2-3 15,4-3 36-15,0 0-19 0</inkml:trace>
  <inkml:trace contextRef="#ctx0" brushRef="#br0" timeOffset="56801.6949">9990 15276 4 0,'0'0'20'0,"0"0"-4"15,0 0-4-15,0 0-12 0,0 0 0 16,0 0-16-16,0 0 13 0,0 0-30 15,0 0 33-15,0 0 0 0,0 0 8 16,15-10 16-16,-22 10-24 0,3 2-2 16,-3-2 0-16,3 2 1 0,2-2 1 15,0 0 22-15,0 2 11 0,2-2-1 16,0 0-1-16,0 0-31 0,0 0-36 16,2 0-7-16,4 0 23 0,5-4 20 0,0 2 16 15,2-3 17-15,-1 1-33 16,1 0-27-16,-2-1-25 0,-3 1 36 0</inkml:trace>
  <inkml:trace contextRef="#ctx0" brushRef="#br0" timeOffset="56885.0739">9990 15276 59 0,'36'-36'133'0,"-49"36"-5"16,-2 0-119-16,0 1-9 0,1 6-22 0,-4-2-106 16,8-1-51-16</inkml:trace>
  <inkml:trace contextRef="#ctx0" brushRef="#br0" timeOffset="61240.2363">9937 15337 17 0,'0'0'108'0,"0"0"16"0,0 0 42 16,0 0-26-16,0 0-22 0,0 0-20 15,0 0-14-15,0-5-22 0,0 3-19 16,0 2-17-16,0 0-10 0,0 0-14 16,0 0 1-16,0-3 1 0,0 3-2 15,0 0-1-15,0-2-1 0,0 2 1 16,0 0-1-16,0 0 13 0,0 0 0 0,0 0-12 16,0 0 0-16,0 0 0 15,0 0 2-15,0 0 0 0,0 0-1 0,0 0-2 16,0 0-1-16,0 0-19 0,0 0 4 15,0 0 3-15,0 0 11 0,0 0 2 16,0 0 0-16,0 0 2 0,0 0 11 16,0 0 3-16,0 0 4 0,0 0 9 15,0-3 20-15,0 3-3 0,0-2-1 16,0 2-9-16,0 0 0 0,0 0-4 0,0-4-12 16,0 4-17-16,0-2 10 0,0 0-13 15,2 2 0-15,-2-4-16 0,2 4-18 16,-2-1 34-16,0 1 13 0,0-2-9 15,0 2-1-15,0-2 10 0,0 2-11 16,0 0-2-16,0-2-39 0,0 0 37 16,0 2 2-16,0 0 0 0,0 0 3 15,0 0 10-15,0-2-12 0,0 2 1 0,0 0 2 16,0 0 18-16,0 0-9 16,0 0 0-16,0 0 0 0,0 0 1 0,0 0-11 15,0 0 10-15,0 0-10 0,-2 0-3 16,2 0-1-16,0 0-32 0,-2 0 20 15,0 0-6-15,2 0-23 0,0-2 2 16,0 2 27-16,0 0 0 0,0-1-13 16,0 1-19-16,0 0-24 0,0 0-22 0,0 0-101 15,0 0-137-15,0 0 9 16,4 3 145-16</inkml:trace>
  <inkml:trace contextRef="#ctx0" brushRef="#br0" timeOffset="92541.6102">10739 8451 15 0,'0'0'46'16,"0"0"9"-16,0 0 17 0,0-2 45 0,0 2 69 15,0 0 3-15,0-2-9 0,-2 0-60 16,0 0-61-16,-1 0-59 0,2 0 23 16,-1 1 16-16,0-1-36 0,0-1 39 15,0 3-30-15,-1 0-12 0,1 0-13 16,2 0-6-16,-3 0-11 0,3 0-9 15,0 0-9-15,-3 0-11 0,3 0-36 16,0 0-15-16,-1 3 57 0,-1 0 31 16,2 3-8-16,-2 0 60 0,0-1-11 0,-1-3-19 15,3 5-26-15,-1-7 10 0,1 5-8 16,-2-3 22-16,2 2-22 0,-2 0-9 16,2-1 31-16,0 3-52 0,0 2 54 15,-2 1 94-15,-1 3-48 0,2-1 29 16,-1 5-20-16,2 1-22 0,0 0 32 15,0 0-13-15,0 2-52 0,0-2 0 0,0 0 0 16,0 0 54-16,2-1-50 16,2-1-3-16,-2-1-1 0,0-3 29 0,-2 1-16 15,0-3 23-15,2 1-36 16,-2-3 2-16,0 1-1 0,0 0 1 0,0-1 0 16,0 1-2-16,0 1 0 0,0 2 0 15,0-3 42-15,0 4-19 0,0-3 3 16,0 3-13-16,0 0-10 0,0-2-3 15,0 2-13-15,0 0 10 0,1 1 6 16,2 3 3-16,1-1 21 0,-1 2-27 0,3 0-34 16,-1-1 33-16,-1-1 2 15,-2-3 8-15,1 3-9 0,0-2-30 0,-1 0 30 16,-2-1 26-16,2-1-9 0,-2-1-17 16,2 1 0-16,-1-1-3 0,2 2-23 15,0-3 26-15,-1 2 5 0,1 0-5 16,0 1 0-16,-1 0 49 0,2-1-33 15,-1 0-14-15,-1 1-2 0,-2 0 20 0,2-3-19 16,-2 1 21-16,0 0-22 16,2-2 2-16,-2 1 11 0,0 0-11 0,1 1-1 15,-1-3 25-15,3 4-7 0,0 1-19 16,-1 0-9-16,-2 1 9 0,2 0 13 16,-2 3-12-16,1-3-1 0,-1 4 3 15,3-1-16-15,-3 1 13 0,2-2 0 16,-2 0-23-16,0 1 52 0,0-1-32 15,0 0 29-15,0 1-52 0,0-1 52 16,0 0-26-16,-2 0 20 0,-1 1-18 0,0-3 11 16,-2 1 3-16,1-1 10 15,0 0-22-15,-1-2-2 0,1 1 1 0,-1 2-1 16,2-2-2-16,1 0 3 0,-1 1 0 16,0 1-3-16,2 1 16 0,1-1-16 15,0-1 0-15,0 2 0 0,0 1 0 16,0-4-10-16,0 5 10 0,0-3 21 0,0 1-20 15,0 3-1-15,0-1 0 16,0 3 16-16,-2-3-13 0,2 1-2 0,-2 0 35 16,2 1-36-16,-2-2-2 0,-1 1-13 15,0-1 15-15,-1 2 0 0,-3 0 3 16,0 0-2-16,1-1 15 0,0 4 10 16,-1-3-26-16,-1 0 17 0,-4 2-17 15,5-3 1-15,1 1 14 0,-3-1-12 0,1 1 10 16,1 1 6-16,3-2-18 15,0 0-2-15,1-1-6 0,0 2 4 0,2-1-33 16,1 2 36-16,0 0 51 0,-2 1-51 16,2 2-16-16,0-2 16 0,-2 1 3 15,0 0-1-15,-2-1-1 0,2 2 2 16,-2-2-3-16,-1 3 1 0,-3 3 17 16,5 6-17-16,-1 4-2 0,2 4 2 15,0-4 18-15,2-3-6 0,0-4-13 16,0-3-15-16,0-3-4 0,0-4 19 15,0-5 6-15,0 0-4 0,0 3-2 0,0 3 0 16,0 2 13-16,2 0-12 0,-2-2 1 16,0 0-1-16,0-2 2 15,0-1 11-15,-2-1-14 0,0-3 0 0,-2 1 26 16,0-1 0-16,-3-1-6 0,0 0-7 16,1 2 9-16,0 2-9 0,0 0 8 15,-1 0-21-15,1 4 0 0,-1-1 11 16,3 0-11-16,0 1-2 0,2-1-15 15,2-2 17-15,0-1-19 0,0-1 19 0,0 1-2 16,0-1-1-16,0-3-1 0,4 2 4 16,0 0-1-16,3 0 0 0,-3 1-1 15,-2-1 2-15,2 0 10 0,1 1-10 16,-3-1 0-16,2-2 1 0,0 1-1 16,-2-1-2-16,-1-1 2 0,2-3-1 15,-1 3-1-15,0-3 1 0,3 3 1 16,-2-1 0-16,1 0 3 0,-2 1-1 0,0-1 1 15,-2 0-3-15,0-1 13 0,2 3-12 16,-2-4-1-16,0 0-3 0,0 0 0 16,0 1 1-16,0 1-9 0,0-1 11 15,0 1 1-15,-2 1 1 0,0-1 11 16,0 3-13-16,0-2 0 0,0 0 0 16,-1 0 0-16,3-2-1 0,0 2 0 15,-2-3 0-15,2 0-2 0,0 2 2 16,0-3 1-16,0 4-2 0,0 1-5 15,0 0 7-15,0 3 0 0,0-1 1 0,5 2-1 16,-1 1-1-16,0-3-1 0,0 0 2 16,-2 0 0-16,2 1 12 0,0-1-12 15,-1-2-9-15,3-1 9 0,-4 0 0 16,1-3 0-16,-1 0-3 0,0 2 2 16,0-1 1-16,-2 0 0 0,2 2 4 15,-2-1-3-15,0 0-2 0,0 1 1 0,2 0-13 16,-2 2 13-16,0-4 15 15,2 4-15-15,-2-1-1 0,2 0 1 0,-2-2 0 16,2 3-2-16,-2-1-2 0,2-1 4 16,-1-1-1-16,5 2-6 0,-4-1 7 15,0 0 1-15,2 2-1 0,0-3 0 16,1 2 0-16,-1 0 0 0,0 1 1 16,1-1-1-16,-3-2 0 0,1 3 2 0,2-3-1 15,-3 1-1-15,0 0 0 16,-1 1 23-16,2-4-23 0,-1 3 0 0,-2-1 34 15,2 2-30-15,-2-1 28 0,0 0-16 16,0 1 1-16,0-2-17 0,0-1 3 16,0-3-3-16,0 0-13 0,0-2 12 15,0-2 0-15,0 2-19 0,0-3 20 16,0 1 0-16,0 3 19 0,0-2-19 16,0 1-1-16,-2 3-133 0,-3 0-5 15,2 0-21-15,-5-1-77 0,-1 1-99 16,3-5-316-16</inkml:trace>
  <inkml:trace contextRef="#ctx0" brushRef="#br0" timeOffset="101145.6461">10926 12754 484 0,'0'0'322'0,"-13"-4"-139"0,5 0-72 16,1 1-20-16,-1-1-49 0,1-2 66 0,-1 2-11 16,-1-1-67-16,3 0 25 0,2 2 0 15,1-1 7-15,0 1-23 0,3 3 7 16,-2-1-43-16,2 1-3 0,0 0-20 15,0 0-9-15,0-2-13 0,0 2-13 16,2 0-11-16,10 0 5 0,22 0 9 16,23-2 35-16,20 0 17 0,17-3 51 0,3-1-50 15,5-2 8-15,0-2-7 16,6-3-2-16,-2-4 52 0,-4-1-50 0,-5 3 41 16,0-2-30-16,-8 3 36 0,-1-1 16 15,-3-2-33-15,-2 0-19 0,-9 2 23 16,-5 0-23-16,-9 4 1 0,-12 1-14 15,-7 3 0-15,-15 0 0 0,-5 5 0 16,-7 0 0-16,-3 1 0 0,-3-1-10 16,-2-1 7-16,1 3-13 0,-5 0-17 15,-2 0 1-15,0 0 30 0,0 0-18 0,0 0-22 16,0 0-36-16,0 0-33 0,0 0-58 16,-4 0-98-16,-1 3-271 0,1-3 156 15</inkml:trace>
  <inkml:trace contextRef="#ctx0" brushRef="#br0" timeOffset="101722.2017">10979 12010 3 0,'0'0'418'0,"0"0"-246"0,0 0 109 0,0 0-95 16,0 0-141-16,-115-37-9 0,104 36-22 15,4 0-12-15,-3-1-2 0,6-1 56 16,2 3 2-16,0 0-41 0,2 0-17 15,0 0-49-15,0 0-3 0,0 0 31 16,0 0 21-16,0-2 36 0,-2 2 6 16,0 0 7-16,-4 0-49 0,-2 0 0 0,-8 0-3 15,2 0-20-15,-4 0 0 0,-3 0 23 16,5 0 20-16,-4 0-17 0,6 0-6 16,-2 0 22-16,6 0-6 0,4 0 17 15,-1 0-11-15,5 0 27 0,2-3 6 16,0 1-14-16,0-2-38 0,17 0-52 15,15-3 6-15,25-2 10 0,19-3 36 16,14-4 33-16,10-1 9 0,4-1 0 0,5-4-25 16,15-2 15-16,4 2-6 15,5-2 43-15,1 0 12 0,-9 4-6 0,-8 3 38 16,-17 10-62-16,-15 7-51 0,-15 0-2 16,-13 5-27-16,-6 0 16 0,-13 0 0 15,-12 2 11-15,-7-4-50 0,-6 2-26 16,-3 0 0-16,0-1 16 0,0 1-49 15,-6-1 20-15,-4-1 55 0,0-2 36 16,-16 0 101-16,-11 6-101 0,-22 1-149 16,-6 9-106-16,-4-4-211 0,12-4-55 15</inkml:trace>
  <inkml:trace contextRef="#ctx0" brushRef="#br0" timeOffset="102427.9004">10848 12634 193 0,'0'0'343'0,"0"0"-141"16,0 0-62-16,0 0 0 0,0 0-26 0,0 0-3 16,-139 0-46-16,91 0 26 0,-1-2-68 15,-2 2 19-15,2 0 27 0,-2 0-1 16,0 0-9-16,-6 4-27 0,0 1 55 16,-10 1-87-16,2 1 0 0,-5 3 42 15,-4-1-19-15,-3-2 0 0,-2 4 15 16,3-4 37-16,1 1 9 0,8-2 43 15,3 1-125-15,9 0 37 0,4 0 35 16,2 1-74-16,0-1 33 0,1 3-59 16,-1 2 26-16,4-3-26 0,4 2 26 0,10-3-39 15,6-2 26-15,10-3 0 0,0-1 0 16,0 0-22-16,-4 2-7 0,2-1-66 16,-5 0 21-16,4-1-46 0,-2 0 51 15,1-2-35-15,3 0-71 0,-4 0 31 16,2 0-45-16,0-2-140 0,3-6-101 15,5 2 170-15</inkml:trace>
  <inkml:trace contextRef="#ctx0" brushRef="#br0" timeOffset="103130.6069">10554 12001 196 0,'0'0'309'0,"0"0"-305"16,0 0 32-16,0 0 104 0,0 0-46 15,0 0-65-15,0 0-29 0,0 0-17 16,0 0-28-16,0 0 45 0,100-32-10 16,-100 32 10-16,-2 0 94 0,-6 0 95 15,-7 0-120-15,-4 0-20 0,-13 0 71 16,-10-3-104-16,-7 3 7 0,-5 0 55 15,-1 0-19-15,3 0-4 0,-8 0-9 0,-1 0-27 16,-6 3-2-16,-2 0 35 0,-2 1 6 16,-3 0-3-16,-4 2-16 0,0-2-35 15,5-1 49-15,-2 1-53 0,5 0 0 16,0 0 21-16,3 1-21 0,0-3-3 16,7 0-3-16,-1 1-7 0,9-2 26 15,1-1-4-15,3 0 27 0,10 0-13 16,5 0-21-16,5 0-2 0,8 0 0 0,6-1 13 15,8-2 4-15,-4 1-14 0,2 0-2 16,4 2 12-16,2 0-13 0,2 0-58 16,0 0-98-16,0 0 16 0,0 0-3 15,4 0-52-15,6 0 13 0,4 2 146 16,2 4-147-16,6 1-143 0,-1-5-42 16</inkml:trace>
  <inkml:trace contextRef="#ctx0" brushRef="#br0" timeOffset="103830.5003">10338 11023 225 0,'0'0'222'0,"-113"-22"133"15,59 13-146-15,-7 2-79 0,5 1-55 16,-6-1 19-16,3 2-6 0,-3 2-26 16,5 0-42-16,-3 3 15 0,4 0-35 0,-4 0-1 15,2 6-15-15,-1-1 16 0,-3 0 18 16,2 1-18-16,-2 0 0 0,1-3 23 15,0 3-21-15,-1-1-2 0,3-1 42 16,-1 0-41-16,7 0-2 0,3-1 1 16,1-3 0-16,1 3 9 0,6-3 14 15,4 0-23-15,4 0 2 0,7 0 48 16,5 0-50-16,8-3-1 0,-1 3 1 16,0 0-23-16,0-3 23 0,0 3 10 15,4-2-10-15,3 2-3 0,2-2-17 0,2 2-77 16,2 0 54-16,0 0-9 15,2 0-52-15,0 0-78 0,0 0-157 0,0 4-108 16,2 4 288-16,6-1-24 0</inkml:trace>
  <inkml:trace contextRef="#ctx0" brushRef="#br0" timeOffset="104825.9417">10576 10796 171 0,'0'0'91'16,"0"0"98"-16,0 0 13 0,0 0-45 0,0 0-7 15,0 0-33-15,0 0 0 0,0 0-71 16,0 0-17-16,0 0 0 0,-32-32-9 16,30 29-1-16,2 3 4 0,0-2-3 15,0 2-20-15,0 0-19 0,0 0-59 0,9 0-72 16,24 0 82-16,22 5 66 0,21-2 2 16,21-1 23-16,4 0-10 0,5-2-13 15,9 0-52-15,5-4-76 0,8-7-64 16,6-5 169-16,2-1 23 0,-4-6 101 15,-5 4-6-15,-8 0 71 0,-9 0-19 16,-5 2-46-16,-10 1-43 0,-4 0-15 16,-4 0-24-16,-1-4 56 0,-11 4-4 0,-5 0-5 15,-10 2-14-15,-9 3 0 16,-11 3-23-16,-5 3-16 0,-15 1 19 0,-2 0 7 16,-8 2-39-16,1 2-3 0,0 0-26 15,-1 0 0-15,-4 0 26 0,-4 0-39 16,1 0-91-16,-3 2 6 0,0 4 7 15,-3 3 15-15,-13 8-44 0,-16 10-57 16,-17 6-136-16,2-6-75 0</inkml:trace>
  <inkml:trace contextRef="#ctx0" brushRef="#br0" timeOffset="106017.4254">10712 10222 72 0,'0'0'94'0,"0"0"-19"16,0 0 33-16,0 0 52 0,0 0-72 15,0 0 19-15,0 0-6 0,0 0-48 16,0 0-53-16,0 0-45 0,8-8-43 15,3 6-39-15,8 0 127 0,17-3 26 16,17-1 3-16,11 2 20 0,6 2 3 16,0 1-45-16,0 1 9 0,6-4-32 0,7 0-7 15,7-2 16-15,5-1 7 16,2-3 0-16,10 0 121 0,-5 1-75 0,-3-1 51 16,6 1-51-16,-6-1-7 0,10-3-9 15,3-1 12-15,5-5 33 0,-2-2 22 16,5 1-15-16,-1-4-63 0,-2 3 46 15,-5-2-22-15,-7 4 22 0,-15 2-42 16,-11 2 32-16,-15 7-55 0,-19 2 0 0,-18 5-10 16,-10-1 7-16,-8 2-17 15,1 0 7-15,-6 0-61 0,1 0-27 0,-5 2-46 16,-17 7 53-16,-26 9 22 0,-25 12 0 16,-14 2-195-16,-1-2-173 0,22-8 124 15</inkml:trace>
  <inkml:trace contextRef="#ctx0" brushRef="#br0" timeOffset="106486.9531">10290 10247 60 0,'0'0'85'0,"0"0"6"0,0 0-68 16,0 0-20-16,0 0 13 0,0 0-16 16,0 0-6-16,0 0-24 0,0 0-32 15,0 0-42-15,63-46 28 0</inkml:trace>
  <inkml:trace contextRef="#ctx0" brushRef="#br0" timeOffset="107021.2711">10873 10054 59 0,'0'0'91'0,"0"0"92"0,0 0 120 16,0 0-114-16,0 0-137 0,0 0-16 15,0 0 36-15,0 0-14 0,-111-23 11 0,67 18 67 16,-9 3-83-16,0 2-8 0,-3 0 1 16,1 0 38-16,-1 0-77 0,-7 2 12 15,-1 3-19-15,-1 1 33 0,-3 0-14 16,0-3 30-16,1 3-13 0,-4-4-20 16,3 1 40-16,1 0-55 0,-2 1 64 15,-3 1-30-15,2 1-35 0,3 2-22 0,0 1 22 16,7-1 6-16,1-1 14 15,3 1-17-15,-6 2-3 0,3 0-34 0,-3-1 31 16,5-2 3-16,3 1 0 0,3-3-11 16,5 2 9-16,-2-2 4 0,5 0 11 15,-1 0-10-15,7-1-3 0,1-1-26 16,2-1 26-16,6 0-13 0,9 0 13 16,2-2 2-16,4 0 11 0,-2 0 6 0,-2 0-19 15,1 0-1-15,-4 0-12 16,6 0-7-16,-2 0-6 0,2 0 26 0,1 0-13 15,0-2 4-15,0 0-11 16,3 2-6-16,1-2 10 0,-2 2 3 0,3-1-13 16,2 1-3-16,0 0-33 0,-4 0-68 15,2 0 61-15,0 5-74 0,-3 1-36 16,5 1-33-16,-2 2 82 0,1 2-76 16,5-2-3-16,2-1-21 0</inkml:trace>
  <inkml:trace contextRef="#ctx0" brushRef="#br0" timeOffset="110274.1618">8062 10127 109 0,'0'0'352'0,"0"0"-222"16,0 0 4-16,0 0-108 0,0 0 10 0,0 0 39 15,0 0-73-15,0 0-2 0,0-21 0 16,0 18 39-16,0 3 20 0,0-2-20 16,0 2-16-16,0-1-22 0,-2-1 2 15,2 0 56-15,-2 0-20 0,0 0-7 16,2-1 20-16,-2-1 4 0,0 0-37 16,0 0 4-16,0 2 16 0,2-1-6 15,-2 0 9-15,2 1-22 0,0 2-20 16,0 0-16-16,0-2-16 0,0 2-27 15,0 0-22-15,6 0-4 0,2 0 72 0,16 0 10 16,9 0 3-16,23-3 19 0,7-7 8 16,4-2-1-16,6-2-23 0,-2 2 0 15,0-3 10-15,4-1 0 0,-1 3-10 16,-4 3 0-16,-11 8-3 0,-3 2-13 16,-16 2-92-16,-13 8-162 0,-7 0-261 15,-12-5 178-15</inkml:trace>
  <inkml:trace contextRef="#ctx0" brushRef="#br0" timeOffset="123121.1333">7881 15824 58 0,'-2'-1'127'0,"-2"-3"218"16,2-2-332-16,0 2 10 0,0 0-19 16,-2 1 188-16,1-1-104 0,1 1-88 15,0-2-160-15,0 2 111 0,2 0 49 16,-2 3 2-16,2-2 106 0,-3 0-13 15,3 0-95-15,-1 1-30 0,1 1 30 16,-2 0 17-16,2 0-1 0,0 0-16 16,0 0-10-16,0 0-45 0,0 0-86 15,0 0-64-15,0 0 39 0,0 0 39 0,0 0 22 16</inkml:trace>
  <inkml:trace contextRef="#ctx0" brushRef="#br0" timeOffset="126888.552">14949 15469 65 0,'0'0'157'16,"0"0"-112"-16,0 0-45 0,0 0-3 15,0 0-46-15,0 0 49 0,0 0-55 16,-2-19 29-16,2 17 9 0,0 0 17 16,0 0 30-16,0-1 28 0,0 3 11 15,0-3-40-15,-2-1 1 0,2 3-27 0,-2-3 153 16,0 1 1-16,-2-2-85 0,1 1-17 16,1 0 36-16,0 3-91 0,0-3 0 15,0 2 0-15,0-2 52 0,0 2 30 16,-1 2-82-16,3-3-11 0,-2 3 11 15,2 0 20-15,0-2 22 0,0 2-6 16,0 0-17-16,0 0-15 0,0 0 9 16,0 0-12-16,0 0-1 0,0 0-1 0,0 0 1 15,0 0 0-15,0 0 1 16,0 0 12-16,0 0 6 0,0 0 4 0,0 0-23 16,0 0-2-16,0 0-18 0,0 0 1 15,0 0 3-15,0 0-4 0,0 0-6 16,0 0-7-16,-2 0 1 0,2 0-1 15,-2 0 4-15,2 3-14 0,0-1 14 16,0 4-10-16,0 1-3 0,0 4 19 16,0-2-10-16,0 2 33 0,0 0-32 15,0 3 32-15,2-3-17 0,0 3 17 0,0-1-16 16,-2-4 16-16,3 3 92 0,-1-4-52 16,-2-3-38-16,0 4 14 0,0-4 62 15,0-1-58-15,0-1 16 0,0 1 9 16,0 0-41-16,0 0 31 0,0-1-31 15,0-1-3-15,0 1 18 0,0 1-18 16,0-3 2-16,0 2-3 0,0 1-3 16,0-3 3-16,0 1-1 0,0 2-11 0,0 0 11 15,-2-1 0-15,2 1 0 0,0 0 0 16,0-2-11-16,0 2 10 0,0-1 2 16,0-3 0-16,-3 2 1 0,3-2 1 15,0 0 1-15,0 0 20 0,0 0-7 16,0 0 4-16,0 0 3 0,0 0-4 15,0 0-6-15,0 0-9 0,0 0-1 16,0 0-3-16,0 0-24 0,0 0-25 16,0 0-6-16,0 0-10 0,0 0-30 15,0 0-26-15,0 0 11 0,0 0 18 0,0-2-45 16,0-5-42-16,0 0 19 0,0-1 82 16,0-4 78-16</inkml:trace>
  <inkml:trace contextRef="#ctx0" brushRef="#br0" timeOffset="127343.805">14919 15307 200 0,'0'0'111'0,"0"0"13"0,0 0-56 0,0 0-32 16,0 0-36-16,0 0-192 0,0 0 25 16,0 0 37-16</inkml:trace>
  <inkml:trace contextRef="#ctx0" brushRef="#br0" timeOffset="128820.8124">14962 15490 18 0,'0'0'137'15,"0"0"-72"-15,0 0-65 0,0 0-27 16,0 0 5-16,0 0 5 0,0 0 14 16,0 0 3-16,0 0 0 0,-3 0 3 15,3 0 10-15,-2 0-10 0,2 0 13 0,0 0 0 16,0 0 7-16,0 0 0 0,0 0-23 15,0 0-7-15,0 0-94 0,0 0-3 16</inkml:trace>
  <inkml:trace contextRef="#ctx0" brushRef="#br0" timeOffset="130278.8088">14951 15494 77 0,'0'0'108'0,"0"0"29"0,0 0 13 16,0 0-39-16,0 0-14 0,0 0-25 15,0 0-23-15,0 0-49 0,0 0-3 16,0 0-33-16,0 0 3 0,0 0 14 15,0 0 19-15,0 0 1 0,0 0 22 16,0 0-1-16,-2 0-2 0,2 0-4 0,0-2 1 16,0 2 12-16,0 0 17 15,-2-2-20-15,2 2-4 0,0 0 31 0,0 0 5 16,0 0-15-16,0 0-42 0,-2 0-1 16,2 0-17-16,0-3 14 0,0 3 0 15,0 0 2-15,0 0-1 0,0 0 2 16,0 0 0-16,0 0 1 0,0 0-1 15,0 0 0-15,0 0 0 0,0 0 0 16,0 0 1-16,0 0-1 0,0 0-3 16,0 0-1-16,0 0-12 0,0 0 3 0,0 0-3 15,0 0-7-15,0 0-23 0,0 0-38 16,0 0-24-16,0 0-13 0,0 0-3 16,0 0-42-16,0 0 10 0,0 0 38 15,0 0 53-15</inkml:trace>
  <inkml:trace contextRef="#ctx0" brushRef="#br0" timeOffset="130908.821">14932 15511 52 0,'0'0'98'0,"0"0"-23"0,0 0-3 16,0 0-72-16,0 0-42 0,0 0-3 15,0 0-7-15,0 0-36 0</inkml:trace>
  <inkml:trace contextRef="#ctx0" brushRef="#br0" timeOffset="131093.3323">14932 15511 546 0,'-44'-9'309'0,"44"9"-289"0,0 0-20 16,0 0-359-16,0 0 14 0</inkml:trace>
  <inkml:trace contextRef="#ctx0" brushRef="#br0" timeOffset="131972.9747">14930 15475 274 0,'0'0'293'0,"0"0"-293"16,0 0-280-16,0 0-4 0</inkml:trace>
  <inkml:trace contextRef="#ctx0" brushRef="#br0" timeOffset="133090.9814">14930 15426 10 0,'0'0'19'0,"0"0"30"0,0 0-13 15,0 0-16-15,0 0-19 0,0 0-1 16,0 0 1-16,0 0 22 0,0 0 13 16,0 0 9-16,-4-2 4 0,4 2-23 15,0 0-6-15,0 0-1 0,0 0-6 0,-2 0-9 16,2 0 11-16,0 0-15 0,0 0-16 15,0 0 12-15,0 0-25 0,0 0-10 16,0 0 13-16,0 0 22 0,0 0 4 16,0 0 0-16,0 0 4 0,0-3 12 15,0 3-13-15,0-2 20 0,-2 2 55 16,2-2 46-16,0 2-13 0,-3 0-50 0,3 0-61 16,0 0-23-16,0 0-9 15,0 0 9-15,0 0 6 0,0 0-18 0,0 0-21 16,0 0-6-16,0 0 17 0,0-2 42 15,0 2 3-15,0 0 0 0,0-2-14 16,0 2 13-16,-2-1-71 0,0-2 30 16,2 2 42-16,-2-1 2 0,2 2 1 15,0-2 13-15,0 0-16 0,0 0-4 16,0 0 1-16,-2 1 3 0,2-1-19 0,0 0 19 16,0-3-3-16,0 4-19 0,0-3 22 15,0 1 1-15,-2 2 0 0,2 0-1 16,0-2 0-16,-2 1 41 0,2-1 45 15,0 1-86-15,-3-3 0 0,3 4 0 16,0-1 0-16,0 0 42 0,0-2-42 16,0 2-49-16,0 1-61 0,0-1 77 15,0 2 13-15,0-2 1 0,0 2-17 0,0 0 0 16,0 0 3-16,0-2-2 16,0 0 2-16,0 2 33 0,0-2 0 0,0 1 0 15,0 1 0-15,0-3 0 0,0 3 0 16,0-3 4-16,0 3 49 0,0-1-5 15,0 1-48-15,0-1-26 0,0-4-3 16,0 3 27-16,0 2-14 0,0-3-7 16,0 1 14-16</inkml:trace>
  <inkml:trace contextRef="#ctx0" brushRef="#br0" timeOffset="134015.221">14930 15132 85 0,'0'0'49'16,"0"0"9"-16,0 0-18 0,0 0-18 15,0 0-22-15,0 0 0 0,0 0-26 16,0 0 23-16,0 0-10 0,0-13-23 16,0 13-13-16,0-2 13 0,0 2 27 0,0 0 9 15,0-2 26-15,0 0-26 0,0 1-36 16,0-3-7-16,0 2 14 0,0 0 29 16,0 0 0-16</inkml:trace>
  <inkml:trace contextRef="#ctx0" brushRef="#br0" timeOffset="137804.8228">15274 12458 121 0,'0'0'49'15,"0"0"3"-15,0 0-26 0,0 0-10 16,0 0 17-16,0 0 123 0,0 0-16 16,0 0-55-16,-2-48-46 0,-1 44 40 0,1 0 28 15,2 2-107-15,-2-1-12 0,2 1 12 16,0 2 0-16,0-2 0 0,0 2-23 16,0 0-22-16,0 0-30 0,0 0-62 15,0 0-7-15,0 0 30 0,0 0 39 16,0 0 4-16,0 0-14 0,-2 0-7 15</inkml:trace>
  <inkml:trace contextRef="#ctx0" brushRef="#br0" timeOffset="139297.1158">15276 12579 114 0,'0'0'193'15,"0"0"-17"-15,0 0-56 0,0 0-61 16,0 0-59-16,0 0-33 0,0 0 33 16,0 0 29-16,0 0-26 0,0 0-3 15,0 0-69-15,-7-5-6 0,7 5 10 16,0 0 26-16,0-2 3 0,0 2-13 15,0 0-6-15,0 0 16 0,0 0 9 0,0 0 17 16,0 0 13-16,0 0 4 0,0 0 9 16,0 0-13-16,0 0-3 0,0 0-19 15,0 0 21-15,0 0 1 0,0 0 19 16,0 0 4-16,0-1 0 0,0 1 0 16,0 0 16-16,0 0 65 0,0-3 17 15,0 1-17-15,0 0-9 0,0 2-95 16,0-5 0-16,0 3 32 0,0 0 37 15,0 0-4-15,0 0-65 0,3 1-10 0,-3-2 8 16,0 2 1-16,0-1 1 0,0 2 2 16,0 0 17-16,0-2-2 0,0 0-3 15,0 2-14-15,0-2 0 0,0 0 0 16,0 2 0-16,0-1 1 0,0-1 15 16,0 2 17-16,0-3-1 0,0 3-2 15,0 0-7-15,0 0-4 0,0 0 14 16,0-2-1-16,0 0-2 0,0 1-27 0,0-1-3 15,0 0-12-15,0-1-1 0,0 0 13 16,0-1 14-16,0 2 12 0,0-2-23 16,0 3 14-16,-3-3-14 0,3 0-2 15,-2 0 0-15,0-1 14 0,2 1 1 16,-2 0 4-16,-1-3-18 0,2 5 31 16,-1-3-33-16,0 1-3 0,0 1 1 15,2-3 2-15,-3 2 0 0,2-1 2 0,1 1 4 16,-2-2-6-16,0-1-29 0,2 5 29 15,-2-3 38-15,-2 2-38 0,2-3-4 16,2 2 2-16,-2 0 2 0,2 0 13 16,-2 3 23-16,2-3-13 0,0 2-17 15,-3-2-6-15,3 2 0 0,0 0 10 16,-1-1 3-16,1 3-12 0,0-2-1 16,0 2-1-16,0 0 0 0,0 0 0 15,0-2 0-15,0 2 0 0,0 0 1 16,0 0 1-16,0 0 0 0,0 0 1 0,0-3 1 15,0 1-3-15,0-1-6 16,0 1 4-16,0-1 2 0,0-2 0 0,0 3 0 16,0 0 18-16,0 1-3 0,0-1-14 15,0-1 1-15,0 3 0 0,0-1 1 16,0 1-2-16,0 0 0 0,0-2-1 16,0 2 0-16,0 0-2 0,0 0-11 15,0 0 11-15,0 0 1 0,0 0 0 16,0 0-2-16,0 0 1 0,0 0-11 15,0 0 12-15,0 0 1 0,0 0 1 0,0 0 3 16,0 0 12-16,0 0-3 0,0-2-11 16,0 2-1-16,0 0-1 0,0 0-1 15,0-2-19-15,0 2 19 0,0-2 0 16,0 0-18-16,0 1-7 0,0-1-23 16,0 0-6-16,0 2-11 0,1-2 5 15,2 2-11-15,-3-3-36 0,2 3-103 16,2-1-86-16,2 1 26 0,-22 15 69 15</inkml:trace>
  <inkml:trace contextRef="#ctx0" brushRef="#br0" timeOffset="141749.0069">14836 10526 49 0,'0'0'49'15,"0"0"-7"-15,0 0 10 0,0 0 10 16,0 0 13-16,0 0 17 0,0 0-37 15,0 0 27-15,0 0-20 0,-2-12-23 16,2 10-23-16,0 2 4 0,0-2-1 16,0 2 30-16,0 0-7 0,0 0-38 0,0 0-4 15,0-3-20-15,0 3-3 0,2-2 4 16,-2 2 2-16,0 0 14 0,0 0-16 16,0 0-11-16,2 0-9 0,3 0-7 15,-2 0 46-15,3 0-3 0,0-2 3 16,0 2-39-16,4 0 23 0,4 0 16 15,0 0-23-15,1 0 46 0,2 0-23 16,0 0 0-16,3 0 2 0,0 0-35 0,4 0 43 16,-3 0-10-16,3 0 26 15,-1 0-6-15,-2 0-20 0,3-2-7 0,-6 0 7 16,2 2 0-16,-6-2 2 0,1 2-2 16,-2-2 2-16,-1 2 11 0,-3-2-13 15,1 2-30-15,4-1 20 0,-2 1 10 16,-1 0 13-16,6 0 4 0,-4-2 6 15,4 0-23-15,0 0 1 0,-1 0-1 16,4-2 42-16,-3-2-6 0,2 1 39 16,-2 0-72-16,2-2 59 0,-2 1 36 0,3-1-33 15,-4 1-6-15,1 0-20 16,0 1-13-16,-4-2-24 0,-1 2 1 0,-1 1 1 16,-2 3 11-16,-3-2-15 0,-2 3-3 15,0 0-13-15,-2-2 15 0,0 2 1 16,-2 0-13-16,2 0 12 0,-2 0 1 15,0 0 16-15,3 0 4 0,-3 0-4 16,0 0 1-16,0-2 2 0,3 2-3 16,-1 0 4-16,2-3-4 0,0 1-3 0,0 0 3 15,0 0-3-15,-2 0-11 0,0 0 17 16,0 2-16-16,-1-1 1 0,3-2-2 16,0 2-2-16,1-1-1 0,-3 2-3 15,0-2 1-15,-2 2-9 0,0 0 12 16,0 0 4-16,0 0 15 0,0 0-16 15,0 0 10-15,0 0-12 0,0 0 2 16,0 0 6-16,0 0-9 0,0 0-13 0,0 0-45 16,0 0-14-16,0 0-22 0,0 0-27 15,0 0-97-15,0 2-115 0,-4 1 89 16,-5 1 74-16,22-13 170 0</inkml:trace>
  <inkml:trace contextRef="#ctx0" brushRef="#br0" timeOffset="142452.1724">14993 10484 27 0,'0'0'101'16,"0"0"-99"-16,0 0 11 0,0 0 10 16,0 0-23-16,0 0-18 0,0 0 18 15,0 0 2-15,0 0-2 0,0 0-18 16,-8-8-12-16,10 8-12 0,2 0-1 15,3-2 26-15,2 1 17 0,1 1 0 16,5-2 66-16,8 0-14 0,14-3 118 0,9-2 52 16,6-1-92-16,7-1-91 0,-6-1 40 15,-9 3 5-15,-4 2-32 0,-6 0 4 16,-12 3-30-16,-5 2-23 0,-7 0-3 16,8 0-3-16,-2 0-36 0,-1-1 29 15,-2 1 10-15,-3-3 2 0,-5 1 1 16,-1 2 11-16,-3 0-5 0,2 0 27 15,-3 0 13-15,0 0 59 0,0 0-34 0,0 0-35 16,0-2-39-16,0 2-1 0,0 0-21 16,0 0 2-16,0 0-3 0,4-2-3 15,1 1 0-15,3-1 25 0,-1 0 0 16,-1 0-22-16,-2 2 7 0,2 0-26 16,-2 0 39-16,1 0-23 0,0 0 7 15,-1 0-11-15,-2 0-38 0,0 0-53 16,-2 0 4-16,0 0 29 0,0 0-26 15,0 0-46-15,0 0 128 0,0 0-30 0,0 4-49 16,-2-1 2-16</inkml:trace>
  <inkml:trace contextRef="#ctx0" brushRef="#br0" timeOffset="144484.8859">15290 12450 38 0,'0'0'62'0,"0"0"33"0,0 0-7 15,0 0 3-15,0 0-29 0,0 0-62 16,0 0 0-16,0 0-26 0,0 0 13 15,-3-7 13-15,3 7 19 0,0 0 33 16,0 0 40-16,0-2 2 0,-2 0 11 16,2 2-21-16,0-2-51 0,0-1 22 15,-2 2-2-15,2-1-1 0,-3 0-5 16,1-1-47-16,0 3-13 0,2-5 10 0,-2 3-10 16,0 2-3-16,-1-2 13 15,1 2-10-15,2 0 0 0,-2 0-1 0,2 0 11 16,0 0-16-16,0 0 19 0,0 0 1 15,0 0 18-15,0 0-15 0,0-1 9 16,-2-1-13-16,2 0 16 0,-3 0-14 16,3 0 37-16,-1-2 0 0,1 2 26 15,0-2-16-15,0 1-46 0,0-1 53 16,0 0 2-16,0-3-41 0,0 5 15 16,0-3 27-16,-2 0-27 0,2 3 20 0,0-1-35 15,0 0-17-15,0 1 3 0,0 0 20 16,0 0-23-16,0 1 0 0,0-1 0 15,0 2 0-15,0-3 16 0,0 3-13 16,0 0 10-16,0-1-12 0,0 1 2 16,0 0 13-16,0-2 3 0,0 2 4 15,0 0-3-15,0 0-4 0,0-2-3 16,0 2-11-16,0-2 0 0,0 2-2 0,-2-2-19 16,0 0 17-16,2 1 4 0,-3 1-1 15,3-2-1-15,-1 0 0 0,1 2-2 16,0 0-2-16,0 0-9 0,0 0-3 15,0 0-10-15,0 0 0 0,0 0-23 16,0 0-19-16,0 0-10 0,0 0-33 16,0 0-42-16,0 0-147 0,1 5-137 15,4 3 265-15,-1 1-37 0,-14-31 172 16</inkml:trace>
  <inkml:trace contextRef="#ctx0" brushRef="#br0" timeOffset="159035.8879">11514 9185 899 0,'-13'-2'29'0,"1"0"-29"0,-6 2 0 0,4 0-124 16,-1 0-228-16,2 0 117 0,3 5 79 15,-1 1 95-15,7 0 61 0</inkml:trace>
  <inkml:trace contextRef="#ctx0" brushRef="#br0" timeOffset="160346.4913">19237 8449 122 0,'0'0'117'16,"0"0"-57"-16,0 0-58 0,0 0 94 16,0 0-96-16,0 0 16 0,0 0-16 15,0 0 104-15,0 0-25 0,0 0-79 16,-23-10-10-16,23 10-19 0,-2 0 13 0,2 0 15 15,-2 0 1-15,2 0-23 0,-2 0-195 16,2 0 149-16,0 0 43 0,-3 0-16 16,3 0-49-16,0 0 20 0</inkml:trace>
  <inkml:trace contextRef="#ctx0" brushRef="#br0" timeOffset="160536.9815">19237 8449 84 0</inkml:trace>
  <inkml:trace contextRef="#ctx0" brushRef="#br0" timeOffset="161176.2854">19237 8449 84 0,'-73'62'130'0,"73"-62"33"0,0 0 17 0,0 0 9 0,0 0-10 0,0 0-19 16,0 0-40-16,0-3-29 0,0-1-39 16,0-3-52-16,0-3-13 0,6-4-3 15,-1-1 16-15,5-2-16 0,0 0 2 16,5-4 14-16,0-6 26 0,4-3-4 16,2-6-18-16,3-2 6 0,-3-3 9 15,-2 3-16-15,0 1 30 0,0-7-33 16,2 5-3-16,5-2-14 0,-1-1 14 0,7 1 3 15,0-5-39-15,2 0 39 0,0 0 10 16,2 0-9-16,-3 1 12 0,2 2 48 16,-2 1-60-16,0 2 17 0,-3 3-18 15,-5 3-29-15,0 2 29 0,-3 5 16 16,-5 6 4-16,-5 6 38 0,-1 3-58 16,0-2 1-16,-1 0-14 0,-2 0 33 15,1 5-20-15,-4 0 49 0,-1 4-48 16,-4 3 2-16,0 2 23 0,0 0-23 0,0 0-3 15,0 0-15-15,0 0-47 0,0 0 20 16,-4 2 6-16,2-2 10 0,-3 0-3 16,-2 2-10-16,-1 1-17 0,-2-3-58 15,-6 3-6-15,2 1 19 0,-1 2 55 16,-2-2 14-16,2-1-14 0,-2 1 43 16,2 0-75-16,-3 1-125 0,-4 1 132 15,1 1-8-15,0-4-5 0,-1 1 84 16,3-1 116-16,1-1-38 0,-2 3-29 15,1-5-49-15,0 5 0 0,2-1-2 0,2-2-40 16,2-1 38-16,5-1 8 0,2 0 54 16,2 0 56-16,4 0 0 0,0 0-45 15,0 0-68-15,2 0-1 0,2 0-95 16,4 0-28-16,1 0 74 0,8-3 49 16,2-3 49-16,4 3 81 0,4-4-45 15,11-3-33-15,5 1-7 0,-1 0 1 16,-6 1-13-16,-12 2-30 0,-7 2-3 0,-4 3-16 15,0 1 16-15,1 0-1 16,0 0-22-16,-4 0-7 0,-2 0 8 0,-2 4-14 16,-4 1 36-16,1 1-95 0,-1 2-3 15,-2 1 98-15,0 3 23 0,0 1 20 16,0 2-18-16,0 8-24 0,-5 8 1 16,1 4-2-16,-2 3-7 0,2-3-32 15,4-4 78-15,0-5-78 0,0-2-62 0,0-7-166 16,4-4 104-16,0-1-17 15</inkml:trace>
  <inkml:trace contextRef="#ctx0" brushRef="#br0" timeOffset="163400.9478">20146 6957 143 0,'0'0'340'15,"0"0"-47"-15,0 0-127 0,0 0-65 16,0 0-19-16,0 0-7 0,0 0 0 15,0 0-10-15,0 0-65 0,0 0 29 16,36-35 10-16,-28 28-16 0,-3-1 0 16,4 0-22-16,-4-1-1 0,5-1 35 0,-4-1-12 15,0 3-10-15,0-1-23 16,3-1 10-16,-5 0 0 0,3 1 20 0,-3-1-20 16,0 2 23-16,-2 3-7 0,0 0-16 15,0-4 0-15,0 4-16 0,0-1 16 16,0 5 19-16,-2-2-18 0,0 2 3 15,0 1-4-15,0 0-12 0,0 0-5 16,0 0 1-16,0 0-10 0,-2 0-3 16,-2 0 28-16,2 0-19 0,-4 0-22 15,0 1-23-15,-5 3-23 0,-2 4-39 0,0 1 68 16,1 2 1-16,-1 1 35 16,4 2-16-16,2-3 3 0,4 2 3 0,1-1 4 15,2 0 0-15,0-1-20 0,0 0 32 16,4 1-9-16,4-1 7 0,5 1-7 15,2-3 52-15,2 1 10 0,1 0-36 16,-4-3 16-16,3-1 30 0,-2 0 10 16,0-3-56-16,-5 1 0 0,1-2 33 0,-5 0-11 15,1-2-18-15,-5 0 25 16,0 0 30-16,-2 0 32 0,0 0 52 0,2 0-19 16,-2 0-33-16,2-4-26 0,0-1-63 15,0-1-2-15,5-2-28 0,-3-2 28 16,3-1 0-16,-1 0-47 0,2 0 21 15,0-4 24-15,2 5 2 0,-2-2-49 16,-2 0 49-16,0 0 14 0,1 2-14 0,-5-4-17 16,2 4-6-16,1-1 23 15,-1 3 44-15,-2 0-34 0,0 3-10 0,-2 1 0 16,2 3 6-16,-2 1-6 0,2-3 0 16,0 3-45-16,3 0-21 0,1 0 11 15,2 0 19-15,3 0-3 0,2 0 38 16,-4 0-28-16,6 6 29 0,-3-1 52 15,0 4-16-15,-1-1-14 0,2-1-22 0,-6-2 0 16,3 1 0-16,-4-2-2 16,3 3 2-16,-5-4 0 0,1-2 0 0,-3-1-1 15,-2 0 1-15,2 0 25 0,-2 0 14 16,2 0 4-16,-2 0-8 0,0 0 8 16,1 0 6-16,2 0 9 0,-1-1-9 15,2-5 3-15,2-4-52 0,6-1-33 16,-2-2 1-16,-2-3 32 0,3 1-13 15,0 1-13-15,1-1-23 0,1-2 7 16,0 4-72-16,-2 0 114 0,-1 0-101 0,-4 6 101 16,-2 3 29-16,0 1-29 0,0 0-3 15,-4 3-33-15,2 0 10 0,-2 0-13 16,4 0-10-16,0 0 49 0,2 3 0 16,2 2 3-16,-1 1 30 0,4 0 22 15,-1-1-30-15,-1 0-25 0,1-3 0 16,1 0 33-16,0 1-17 0,-1-3 26 15,0 0 17-15,2 0 6 0,-4 0-36 16,0-5 30-16,-2-2 13 0,3-2 22 16,0-1-45-16,-3-3-17 0,0-2-3 15,1-3 20-15,-5-2-29 0,0-6 15 0,-2-6-51 16,0-6 16-16,-2 0-3 0,-5-1 3 16,-1 4 10-16,2 9-10 0,0-2-56 15,-6-3 54-15,6 0-76 0,-4 2 13 16,-1-3 42-16,0 1-35 0,3 9 57 15,2 5-54-15,2 3 15 0,1 6 40 16,-1-3-2-16,2 4-4 0,0-1 5 16,2 3 1-16,0 5-2 0,0 0-51 0,0 0-15 15,0 0-26-15,0 0-23 16,0 7 35-16,6 4 27 0,5 9 55 0,1 6 3 16,6 11 26-16,-2 7-16 0,-5-5 46 15,2 0-43-15,-3-7 79 0,-1 1-46 16,1-4-36-16,1 0 16 0,0-5-13 15,-3-5-16-15,-2-2 13 0,3-3 7 16,0 1-19-16,-2 0 0 0,2 2 0 16,-3-3-2-16,4-4 14 0,-6-3-13 15,0-1 0-15,-2-2 13 0,2-3-13 0,-3 3-1 16,2 0 0-16,2 0-50 0,-2 2-50 16,2 1 19-16,2 1-116 0,-3-1-291 15,-1-2 55-15</inkml:trace>
  <inkml:trace contextRef="#ctx0" brushRef="#br0" timeOffset="163607.5974">20745 6321 1022 0,'0'0'127'0,"0"0"-33"0,0 0 36 16,0 0 7-16,0 0-121 0,0 0-19 0,55-109 3 15,-15 80 0-15,5 0 18 0,-2 8-17 16,-5 10-2-16,-7 5-70 0,4 1-17 16,-6 5-3-16,-5 0-39 0,-7 0-151 15,-6 0-286-15</inkml:trace>
  <inkml:trace contextRef="#ctx0" brushRef="#br0" timeOffset="163888.6181">21170 6624 280 0,'0'0'721'0,"0"0"-480"0,0 0-179 16,0 0 9-16,0 0-48 0,0 0 68 15,0 0-26-15,-7-107-16 0,7 80 13 0,9-6-46 16,2-4 4-16,7 1-40 16,-1 2 27-16,-4 14-27 0,-5 5 20 0,4 4-3 15,2-1-65-15,8 0 29 0,5 3-150 16,3 1-23-16,-5 4 4 0,-2 4-223 16,-7 0 115-16</inkml:trace>
  <inkml:trace contextRef="#ctx0" brushRef="#br0" timeOffset="164468.3453">21549 6345 616 0,'0'0'258'0,"0"0"-157"15,0 0 19-15,0 0-48 0,0 0-33 16,0 0-19-16,0 0-17 0,-116 55-3 15,105-39-20-15,5-1 7 0,4 0-32 0,0 1 45 16,2-1-26-16,0 0 22 16,0-4 3-16,4-1 1 0,2 0 7 0,2-4-7 15,-1-1-1-15,2-3-15 0,-3 2 16 16,0-4 19-16,-2 0 27 0,1 0-20 16,-3 0 16-16,2 0 23 0,0-6 13 15,3-1-16-15,1-5 1 0,3 0-63 16,-1-5-36-16,6 1 10 0,-2-4 23 15,1 3-78-15,1 0-59 0,2 1 107 0,-5 7-127 16,2 2 147-16,-3 1-6 0,0 2 19 16,2 2 0-16,0 2 19 0,2 0-2 15,-2 0-4-15,-1 4-7 0,0 2 89 16,2-3-30-16,-3 3 26 0,4-4-88 16,-4 0 62-16,0-1-22 0,2-1-11 15,-6 0-19-15,0 0 43 0,-1 0 57 16,-1-3-12-16,1-1-3 0,-1-1-24 15,3-3 4-15,-3-2-76 0,2-1 54 0,-2-1-40 16,4-1-14-16,-4-2 34 0,2-1-36 16,0 3-30-16,-1-2-31 0,4 0 58 15,-3-3-7-15,-2 5-26 0,1 4 17 16,-5 1-46-16,0 3 39 0,-2 0 23 16,0 5-40-16,1 0-15 0,-1 0-30 15,3 0-16-15,2 5 32 0,-1 2 20 16,2 0-10-16,3 3 20 0,-1-1 39 15,3 1-10-15,2 0 13 0,-2-3-1 0,3 1-64 16,1-1-92-16,-4-3-71 16,0 0-248-16,3-4 170 0,-146-88 235 0</inkml:trace>
  <inkml:trace contextRef="#ctx0" brushRef="#br0" timeOffset="164622.7235">21904 5903 605 0,'0'0'277'0,"0"0"-277"0,0 0-237 16,0 0-226-16</inkml:trace>
  <inkml:trace contextRef="#ctx0" brushRef="#br0" timeOffset="164992.3793">22158 6188 48 0,'0'0'202'16,"0"0"62"-16,0 0-85 0,0 0 10 15,0 0-78-15,0 0-68 0,0 0 74 0,0 0-39 16,0 0-62-16,0 0 30 0,0 0-23 15,26 87-20-15,-26-87 26 0,0 0 33 16,0 0 13-16,2 0 0 0,-2 0-13 16,1 0-14-16,-1 0 1 0,3 0 16 15,0-2 10-15,1-2 3 0,5-4-20 16,1-4-58-16,3-3-68 0,4-2-46 16,0-2 7-16,-3 4 58 0,2 2-35 0,-6 5 58 15,-2 3-52-15,-3 5 35 16,4 0 14-16,-5 0-7 0,2 0-12 0,0 0 34 15,1 9 13-15,-1-1-5 0,5 1 6 16,-2-1 39-16,-1 4-37 0,0-2-2 16,0 2-37-16,4-3-25 0,-4 1-74 15,0-3-207-15,1 0-84 0</inkml:trace>
  <inkml:trace contextRef="#ctx0" brushRef="#br0" timeOffset="166851.0919">22492 6050 734 0,'0'0'0'0,"0"0"-98"0,0 0 98 0,0 0 208 16,0 0-165-16,0 0 61 0,0 0-61 15,0 0 15-15,49 104 4 0,-43-88-33 16,-2-3-28-16,1-1 3 0,-2-4 28 15,3-1-15-15,-6-5-16 0,2 2 12 16,-2-4 26-16,0 0 52 0,0 0 7 16,0 0-4-16,0 0 7 0,0 0-1 15,0 0 17-15,0-3-13 0,0 0-39 16,0-4-65-16,0-1-26 0,0-4-16 0,0-1-49 16,0 0-13-16,4-3 13 0,0 3-23 15,2-2 53-15,1 5-27 0,-3-2 62 16,0 6 24-16,3 0 0 0,-2 3-42 15,2 1 44-15,0-2 2 0,-1 4-2 16,0 0 7-16,0 0-7 0,3 0 2 16,0 0-2-16,-1 0 16 0,0 0-16 15,4 0 20-15,-4 0 15 0,0 0-22 16,-1 0-10-16,-5 0 16 0,0 0-6 16,0 0-12-16,-2 0-1 0,0 0 0 0,0 0 1 15,0 0 3-15,0 0-4 16,0 0-17-16,0 0-22 0,0 2 10 0,0 0 13 15,0 2-4-15,0 0 20 0,2 1 23 16,2-1 0-16,1 1-10 0,-2 2 13 16,0-4-25-16,-1 2 0 0,0-5 14 15,-2 2-15-15,3 1 2 0,-3-1 18 16,2-2-7-16,-2 0-11 0,0 0 14 16,2 0 17-16,-2 0 9 0,0 0 4 15,0 0 2-15,0 0 1 0,0 0 0 0,0 0 6 16,0 0-3-16,0 0-3 0,0 0-4 15,0 0-6-15,0-2-39 0,0-3-73 16,2-2-25-16,0-1 1 0,0-4 12 16,4-2-12-16,0 1-1 0,3-1 10 15,0 5 43-15,-1-3-17 0,0 5 45 0,6-4-18 16,-4 4 18-16,3 3-35 0,0-1 36 16,-1 1 0-16,3 0 16 0,3 4 26 15,-2-2 13-15,2 2-10 0,0 0-6 16,0 0-23-16,3 0 32 0,-3 4 11 15,3-2-41-15,-2 4 31 0,1-3-30 16,-3 1-3-16,-3 1 0 0,0 0 1 16,-4-1 1-16,1 2 27 0,0-2-29 15,-3-1 0-15,-1 3 0 0,0-2 23 16,3 0-20-16,-7-4 1 0,2 3-2 0,-1-1 21 16,0-2-23-16,-2 0 26 0,2 2-24 15,1-2 24-15,-1 0-13 0,5 0 19 16,-1 0-12-16,3 0 12 0,1-4-29 15,4-1 45-15,-2-1-25 0,2-2-2 16,-2-2-21-16,-2 2 0 0,-1-4 19 16,0 0 20-16,-3 3-37 0,-1-3 15 15,-1 2-1-15,-2-3 10 0,-2 0-23 16,3 2-3-16,-5-1-57 0,0 0 34 0,0-1-3 16,0 4-42-16,0 0 64 0,-5 1-51 15,1 1-10-15,0 2 63 0,-2 3 2 16,-1 0-33-16,-1 0-9 0,-1 0-13 15,0 2 29-15,1 0-10 0,0 0 3 16,0 2 7-16,-2 4 13 0,4 2-36 16,2 1-3-16,-2 5 52 0,4-1 39 15,0 2-9-15,0-1 6 0,2 3-36 16,0-2 0-16,0-1-17 0,4-1 15 16,2 0 2-16,2 0 0 0,2-1 10 0,-2-2 32 15,0-5-29-15,-2 1 23 0,3 0-33 16,0-4 23-16,-3 0-22 0,0-1 15 15,0-1-17-15,3 0 28 0,-1 0-4 16,3 0-13-16,2 0 19 0,-1 0-6 16,4-1 10-16,0-7-10 0,2 0-13 15,0-3-13-15,-1-1-33 0,1 1-13 0,-2-2 46 16,2 1 1-16,-4 0 0 16,-1 3 1-16,-2 1-1 0,-3 3 29 0,1-1-30 15,-5 4-7-15,-3 1 7 0,2 1 36 16,-3 0-36-16,2 0-7 0,0 0 4 15,3 0 3-15,-1 1 13 0,-1 5 10 16,5-4-10-16,-2 3-13 0,1 1-3 16,0 0 3-16,3-3-14 0,-4 1 14 0,1 1 29 15,0-2-27-15,-1-1 14 0,1-2-16 16,-2 0 1-16,-1 0 0 16,2 0 19-16,-2 0 29 0,5 0-30 0,-3 0 1 15,5 0 9-15,-1-5-26 0,3 0 33 16,-3 1-33-16,4-5-3 0,-2 0-45 15,0-1 6-15,4-1 38 0,-4-3 1 16,4 1-69-16,-2 0 66 0,1 0-46 16,0 2 27-16,0 2-11 0,-3 1 4 15,2 3 6-15,-4 1 7 0,0 0-4 0,-4 4 19 16,-1 0-5-16,2 0 3 0,-1 0 6 16,0 0 11-16,3 6 8 0,-2 0 17 15,3-3-3-15,-4 3-33 0,3-1 1 16,-1-1 25-16,-2-1 0 0,-2-3 4 15,4 0-4-15,-6 0 0 0,2 0 4 16,-1 0 22-16,2 0 42 0,0-7 1 16,5-2-7-16,-4-2-30 0,3-2-35 0,-1 0-24 15,-1-1 47-15,-1-1-36 0,-1-2-13 16,0 1-1-16,2-3-1 0,-1-3-37 16,1 2-59-16,-3-4 82 0,0-4-23 15,0-2-32-15,0-7-4 0,-2-3 53 16,-2 5-8-16,0 3-25 0,0 9 0 15,0 3-49-15,0 6 58 0,0 1 24 16,-2-3 5-16,0-1 14 0,-4-2 3 0,2 4 0 16,-2 0 19-16,1 3-19 15,1 3 3-15,-2 1 23 0,1 4-26 0,1 1-12 16,2 3 12-16,0-2 19 16,0 2-19-16,-1 0-13 0,2 0-3 0,1 0-13 15,-3 0-23-15,3 0-10 0,0 2-10 16,-2 5 46-16,0 4 26 0,-1 4 62 15,0 6-13-15,1 12-16 0,0 5-30 16,2 2 26-16,0 3 30 0,0-7 22 16,0-4-29-16,0-1 36 0,2-6-17 0,2-6-22 15,0-4-13-15,0-2-16 0,3 2-18 16,-1 5-1-16,4 0 12 0,1-4 23 16,-1 1-33-16,1-2 17 0,1-3 2 15,-5-2-22-15,2-1-17 0,-1-3 17 16,4 0-2-16,-4-1 1 0,0-1-82 15,3-1 21-15,-1 0-9 0,1-2 25 0,2-1-19 16,-1 0-3-16,2-4-10 0,0-7-72 16,-1-2-88-16,-2-4-400 0,-3 3 54 15</inkml:trace>
  <inkml:trace contextRef="#ctx0" brushRef="#br0" timeOffset="167030.3553">24104 5550 310 0,'0'0'332'15,"114"-46"-296"-15,-43 20 202 0,-8 1-199 16,-1-2 4-16,-5 5-43 0,-4 0 101 16,-8 6-101-16,-11 1-17 0,-11 8-71 15,-11 1-394-15,-7 4 35 0</inkml:trace>
  <inkml:trace contextRef="#ctx0" brushRef="#br0" timeOffset="167976.4299">22072 5896 638 0,'0'0'372'16,"0"0"-210"-16,0 0-48 0,0 0 20 15,0 0-1-15,0 0-29 0,0 0-61 16,0 0 15-16,0 0-9 0,0 0-47 15,-27-80-2-15,27 78-14 0,0 2-28 0,0 0-43 16,0 0-29-16,0 0-35 0,4 0-73 16,3 0-169-16,2 0 121 0,2 6-14 15</inkml:trace>
  <inkml:trace contextRef="#ctx0" brushRef="#br0" timeOffset="185881.7813">14554 11676 36 0,'-2'0'75'0,"0"0"-49"16,-1 0 16-16,3 0 27 0,-1 0 12 16,-1 0 11-16,2 0-34 0,-2 0 14 15,2-3 32-15,-3 3 1 0,1-1-4 16,0 0 0-16,2-1-23 0,-2 0-6 15,0-1-20-15,2 0-10 0,-2 1 0 16,2 2-9-16,0-2-33 0,0 2-2 0,0 0-18 16,0 0 1-16,0 0 6 0,0 0 0 15,0 0-4-15,0 0 4 0,0 0 10 16,0 0 0-16,0 0 1 0,0 0 2 16,0 0 0-16,0 0 0 0,0 0-1 15,0 0-2-15,0 0-16 0,0 0-7 16,0 0-20-16,4 0-123 0,2 0-63 15,2 0 101-15,8 0 129 0,1 0 4 16,3 2-2-16,7-2 0 0,11 0-26 16,8 0 6-16,6 0-9 0,3-2 9 0,-3-4-38 15,2-1-37-15,3 1 62 0,-4-2-42 16,3 3 30-16,-8-2-46 0,-3 4 34 16</inkml:trace>
  <inkml:trace contextRef="#ctx0" brushRef="#br0" timeOffset="186078.1649">15410 11598 46 0,'0'0'277'16,"0"0"-20"-16,0 0-97 0,0 0-98 15,0 0-62-15,0 0-23 0,0 0-16 16,0 0-13-16,0 0 3 0,0 0 0 16,2 0-3-16,0 0 52 0,0 0-23 15,0 0 20-15,-2 0-72 0,2 0-3 16,1 0 78-16,-1 0 39 0,-2 0-10 0,0 0-29 15,0 0-53-15,0 0-25 16,0 0 9-16,0 0-38 0,0 3-13 0</inkml:trace>
  <inkml:trace contextRef="#ctx0" brushRef="#br0" timeOffset="210249.132">18999 10664 46 0,'-2'0'0'15,"-1"-2"-39"-15,3 2 32 0,-1-2 7 0,1 2 0 16,0 0 0-16</inkml:trace>
  <inkml:trace contextRef="#ctx0" brushRef="#br0" timeOffset="210808.9002">18999 10664 70 0,'-6'-7'91'15,"6"7"16"-15,0 0 43 0,0 0-19 0,0 0-37 16,0 0-12-16,0 0-30 0,0 0-26 16,0 0-23-16,0 0 0 0,0 0 19 15,0 0 14-15,0 0-3 0,0 0-4 16,0 0-12-16,0 0-17 0,0 0-20 15,0 0 19-15,0 0 1 0,0 0 29 16,0-2 10-16,0 2 4 0,0 0-17 16,0 0-23-16,0 0-2 0,0 0-1 0,0 0-1 15,0 0-1-15,0 0-1 0,0 0-1 16,0 0-9-16,0 0-6 0,0 0-46 16,0 0-30-16,0 0 59 0,-2 0 36 15,2 0 26-15,0 0 4 0,-2 0-11 16,0 0-17-16,0 0 18 0,0 0 6 15,0 0-13-15,0 0 26 0,0-1-13 16,0 1-13-16,-1 0-13 0,3-2 0 0,-2 2-30 16,0-2 28-16,0 2 2 0,0-2 0 15,0 2 0-15,-1 0 0 0,3 0-3 16,0 0-19-16,0 0 2 0,0 0 1 16,0 0 5-16,0 0-2 0,0 0 3 15,0 0-6-15,0 0-11 0,0 0-19 16,0 0-6-16,0 0 0 0,0 0 12 15,0-2 7-15,0 2 36 0,0 0 36 16,5-2 3-16,1 2-22 0,3 0 9 16,3 0 78-16,10-1-3 0,10-3-29 15,14 0-43-15,7-5 39 0,5 1-38 0,5-4-1 16,-2-1 17-16,5 0-43 0,5-3 0 16,-3 3 23-16,-3 4-26 0,-5 1 0 15,-9 4-23-15,-11 1-22 0,-10 3-46 16,-9 0-56-16,-8 0-120 0,-5 3-82 15,-1 3 72-15</inkml:trace>
  <inkml:trace contextRef="#ctx0" brushRef="#br0" timeOffset="211857.5436">14864 10617 41 0,'0'0'75'16,"0"0"-26"-16,0 0-38 0,0 0-11 15,0 0-13-15,0 0 12 0,0 0 1 16,0 0 29-16,0 0 27 0,6-11 12 16,1 5-43-16,4 3-24 0,5-5 54 15,12-3 75-15,19-9 95 0,8-2-65 16,9-4-59-16,-3 2-30 0,-1 2-12 0,-7 9-56 15,-7 4-3-15,-6 5-19 0,-12 4 17 16,-6 0-119-16,-10 0-32 0,-3 0-26 16,-1 2-82-16,5 2 94 0,-4-1 34 15,-3 3 23-15</inkml:trace>
  <inkml:trace contextRef="#ctx0" brushRef="#br0" timeOffset="218462.5637">5412 14483 32 0,'0'0'123'0,"0"0"-41"0,0 0-4 15,0 0 4-15,0 0-20 0,-1-3-33 16,1 3-6-16,0 0-4 0,0-1 11 16,0 0 19-16,0 1-10 0,0-3-10 15,0 3 4-15,0-2 16 0,0 2-23 0,0-2 0 16,0 2 13-16,0 0 0 0,0-1-16 16,0 1 0-16,0-2-22 0,0 0 0 15,0 0 1-15,0 0 14 0,0-2-15 16,0 0-1-16,-2 1 0 0,2-3 3 15,0 2-2-15,0-3 0 0,0 0 51 16,0 5-49-16,0-5 43 0,0 1-46 0,0 1-23 16,0-1 21-16,2 0 0 0,-2 1 2 15,0-1 2-15,1 1-2 0,-1-2 26 16,0 1-26-16,0 1-18 0,0-1 18 16,0 1 0-16,0-1 0 0,0-2 22 15,0 0-20-15,0 0-2 0,3 1 0 16,-1 1-1-16,-2-1 1 0,2 1 20 15,0 2-20-15,0 1-1 0,0-5-3 16,-2 1-9-16,2 2 10 0,0-3 3 16,0 3 11-16,0-1-11 0,1 1 0 0,-1-1-1 15,-2-2 1-15,4 3 23 0,-4-3-7 16,3 0-16-16,-3 0 3 0,0 1 1 16,2-1-2-16,-2 1 37 0,0-1-39 15,2 0 3-15,-2 0-1 0,2 1-2 16,-2-1-2-16,0 1 2 0,2 0-3 15,-2-1-23-15,0-1 26 0,2 2-14 16,0 2 14-16,0-1 3 0,0 0-3 0,-2-2 0 16,2 3 0-16,1-5 1 0,-3 0-1 15,0 1 0-15,2 0 0 0,-2-1 15 16,2 0-2-16,-2 1-10 0,2-1-3 16,-2 0-16-16,2-2 16 0,-2 3-12 15,2 0 12-15,-2-1 20 0,2 3-20 16,-2-1 3-16,0 0-1 0,3 1 8 15,-2 1-10-15,-1-2-16 0,0 3 16 0,3-3 9 16,-3 1-9-16,0 0 3 0,0 2 13 16,0-5-6-16,0 1-10 0,0-3-49 15,0 0 20-15,0-3 29 0,0 4-4 16,0 0-6-16,0 2 10 0,0-2 0 16,0 4-19-16,0-1 0 0,0 2 19 15,0 1 3-15,0-1 10 0,0 3-11 16,2 0-2-16,0-1-23 0,2 1-39 15,-1-2-101-15,-1 2 10 0,0-1 19 16,0 2-42-16,0 2 26 0,-2 0 30 16,2 0 25-16</inkml:trace>
  <inkml:trace contextRef="#ctx0" brushRef="#br0" timeOffset="220285.2205">7338 13967 59 0,'0'0'94'15,"0"0"1"-15,0 0-50 0,0 0 4 16,0 0 163-16,0 0-62 0,0 0-100 16,0 0-50-16,0 0-29 0,0-9 26 15,0 9 3-15,0 0 1 0,0 0 15 16,-2 0-15-16,2 0 2 0,0 0 14 0,-2 0-1 16,2 0 1-16,0 0-17 15,-2 0 0-15,-1-3 105 0,2 2-21 0,-3-3 24 16,-1-2-92-16,0-1 1 0,0 1 25 15,4-4 33-15,-3 1-26 0,2 1-35 16,-1 1-14-16,2-1 0 0,-1-1 43 16,0 2-40-16,0-2-3 0,2-1-2 15,-3-1-10-15,3 2 11 0,0 0 1 16,0-2-1-16,0 2-63 0,0-3 41 0,0 3-192 16,0-1 186-16,5-2-95 0,0 1-215 15,2 2 85-15,-1-3 39 0</inkml:trace>
  <inkml:trace contextRef="#ctx0" brushRef="#br0" timeOffset="243930.8461">17146 4703 59 0,'0'-3'94'0,"0"-2"7"0,0 5-91 16,1-4-10-16,7 1-130 0,3 0-4 0</inkml:trace>
  <inkml:trace contextRef="#ctx0" brushRef="#br0" timeOffset="264378.8134">14189 13123 74 0,'0'-5'349'0,"0"5"-101"0,0-5-181 0,0 1-67 15,0-1-114-15,2-3 7 0,2 2 107 16,0 0 0-16,1 1 128 0,-4-2-128 16,5 2-10-16,-2 1-29 0,-3-1-4 15,2-1 43-15,-1 2 39 0,0 0 56 16,-2 1-72-16,2-1-23 0,-1 0 0 0,-1 2-7 16,0-3 40-16,0 5-33 15,3-2 0-15,-3 2-13 0,0-3-39 0,0 3-1 16,0-2 5-16,0 2 21 0,0-2-2 15,0 2-69-15,0-1 98 0,0-1 39 16,-3 2 23-16,3-2-19 0,0 2-40 16,-1 0 66-16,1 0 2 0,0 0-22 15,0 0-26-15,0 0-7 0,0 0 14 16,0 0-12-16,0 0-18 0,0 0-36 0,0 0-22 16,0 0-8-16,-2 0-12 0,2 0-10 15,0 0-10-15,0 2 7 0,0 3 91 16,0 2 23-16,0 1 0 0,0 2-21 15,0 0 24-15,0 1-26 0,0 1 1 16,0 0-2-16,0-3 1 0,0 0-36 16,0-1 36-16,0 2 13 0,0-5 13 15,0 1-10-15,0 0-15 0,0-4-1 0,0 0-2 16,0-2 1-16,0 0 1 16,0 0 13-16,0 0 13 0,0 0 17 0,0 0 15 15,0 0 17-15,0 0 20 0,0-2 81 16,2-2-65-16,-1-3-82 0,2 0-28 15,-3-1-2-15,2-3-37 0,0 2 22 16,0 1 16-16,0 2-7 0,-2 5-12 16,0-2 6-16,0 3-79 0,0 0-15 15,0 0-1-15,0 0-9 0,0 0-23 16,0 3-17-16,0-2 92 0,-2 5 32 0,-2 2 31 16,2 1-1-16,-2 2 3 0,2-1 1 15,0 2 28-15,0-5-6 0,2 1-21 16,0-2 15-16,0-3-17 0,0-1 0 15,0-2 19-15,0 0 37 0,0 0 55 16,0 0 12-16,0 0-28 0,0 0-30 16,0 0-3-16,0 0 10 0,2 0 0 15,0-2-14-15,1-1-15 0,0-1-4 0,1 0-10 16,0-3-28-16,4 1-1 0,-2-4-32 16,-4 3 9-16,1 2 23 0,0 0 23 15,-3 1 35-15,0 4-32 0,0 0-26 16,0 0-24-16,0 0-25 0,0 0 1 15,0 0-21-15,0 2-64 0,0 5-40 16,0 0 65-16,0 1 108 0,0 5 16 16,0 2 43-16,4 3-7 0,-2 0-22 15,3-1-30-15,-1 3 45 0,0-3-41 16,1-4 25-16,-2 1-15 0,0-7-14 0,-1-1 0 16,0-2 1-16,-2-4 74 0,0 0 140 15,0 0 7-15,2 0-40 0,-2 0-23 16,0-8-29-16,1-6-58 0,5-1-72 15,-4-9 0-15,4-3-3 0,2-8-43 16,0 5 46-16,0 6 0 0,-4 7-2 16,0 8-8-16,-2 0-9 0,-2-2-20 15,2 4 10-15,-2 3-14 0,0 4 40 0,0 0-17 16,0 0 1-16,0 0-1 0,0 2-22 16,-2 7-29-16,-2 6 71 0,0 11 26 15,0 11 74-15,-2 4-38 0,5 2-62 16,-4-4 17-16,3-8 18 0,0-4 4 15,2-10-11-15,0-6-28 0,0-3-2 16,0 0-1-16,0 1 3 0,2-1 0 0,3 0-1 16,-2-3-1-16,5 1-21 15,-4 1 7-15,2-2-88 0,-2-2-4 0,2 4-80 16,4-2 48-16,-7-1-212 0,2 0-199 16</inkml:trace>
  <inkml:trace contextRef="#ctx0" brushRef="#br0" timeOffset="265449.9956">13583 13931 879 0,'0'0'261'0,"0"0"-183"0,0 0 72 15,0 0-92-15,-7-97 35 0,7 71-91 16,0 4-4-16,0-2 4 0,2 2-4 0,0 0-19 16,0 4-28-16,-1 5-3 0,-1 3 33 15,0 5 19-15,0 5-1 0,0 0 1 16,0 0-40-16,0 0-34 0,-3 3-24 16,-3 6 36-16,-8 7 36 0,-2 14 26 15,-12 14 72-15,1 7 51 0,-1 2-51 16,2-5 52-16,7-3-79 0,0-5-2 15,6-7-17-15,7-13 6 0,2-5-10 16,2-4-22-16,2-2-15 0,0-1 14 16,0-1-18-16,0-4 19 0,0-2 0 0,0-1 13 15,0 0-10-15,0 0 20 0,2-4 0 16,4-3 13-16,7-9 12 0,6-9 8 16,0-11-40-16,3-2-16 0,-8 1-46 15,-4 6-6-15,-4 7 39 0,-2 4-22 16,-4 8-76-16,0 2-29 0,0 3 124 15,0 3 16-15,-7 0 63 0,-4 4-63 0,-1 0-72 16,-10 13 17-16,-10 14 6 0,-9 14 49 16,-5 10 88-16,4 0 3 0,8 2-26 15,9-10-10-15,-1-1 30 0,11-6-14 16,7-10-71-16,1-6 23 0,7-8-22 16,0-7-2-16,0 2-30 0,7-2-24 15,1-1 37-15,9-4 18 0,13-4 33 16,14-17-1-16,7-9 33 0,3-7-42 15,-8-1 13-15,-7 3-34 0,-9 7-1 16,-12 6-2-16,-5 5-49 0,0 6 27 0,-7-2-29 16,1 3-32-16,-3 2 84 0,-4 4 0 15,0 4 13-15,-9 0-13 0,-12 12-14 16,-10 17-35-16,-19 17 49 0,-3 7 45 16,4 6 40-16,8-1 38 0,14-11-71 15,7-1-13-15,4 0-25 0,12-2-14 16,4-7 0-16,2-7-26 0,9-12 10 15,3-3-3-15,-1-6-23 0,11-1-1 0,5-5 43 16,9-3 0-16,3-3 17 16,-9-11-17-16,-6 3-30 0,-16 3 28 0,-4 4 2 15,-2-2-24-15,-2 5 24 0,-2-4 82 16,0 5-5-16,-8-1-57 0,-4 1 48 16,-14 0-68-16,-10 17-27 0,-13 10-44 15,-2 8 32-15,5 3 6 0,8-2 32 16,12-10-2-16,11-5-82 0,4-4-15 15,9-5 2-15,2 2-81 0,0-1-88 16,17-4-294-16,-2-4 56 0</inkml:trace>
  <inkml:trace contextRef="#ctx0" brushRef="#br0" timeOffset="266339.6916">12622 13847 48 0,'0'0'401'15,"60"-100"-95"-15,-39 64-25 0,-9 15-125 0,-2 8-123 16,-6 3 2-16,-3 4 1 0,-1 0 0 16,0 5 26-16,0 1-27 0,0 0-35 15,-5 0-20-15,-7 4-12 0,-6 10-1 16,-17 14-68-16,-9 18-32 0,-5 9 110 16,0 6 16-16,11-4 7 0,9-6 59 15,3-3-43-15,7-4 10 0,6-5 10 16,7-10-23-16,6-10-13 0,0-10-12 0,2-1-30 15,6-4-17-15,7-1 59 0,8-3 39 16,13-2 46-16,16-17-20 0,1-6-36 16,-7 1-6-16,-16 5-10 0,-15 7-13 15,-7 6-45-15,1 1-43 0,-5 1 88 16,-3 4 16-16,-1 0 0 0,-3 0-15 16,-10 7 1-16,-6 8-2 0,-13 14 0 15,-10 19 40-15,-1 10 64 0,3 0-29 0,8 0-40 16,11-12-22-16,4-5-3 15,9-11 3-15,3-7 1 0,3-8-14 16,2-5-26-16,0-1-13 0,7 1 17 0,1 0 21 16,9-5-1-16,2 0 2 0,5-5 14 15,-1 0-14-15,2 0-2 0,-6 0-50 16,-3-2-10-16,-8 2-52 0,-4 0 75 16,-4 0 39-16,0 1 10 0,-4 12-9 15,-20 16-1-15,-7 16 72 0,-7 11 3 16,-1 2-53-16,5-1-18 0,11-14 12 0,8-2-3 15,5-7-16-15,3-7 3 16,4-6-59-16,3-7-84 0,0-6-102 0,12 0-345 16,-4-1 185-16</inkml:trace>
  <inkml:trace contextRef="#ctx0" brushRef="#br0" timeOffset="281187.3999">12261 14305 110 0,'0'0'58'0,"0"0"-25"15,0 0 49-15,0 0-69 0,-34 6-11 16,28-2 76-16,3-4 56 0,0 1-121 16,1-1 55-16,2 0-68 0,0 2-11 15,0-2 11-15,0 2 30 0,0 1 22 0,0-1-52 16,0-1-52-16,0 1 9 15,0 0 17-15,0 1 23 0,2-3-17 0,1 3 20 16,0 1 40-16,1-2 97 0,-1 0-53 16,0-1-38-16,-1 1-46 0,3 1-51 15,-5-2 51-15,2-1 55 0,1 0-32 16,-3 0-10-16,0 0 10 0,0 0 19 16,0 0-6-16,0 0 0 0,2 0 6 15,-2 0 4-15,2-1 0 0,-1-4-4 16,-1 2-13-16,5-3-27 0,-3-4-2 0,0 0-143 15,-1 1-43-15,2 2-9 0,-3-1 25 16,0 3 33-16,0 2 95 0,0 2 42 16,0 1 62-16,0 0-62 0,-3 0 0 15,0 0 0-15,1 0 173 0,-3 0-121 16,4 0 68-16,-3 1-64 0,1 2-56 16,-1 2-26-16,1 3 26 0,3-1 23 15,0-1-23-15,0 1-43 0,0 1 27 0,0-3-10 16,5 2-10-16,2-2 3 0,-1-3 33 15,0 1-2-15,-2-3 15 0,3 0 23 16,-1 0 62-16,0 0 6 0,1-5-78 16,-3 0 33-16,3 1 88 0,-3-2-50 15,0-1-77-15,0-1 25 0,-2 0-22 16,-2 1-3-16,0 1 9 0,0-1-26 16,0-1-3-16,0 1-68 0,-4-2 45 15,-2 4-75-15,-3-1-16 0,1 0 4 0,-1 6-4 16,1-3 22-16,-2 3 91 0,5 0-2 15,-3 0 3-15,1 3 23 0,0 5-20 16,1 1 10-16,2 0 13 0,4 6-49 16,-3-1 23-16,3 0-49 0,0-1 30 15,0-1 3-15,5-2 16 0,0-1 13 16,3-4-13-16,1-1-68 0,-3 0 68 16,0-2-3-16,-2-2 5 0,-2 0-2 0,1 0 0 15,-1 0-36-15,0 0-55 0,-2 0 0 16,2 0 22-16,0 0-19 0,-2 0-16 15,0 0-33-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12:09.0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10 11885 111 0,'0'0'94'15,"0"-2"-81"-15,0-1-13 0,0 0-130 0</inkml:trace>
  <inkml:trace contextRef="#ctx0" brushRef="#br0" timeOffset="2272.7163">18690 11789 35 0,'0'0'414'0,"0"0"-175"16,0 0-237-16,0 0 156 0,0 0-25 15,0 0-22-15,0 0-36 0,0 0-39 16,0 0-34-16,2 0-1 0,-1 0 12 15,2 0-11-15,-3 0 44 0,2-2 19 16,1 2 3-16,-3 0-6 0,2-2-10 0,-2 2 13 16,0 0 7-16,0-2 3 15,0 2-14-15,0-3-12 0,0 3-7 0,0 0-9 16,0-2-10-16,0 2-10 0,0-2-13 16,0 2-1-16,0-3-2 0,0 2-10 15,0 0 0-15,0-2-6 0,0-1 6 16,0 3-3-16,0-2-10 0,0-1-4 0,0 2 1 15,0-1 13-15,-2-1 14 16,-1 2-18-16,1 0 17 0,-1 1 0 0,0-2 0 16,1 3 3-16,-3 0 10 0,1 0 6 15,-1 0-16-15,2 0-3 0,0 0 1 16,1 3-24-16,-2 2-16 0,2 2 9 16,0 3 7-16,2 2 13 0,0-1 13 0,0 0 3 15,0 1-3-15,0-3-3 16,5-2-26-16,3 0 13 0,-5-1 16 15,6-2 2-15,0-3 14 0,0 1-12 0,-1-2 35 16,2 0-20-16,4-3-3 0,-4-3-16 16,0-5-3-16,1 4 3 0,-1-2-19 15,-3-1 16-15,-1 1-13 0,-1-2 13 16,-5 3-23-16,0 0 3 0,0-2-6 16,0 3 29-16,0-1-23 0,-5 5 23 15,-1-1 24-15,-2 2 18 0,-1 2 20 0,-2 0-36 16,1 0 7-16,0 0-30 15,-4 6-3-15,4 1 0 0,-1 1 2 0,3 1 21 16,-3 2 3-16,6-2 9 0,2-2-2 16,3 0-7-16,0-1-26 0,0-2-29 15,0 0 29-15,3 0 28 0,2 0-9 16,2-2-6-16,-1-1-9 0,0-1 15 16,0 0 10-16,1 0-3 0,1 0 3 15,-1 0-6-15,0 0-7 0,-3-3 4 16,0 1 3-16,-2-2-7 0,0 0 6 15,-2-2-19-15,0 3 13 0,0-3-15 0,0-2-1 16,-2 3-13-16,-2-2-16 16,-2-1 29-16,1 1 8 0,-4 2-8 0,5 2-3 15,-2 2-7-15,1 1 10 0,-1 0 0 16,0 0-2-16,0 0 2 0,-3 4 0 16,3 1-13-16,1 2-6 0,2 1-4 15,2-3 21-15,1 2 2 0,0-1 23 16,0-2-22-16,0-3-1 0,0 2 0 0,4-2 0 15,1-1 1-15,-3 2 0 0,4-2 2 16,3 0 10-16,-4 0 0 0,3 0 10 16,-5-2 3-16,2 1 3 0,-5-2-13 15,0 0-14-15,0 1-2 0,0 0-13 16,0-2-16-16,0 1 6 0,0 1 1 16,-2 0 19-16,-4-1-20 0,-2 2 0 15,3 1-19-15,-4-1-13 0,3 1-26 16,1 0-36-16,3 0-78 0,-1 2-164 15,3 3-397-15,46 4 315 0</inkml:trace>
  <inkml:trace contextRef="#ctx0" brushRef="#br0" timeOffset="21669.0491">19055 11154 32 0,'0'-1'75'0,"0"-1"-10"0,0-1 29 16,0 2 92-16,0 1 16 0,0-2-65 16,0 2-46-16,0 0-25 0,0 0-17 15,0 0-10-15,0 0 52 0,0 0-10 16,0-2-29-16,0 2-19 0,0-1-7 16,0-2 10-16,0 1 0 0,0 1 9 0,0-1-6 15,0-2 0-15,0 1 4 0,0 2 9 16,0 0 9-16,0 1-2 0,0-3-7 15,0 0-16-15,0 1-17 0,0-1 4 16,0-1 3-16,0 4 6 0,0-3 17 16,0 1-16-16,0 0-8 0,0 0-8 15,0 2-4-15,0 0 0 0,0 0-10 16,0 0 10-16,0 0-13 0,0 0-1 16,0 0-22-16,0 0 7 0,0 0-13 15,0 4-7-15,0 5 20 0,0 4 16 0,0 3 13 16,2 5-10-16,2-2 0 0,0 2-3 15,1 1-68-15,0-4 0 0,5-2 0 16,-2-1-23-16,1-5 9 0,-1-1 27 16,2-3-30-16,2-2-12 0,-2-1 9 0,0-3 0 15,2 0 29-15,-2 0-22 16,-4 0 6-16,-1 0 3 0,1-2 27 0,-2-2 45 16,-2 1 25-16,-2-3 7 0,0 0 1 15,0-1-4-15,0 0 7 0,0-1-33 16,0-1 20-16,0 4 26 0,0-1-7 15,-2 2 27-15,2 3-40 0,0-1-29 16,0 2-11-16,0 0-25 0,0 0-3 16,10 0 39-16,0 0 36 0,6 0-16 15,2 3-20-15,2 1 16 0,6 2-14 0,-1-2-2 16,1-3-58-16,0 1-56 16,-6-2 33-16,4 0-7 0,-3 0 23 0,-4-2 65 15,-2-3 19-15,-8-1 20 0,3 2-6 16,-3-3 16-16,-7 0 130 0,0 2-52 15,0-2 42-15,0-1-51 0,-9 0 12 16,0-1 3-16,-1 0-6 0,-1-3-43 16,-4 2 0-16,2-1 10 0,1 1 36 15,-1-1 6-15,0 2 3 0,3-3-81 16,2 3 19-16,-4-1-26 0,8 2 27 0,0 2-76 16,2 1 17-16,0 2-18 0,2 0-1 15,0 1-19-15,0 2-20 0,0-2-54 16,0 2-59-16,0 0-6 0,0 0-7 15,0 0 6-15,4 0-9 0,2 0-40 16,-4078 4-36-16,8162 2-108 0,-4084-1-368 16</inkml:trace>
  <inkml:trace contextRef="#ctx0" brushRef="#br0" timeOffset="21943.3134">19636 11325 802 0,'0'0'564'15,"0"0"-333"-15,0 0-156 16,0 0-33-16,0 0 0 0,0 0 7 0,-4 109 42 15,8-96-26-15,4 0-65 0,0-1-17 16,0-4-60-16,-2 3-53 0,3-4-23 16,-3-1-43-16,0-2-44 0,-1-1-145 15,0 0-117-15</inkml:trace>
  <inkml:trace contextRef="#ctx0" brushRef="#br0" timeOffset="22229.5892">19878 11126 1425 0,'0'0'378'0,"0"0"-239"16,0 0-139-16,0 0 0 0,0 0 7 16,0 0 126-16,0 0-23 0,111-36-85 15,-81 28-25-15,-4 2-45 0,-8 2-124 16,2 1-94-16,1 1-49 0,-9-1-128 0,1 3-284 16</inkml:trace>
  <inkml:trace contextRef="#ctx0" brushRef="#br0" timeOffset="22400.7207">19991 11243 1027 0,'0'0'537'16,"0"0"-270"-16,0 0-231 0,0 0-1 0,0 0 66 16,0 0 29-16,0 0-40 0,0 0-57 15,123-39-33-15,-95 29-1 0,-4 1-87 16,-1 2-129-16,-3 0-76 0,2-1-48 15,-3 1-324-15,-4 2 14 0</inkml:trace>
  <inkml:trace contextRef="#ctx0" brushRef="#br0" timeOffset="22659.4746">20388 10836 1542 0,'0'0'371'0,"0"0"-335"16,0 0-36-16,0 0 0 15,0 0 81-15,0 0 68 0,0 0 6 16,0 0 4-16,2 125-69 0,2-88-48 0,0-8-19 16,4-9-21-16,-4-3-2 0,-2-5 0 15,2 2-13-15,0 1-55 0,2-1-48 16,1 1-36-16,-3-4-16 0,3-2-37 15,-3 1-100-15,-2-3-161 0,0-5-591 16</inkml:trace>
  <inkml:trace contextRef="#ctx0" brushRef="#br0" timeOffset="22818.4036">20575 11103 3 0,'0'0'1700'0,"0"0"-1291"0,0 0-308 16,0 0-99-16,0 0-2 0,0 0 0 0,0 0-15 16,0 0-105-16,0 0-179 15,0 0-124-15,0 0-581 0</inkml:trace>
  <inkml:trace contextRef="#ctx0" brushRef="#br0" timeOffset="23252.0176">20856 10805 1471 0,'0'0'393'0,"0"0"-224"0,0 0-85 0,0 0 23 16,0 0 59-16,0 0 43 0,0 0-9 15,0 0-49-15,0 0-96 0,0 0-55 16,-111-75-29-16,97 75 0 0,0 0-9 15,2 5-4-15,-2 2 3 0,2 4 1 0,3 3 5 16,3 5-31-16,0 0 45 0,4 2-10 16,0 0 29-16,2-3-16 0,0 0 3 15,4-4-23-15,4-5 17 0,1-1-17 16,4-3 35-16,0 0-21 0,1-3-11 16,1-2 11-16,0 0-1 0,-1-2 4 15,4-5 16-15,-4-2 3 0,0 0 2 16,-4 1 23-16,1-3 8 0,-5 4 5 15,-2 2 4-15,0 1 23 0,1 0 22 0,-3 2-13 16,-2 2-13-16,2 0-9 0,0 0-14 16,3 10-25-16,1 5 77 0,4 13 44 15,6 9 23-15,0 4-36 0,-3-3-64 16,0-9-54-16,-5-11-3 0,0-4-3 16,-1-1-51-16,1 0-89 0,3 0-71 15,0-1-162-15,-2-3-128 0,-2-3-42 16,0-2-690-16</inkml:trace>
  <inkml:trace contextRef="#ctx0" brushRef="#br0" timeOffset="24458.7467">19594 11821 529 0,'0'0'476'0,"0"0"-277"0,0 0-134 15,0 0-26-15,0 0 36 0,0 0 19 16,0 0-9-16,0 0-20 0,0 0-26 15,0 0-19-15,-7 0-1 0,7 0 4 0,0 0 6 16,-1 0 0-16,1 2 4 0,-2 1 12 16,2-3 17-16,-2 5-4 0,2-5 4 15,-3 2 6-15,3-2-6 0,0 1-14 16,0 2-12-16,-3 0 0 0,2 3 2 16,-1 0 5-16,-2 3 2 0,0 5 10 15,-4 0 26-15,5 4 28 0,1 3 23 16,-4 6-45-16,5 4-29 0,1-3-16 0,0-1-23 15,0-8-18-15,1-6-1 0,5 3-35 16,2-3-20-16,5-1-6 0,0-5-13 16,4-2-29-16,2-5-16 0,3 0-24 15,-2-3 8-15,3-6-2 0,-3-3 21 16,-1-1 18-16,-2-3 40 0,-5 3-4 0,1-2-9 16,0 0 2-16,-5 2-12 15,-1 1 36-15,2 3 45 0,-3 1 38 0,-2 4 69 16,-2 0-13-16,2 4-22 0,-1 0-11 15,3 0-12-15,-2 0 26 0,7 0-4 16,0 4 4-16,1 2 25 0,0-3-39 16,4 1-31-16,-2 0-1 0,4-4-7 15,-2 0 4-15,-3 0 13 0,2 0 6 16,-2-5 4-16,-3-5-7 0,2 0-4 16,-4 0 4-16,-2-3 3 0,-2 0 52 0,-2-2-1 15,-1-3 23-15,-1 1-14 16,0-1-34-16,-3 1-4 0,-3 1-48 0,-4-4-19 15,-2 5 0-15,2-2-31 0,0 2-78 16,-1 3-9-16,0 0 19 0,5 7-11 16,1 1-21-16,1 2-34 0,2 2-71 15,2 0-82-15,-2 8-58 0,2 1-31 16,0 5-349-16</inkml:trace>
  <inkml:trace contextRef="#ctx0" brushRef="#br0" timeOffset="24981.4916">20249 12068 282 0,'0'0'642'0,"0"0"-290"15,0 0-164-15,0 0-54 0,0 0-17 16,0 0 0-16,0 0-13 0,0 0-13 16,0 0-17-16,0 0-15 0,14-5-27 15,-14 6-16-15,2 6 20 0,0-2 16 16,-2 4-23-16,2 3-10 0,0 1 4 0,-2 3 9 15,0 2 10-15,2 3-3 0,-2 4 9 16,0 8-6-16,-2 5-22 0,-6 0-18 16,-2-3 17-16,1-13-19 0,0-7 0 15,3-3-1-15,0 2-25 0,-3-3 24 16,1 0-24-16,-1-1-3 0,5-5 10 16,0 0 17-16,-1-3 2 0,3 0 19 15,2-2 7-15,-3 0 0 0,3 0-10 0,0-4 7 16,0-2 9-16,7-1-16 0,4-3 23 15,6-2 19-15,2 1 22 0,5-2-25 16,-1-1-10-16,7-1-10 0,-3 1-16 16,1 2 4-16,-1-1-23 0,-1 0-19 15,0 2-32-15,-5-1-71 0,0 2-49 0,-4-1-38 16,-3 3-21-16,0 1-33 0,-6 2-72 16,-4-2-176-16,-2 4-596 0</inkml:trace>
  <inkml:trace contextRef="#ctx0" brushRef="#br0" timeOffset="25263.6924">20408 11909 216 0,'0'0'1293'0,"0"0"-968"15,0 0-211-15,0 0-111 0,0 0 49 16,0 0 87-16,0 0 14 0,0 0-50 0,125-75-58 16,-98 62-32-16,-1 4-13 0,-7 1-22 15,0 1-124-15,1-1-84 0,-4 2-7 16,-5 3-13-16,2 1-108 0,-9 2-654 15</inkml:trace>
  <inkml:trace contextRef="#ctx0" brushRef="#br0" timeOffset="25459.5478">20537 12010 1560 0,'0'0'523'0,"0"0"-277"16,0 0-107-16,0 0 26 0,0 0 22 15,0 0 5-15,114-38-44 0,-88 27-43 16,2 0-68-16,-3-3-37 0,0 3-70 16,1 1-109-16,-2 2-117 0,-3-1-65 15,-2 0-8-15,-4 0-63 0,-7 1-347 0,-4 5-37 16</inkml:trace>
  <inkml:trace contextRef="#ctx0" brushRef="#br0" timeOffset="25735.0373">20936 11586 1128 0,'0'0'462'0,"0"0"-169"15,0 0-147-15,0 0-36 0,0 0 26 16,0 0 78-16,0 0 21 0,0 0-93 15,0 0-65-15,0 0 74 0,0 0 5 16,21 96-60-16,-10-60-45 0,-5-1-4 16,3-5-15-16,-5-3-8 0,1-6-24 15,-2-2-13-15,-1-6-70 0,0-1-73 0,1 2-61 16,-1-2-92-16,0 2-59 0,-2-3 8 16,0-1-101-16,-2-2-292 0,-5-5-27 15</inkml:trace>
  <inkml:trace contextRef="#ctx0" brushRef="#br0" timeOffset="26776.7513">20193 12218 340 0,'0'0'261'0,"0"0"-192"15,0 0-27-15,0 0 69 0,0 0 16 16,0 0 0-16,0 0-13 0,0 0-16 15,0 0-50-15,0 0-21 0,2-28 5 16,2 25 4-16,3-5-4 0,1 1 27 0,-2 0-10 16,5-3 6-16,-3 3-6 0,3 0 0 15,0-1 3-15,-3 1 0 0,0 0 13 16,0 2 3-16,-3 1-3 0,0 2 0 16,-3 0 6-16,0 0-3 0,0 2-16 15,-2 0-17-15,2 0-19 0,2 0-13 16,-1 0-1-16,1 0 14 0,0 0-4 15,1 0-11-15,1 0-1 0,-2 0 26 16,0 4-24-16,3 2 27 0,-1 3-28 0,-2 1-1 16,0 1 29-16,3 0-13 0,-5 4 7 15,0-2-21-15,-2 0 12 0,0 4-14 16,0-2-13-16,-2 3-29 0,-7 0 13 16,3-3-3-16,0-1-7 0,-3 3 0 15,1-5 0-15,-1 0 0 0,1-1 1 16,1-2 2-16,1 0 0 0,0-1 17 15,0-1 6-15,-1 0-20 0,2-3 7 0,1 0-6 16,0 0-4-16,0-1 17 0,0-1 19 16,0-2 13-16,-1 2-11 0,4 0 30 15,-2-2 14-15,1 2-7 0,-3 0-10 16,3 0-10-16,0 0 7 0,2 0 20 16,0-1-1-16,-2 3-9 0,2-1-1 15,0-1-9-15,-2 1-10 0,2 1-3 16,0-3 0-16,0 2-12 0,0-1-1 15,0-2-2-15,0 2-11 0,0-2 11 0,0 0 0 16,0 0 0-16,0 2 2 16,0-2 18-16,4 0 14 0,5 0 4 0,2 0-7 15,3 0-16-15,4-2-11 0,0-5 14 16,10-1-14-16,6-6-2 0,11-5-22 16,-1-1-7-16,-1 1 9 0,-11 4 18 15,-13 8-11-15,-2 1-16 0,-9 0-126 16,3 3-82-16,-1-4-32 0,1 4 5 15,-8 1-71-15,1 0-395 0</inkml:trace>
  <inkml:trace contextRef="#ctx0" brushRef="#br0" timeOffset="29154.8258">20749 11061 25 0,'0'0'427'0,"0"0"-65"0,0 0-166 15,0 0-63-15,0 0-19 0,0 0 3 16,0 0-16-16,0 0-19 0,-4 3-27 15,4-3-39-15,0 0-15 0,0 0 16 16,0 0 15-16,0 0 10 0,0 0 10 16,0 0-9-16,0 0-8 0,0 0 4 15,0 0 0-15,0 0 0 0,0 0 0 0,0 0-10 16,0 0-6-16,0 0 0 0,0 0-1 16,0 0-9-16,-2 0 0 0,-2 0-13 15,0 0-34-15,-3 0-2 0,3 0 34 16,-3 0-11-16,3 0 10 0,0 3-27 15,-4-1 5-15,3 0 8 0,-1-1 14 16,2 3-16-16,-3 0 18 0,3 2-12 16,0 0-4-16,3-1 14 0,-1 1-20 15,2 1 23-15,0 1 12 0,0 0 1 16,0-2 0-16,0-1 3 0,0 0-13 16,2-2 19-16,-1 0-21 0,5 0 25 0,1-1-6 15,-1-1-4-15,0-1 4 16,3 0 5-16,-3 0 11 0,-2 0-3 0,2-1-4 15,-1-4-13-15,-1 2-3 0,-3 0-13 16,-1 0 11-16,0 0-10 0,0-1-1 16,0-1 19-16,0 3-5 0,0-4-14 15,-3 1-55-15,-6 1 55 0,3-1-55 16,-2 1 16-16,-3 2 7 0,3 0 30 0,-1 2-24 16,2 0 3-16,-2 0 13 15,4 0 10-15,0 4 1 0,2 0-1 0,3 1-13 16,0-3 11-16,0 3 2 0,0-3 1 15,0 4 45-15,2-5-34 0,2 3-11 16,0-4 10-16,-1 2 6 0,2-2 9 16,-1 0 3-16,1 0-3 0,1 0 0 15,-1 0 3-15,-1 0-3 0,-3 0-7 16,2-2 4-16,-3-1-4 0,0 3-15 16,0-2-4-16,0-1-36 0,0 0-3 0,-3 1-42 15,-2-1 19-15,-2 1-41 0,-1 2-40 16,3 0-23-16,0 0-3 0,0 0-46 15,0 0-133-15,4 6-295 0,45 3 340 16</inkml:trace>
  <inkml:trace contextRef="#ctx0" brushRef="#br0" timeOffset="31345.2378">21059 10753 33 0,'0'0'78'15,"0"0"33"-15,0 0 35 0,0 0-22 0,0 0-19 16,0 0 38-16,0 0-22 15,0 0-23-15,0 0-14 0,0-26-19 0,2 24 4 16,-1-2-7-16,-1 1 3 0,3 0-26 16,-3 1 3-16,0 0-16 0,2 1-3 15,-2-2 13-15,0 1 9 0,0 0-6 16,0 0-6-16,0 1-14 0,0-1-5 16,0 2 5-16,0-2 7 0,0 2-6 15,0-2-17-15,0 2 10 0,0-2 19 16,0 0 7-16,0 1 4 0,-2 1-4 15,2-3-7-15,0 3 4 0,0 0-1 0,0 0 4 16,0 0-6-16,0 0-10 0,0 0-21 16,0 0 1-16,0 0-2 0,0 0-1 15,0 0 0-15,0 0-13 0,0 0-3 16,0 3 16-16,5 2 6 0,-2 4 27 16,4 1 15-16,0 4-2 0,-2-1-17 15,3 3-10-15,-5 1 11 0,2 2 2 16,-3-1-29-16,0 2 39 0,2-1-39 0,-2 0 10 15,3 0-12-15,-3-2-1 16,-2 0 20-16,0-3-4 0,2-1 0 0,-2 0 7 16,0 1 19-16,0-3 16 0,0 1 16 15,0 0 10-15,0-4-6 0,0 4-8 16,0-2-15-16,0 1-20 0,0 2-6 16,0-6 7-16,0 2-8 0,0-1-24 15,0 0-4-15,3-3 0 0,-1 1-4 0,-1-1 2 16,2 0 2-16,-1-3-2 15,-2 4 1-15,2-5 0 0,0 0-2 0,-1 2-23 16,2-1-25-16,-3-2-30 0,0 2-15 16,0-2-7-16,0 0 12 0,0 0 1 15,0 0-14-15,0 0-28 0,-3 0-53 16,0 0-88-16,-4 0-26 0,1-7-222 16,21 7-416-16</inkml:trace>
  <inkml:trace contextRef="#ctx0" brushRef="#br0" timeOffset="32417.6436">21277 10747 12 0,'0'0'303'16,"0"0"-130"-16,0 0-104 15,0 0-17-15,0 0 16 0,0 0-19 0,0 0-26 16,0 0-23-16,0 0-20 0,-8-1 20 16,10-1 10-16,0 2 39 0,0 0 26 15,-2 0 19-15,2 0 11 0,-2 0-8 16,0 0-25-16,0 0 13 0,0-2-1 16,0 2-5-16,0-2-27 0,0 0-30 15,0-1 24-15,0 0 12 0,0 1 1 16,0 1-1-16,0-1-12 0,0 2 9 0,0-2-22 15,0 0-20-15,0-3 3 0,0 5 7 16,0-3-21-16,0-1 9 0,0 3-11 16,0-2 0-16,0 1 0 0,2 0 1 15,3 0-1-15,2-1-4 0,1 1 1 16,0 0 3-16,1 0 0 0,4 0 3 16,-3 1 17-16,3 1-1 0,-2 0 14 0,0 0 12 15,-1 0-19-15,-2 0-10 0,0 5-13 16,0 1 32-16,-2 4-2 0,-4-2-30 15,0 4 36-15,0 4 6 0,-2-1 13 16,0 2-19-16,0 2-7 0,-6 2-9 16,0 0-7-16,-4 3-15 0,4-2-1 15,-2-1 0-15,2-1 3 0,2-6-3 0,-3 0-3 16,5-4 2-16,-5-2-1 0,3 1 2 16,2-1 2-16,-2-1-2 0,0-2-18 15,-3 1-11-15,3 0 26 0,-2-1-1 16,-1-2 1-16,3 1 2 0,2 0 1 15,0-3 12-15,-3 4 14 0,3-4-25 16,2-1 1-16,0 0 1 0,0 0 1 16,0 0 12-16,0 0 19 0,0 0 10 0,2 2-19 15,3-2-13-15,1 0 29 16,7 0 16-16,2 0 0 0,-1 0 6 0,8 0-18 16,0-3-14-16,-2-3-30 0,10-2-2 15,2-2-1-15,-4 0-80 0,2 3-47 16,-5-1-11-16,-9 5-23 0,-1-3-42 15,5 1-42-15,-6 0-34 0,-4-1-35 16,1 2-314-16,-4 2-68 0</inkml:trace>
  <inkml:trace contextRef="#ctx0" brushRef="#br0" timeOffset="32700.5776">21765 10940 1279 0,'0'0'332'0,"0"0"-199"0,0 0-74 16,0 0 28-16,0 0 40 0,0 0-30 16,0 0-97-16,0 0-123 0,0 0-153 15,0 0-85-15,16-9-418 0,-12 4 204 0</inkml:trace>
  <inkml:trace contextRef="#ctx0" brushRef="#br0" timeOffset="37012.0308">18771 11798 24 0,'0'0'104'15,"0"0"17"-15,0 0 58 0,0 0-61 16,0 0-4-16,0 0-20 0,0 0-2 16,-16-7-21-16,14 7-6 0,2 0-22 15,0 0-27-15,0 0-16 0,0 0-2 0,0 0-1 16,0 0-14-16,0 0 15 0,0 0-11 16,0 0 0-16,0 0-10 0,0 0-3 15,0 0-19-15,0 0-40 0,0 0-94 16,0 0-105-16,0 0 62 0,0 0 95 15</inkml:trace>
  <inkml:trace contextRef="#ctx0" brushRef="#br0" timeOffset="37206.6772">18771 11798 65 0,'-28'25'639'0,"28"-25"-358"15,2 0-197-15,0-2-67 0,0 0 22 0,2 2 3 16,0-1-23-16,2-1-19 16,0 2-23-16,-4 0-78 0,1 0-36 0,0 0-114 15,-3 0-33-15,2 0 92 0,-2 0 48 16</inkml:trace>
  <inkml:trace contextRef="#ctx0" brushRef="#br0" timeOffset="37345.5566">18774 11816 98 0,'0'0'189'0,"0"0"101"16,0 0-49-16,0 0-84 0,0 0-46 15,0 0-23-15,0 0-20 0,0 0-9 0,0 0-4 16,0 0-23-16,-1 0-32 0,1 0 0 16,0 0-48-16,0 0-14 0,0 0-3 15,0 0-20-15,0 0-26 0,0 0-42 16,0 0-131-16,-2 0-9 0,-2 0 81 16,11 0 137-16</inkml:trace>
  <inkml:trace contextRef="#ctx0" brushRef="#br0" timeOffset="37558.7216">18774 11816 163 0,'-23'13'267'0,"25"-13"-19"0,0 0-65 16,-2 0-43-16,2 0-7 0,0 0-6 15,-2 0-32-15,0 0-14 0,0 0-29 16,0 0-16-16,0 0-23 0,0-3-13 15,0 3-2-15,0 0-44 0,-2 0-12 0,-2 0-23 16,2 0-37-16,-2 0-41 0,0 0-115 16,0 3-114-16,2-1 39 0,24-4 286 0</inkml:trace>
  <inkml:trace contextRef="#ctx0" brushRef="#br0" timeOffset="37727.8635">18734 11840 239 0,'0'0'492'0,"0"0"-237"16,0 0-118-16,0 0-59 0,0 0-26 0,0 0-32 15,0 0-20-15,0 0-22 0,0 0-40 16,0 0-98-16,0 3-123 0,0-2-92 16,0 1 153-16</inkml:trace>
  <inkml:trace contextRef="#ctx0" brushRef="#br0" timeOffset="37932.212">18734 11840 114 0,'13'-7'10'16,"-13"7"-10"-16,0 0-121 0</inkml:trace>
  <inkml:trace contextRef="#ctx0" brushRef="#br0" timeOffset="39230.7846">18828 11816 33 0,'0'0'600'0,"0"0"-600"16,0 0-271-16,0 0-91 15</inkml:trace>
  <inkml:trace contextRef="#ctx0" brushRef="#br0" timeOffset="43358.3806">18826 11793 182 0,'0'0'260'15,"0"0"-90"-15,0 0-53 0,0 0-12 16,0 0-34-16,0 0-25 0,0 0 9 0,0-2 11 16,0 2-18-16,0-2-22 15,0 2-13-15,0 0-11 0,0 0 1 0,0 0 16 16,0 0 11-16,0 0 9 0,0 0 0 15,0 0-10-15,0 0-13 0,0 0-3 16,0 0-9-16,0 0 12 0,0 0-14 16,0 0 0-16,0 0 2 0,0 0-2 15,0 0 14-15,-2 0-13 0,2 0-2 0,-3 0-1 16,3 0-16-16,-2 0 14 0,0 0-14 16,0 0 3-16,0 0 9 0,2 0-9 15,-2 0 0-15,2-2 12 0,0 2 0 16,0 0 1-16,0 0 1 0,0 0 2 15,0 0 1-15,0-2-1 0,0 2 0 16,0 0-1-16,0 0 1 0,0 0 10 16,0 0-10-16,-2 0 10 0,2 0-10 0,-2 0 13 15,-1 0 10-15,2 0-24 16,-4 0-2-16,3 0-43 0,-2 0-9 0,-1 0-33 16,-1 0-84-16,-1 0-219 0,2 2-85 15,47-4 268-15</inkml:trace>
  <inkml:trace contextRef="#ctx0" brushRef="#br0" timeOffset="59601.5715">18792 11964 93 0,'0'0'265'0,"0"0"77"15,0 0-117-15,0 0-108 0,-3 0 30 16,1 0 3-16,0 0-10 0,0 0-56 0,-2 0-42 16,4 0-12-16,-2 0-8 0,-1 0-9 15,3 0 0-15,-1 0-9 0,-1 0 12 16,2 0-14-16,-2 0-2 0,0 0-1 15,2 0 1-15,-3 0 0 0,2 0 0 16,-3 0-1-16,2-3-41 0,0 1-4 16,0 0-3-16,0-2 4 0,0 2 16 15,0 1 9-15,0-2-35 0,0 2-17 0,0-1-6 16,0 0 19-16,0 0-22 0,2 0 19 16,0 2 16-16,0-2-9 0,0 1-36 15,0-1 13-15,2-1-72 0,0 1 19 16,0 0 131-16,-2 1 31 0,0-1 27 15,2 2 30-15,-2-2-6 0,0 2-27 16,0 0-12-16,0-3-8 0,0 3-12 16,0 0 0-16,0 0 6 0,0 0 7 15,0 0-3-15,0 0-21 0,0 0-12 16,0 0-2-16,0 0-11 0,0 0-7 16,0 0-9-16,0 0-10 0,0 0-7 0,0 0-9 15,0 0 12-15,0 7 43 0,2-4 104 16,0 5-81-16,-2 0 3 0,2-1 0 15,0 3 0-15,0 0-3 0,-2 1-23 16,2 0 30-16,-2 3-29 0,2-2 0 16,2 3 15-16,-3-1-14 0,2 1 1 15,1 0 0-15,-2 0 29 0,2 2-19 16,-2 2 7-16,4-2-19 0,-2 4-1 16,3-1 23-16,1 0-4 0,-3-1-17 15,-1-1-2-15,0 2 0 0,-2-2 13 0,0-1-10 16,-2 1 11-16,0-1-14 0,0-3 0 15,0 1 7-15,0-2-7 0,0 0 0 16,-2-2 2-16,0 1 0 0,2 0-1 16,-2-2-2-16,2 0-1 0,0 1 2 0,0 1-2 15,0 0-5-15,0 1 7 16,0 0 24-16,2 0-24 0,0 4-3 0,3-1 3 16,-3-1 20-16,0 0 14 0,0 3-32 15,0-3-1-15,0-2-1 0,0 1 13 16,0-1-26-16,0 1 26 0,1-2-7 15,-2 3 14-15,2-4-1 0,-1 0 1 16,0-2-18-16,1 2 18 0,-1-2-18 16,0-1 21-16,0-1-22 0,0 2 11 15,0-2-11-15,0-1 20 0,2 0-19 0,-2-1-2 16,0 2 13-16,0-1-13 16,0 5-4-16,-2-3-9 0,6 2 13 0,-6 4 2 15,0-3 18-15,0 4 3 0,0 0-7 16,0-1-3-16,-8 1-12 0,4-1 0 15,0-1-1-15,-2-2-6 0,4 2 2 16,-2-1 4-16,4 0-17 0,-2 1 17 16,2-2 23-16,0 1-23 0,0-2 0 15,0 1 1-15,0-2-1 0,4 2 0 16,-2 0-2-16,0 0 0 0,2 0 0 0,-4 2-7 16,2 2 9-16,-2-1 13 0,0 3 0 15,0-2-12-15,0 2 1 0,0-3-1 16,0 3 50-16,-2-1-5 0,0-1-27 15,0 0 17-15,0 1 0 0,-2-3 6 16,2 1-10-16,-1 1-19 0,1-2 10 16,0 2 3-16,-2 1-23 0,-1-1 10 0,-1 0 4 15,2 1-14-15,0 1-3 0,-1-2-1 16,1 3-1-16,-2-3-14 0,1 2 16 16,1-2 0-16,0 1 0 0,0 2-12 15,1 1 12-15,-3 1 17 0,2-2-17 16,-2 2 0-16,2-3-14 0,2 0 11 15,-1-1 3-15,2 1 0 0,1-2 2 16,0 0 1-16,0 1-1 0,0-1-2 0,0 2 6 16,0-1-3-16,0 1-3 0,0-2 3 15,0 2-1-15,0 0 1 0,-4 0 14 16,2 1-7-16,-2-1-10 0,2 1 0 16,0-1 11-16,0-1-11 0,-2 4-2 15,2-3-30-15,0 2 2 0,0-1-15 16,2-1 6-16,0-1 16 0,0-1 7 15,0 0 15-15,0-1-38 0,0-2 39 0,0 0 11 16,0 1-11-16,0-2 0 16,0-1 0-16,0 2 32 0,0-4 10 0,0 2 10 15,0 4-32-15,0-2 6 0,0-2-10 16,0 2-3-16,0 0 3 0,0-3 13 16,0 3-27-16,0-4 27 0,-3 5-29 15,3-2-7-15,0 1 4 0,0-2-11 16,0 4 14-16,0 0 13 0,0 1-10 15,0 0-2-15,0 1-1 0,0 2-1 16,0-2-2-16,0 1-10 0,0 0 13 16,0-1 0-16,0-1 1 0,0-2-3 0,-1 0-10 15,1-2 12-15,-3 0 1 0,3 0 0 16,0-1 1-16,0 2-2 0,0-1-3 16,0 0 3-16,0 0 11 0,0 2-10 15,0 1-1-15,0 1 16 0,0-1-1 16,0 1-15-16,0-1 0 0,0-1-1 15,0 1 4-15,0-1-16 0,0-1 11 16,0-1 1-16,0 0-24 0,0-2 9 0,0 1 13 16,0 0 2-16,0-3-12 0,0 3 0 15,0-2 13-15,0 0 2 0,0 1-1 16,0-4-1-16,0 3 3 0,0-1 33 16,0 2 0-16,0-1 12 0,0 1-18 15,0-1-14-15,0 1-14 0,0 1-2 16,0 0 3-16,0 1 7 0,0-2-10 15,0 3-3-15,0-5-1 0,-2 5-20 0,2-2 23 16,0 1-10-16,-2 2 11 0,2-4 2 16,0 4 0-16,-3-2 0 0,2 1 0 15,-2 0 11-15,1 0-12 0,0-1 2 16,2 3 10-16,-2-5 0 0,0 4 22 16,2-1 4-16,0 0-10 0,-2 0-26 15,2 1 1-15,-2-2 9 0,-1 2-12 16,2-1-1-16,-1 2 0 0,2-3-2 0,-3-2-1 15,3 0-16-15,0 1 3 0,0-3 0 16,0 0-1-16,0 1 17 16,0-1-16-16,0 0 15 0,0 3-2 0,0-1 0 15,0 4 3-15,0-2 6 0,3 0-4 16,-1 0 11-16,-1 2-12 0,-1-2 12 16,3-2-13-16,-3 0 0 0,2 0-2 15,0-4-17-15,-2 0-20 0,2 2-29 16,-2-4 12-16,2-1 14 0,-2 2-13 15,0 0 19-15,0-3 20 0,2 3 15 0,0 0 0 16,1 0 0-16,-2-2 1 16,2-1-1-16,-1 2 0 0,0-1-1 0,1 0-11 15,-2 1-36-15,-1-3-36 0,0 0-28 16,0 0-44-16,0 0-51 0,0 0-98 16,0 0-239-16,-15-17 166 0</inkml:trace>
  <inkml:trace contextRef="#ctx0" brushRef="#br0" timeOffset="60650.1283">18821 15509 434 0,'0'0'440'0,"0"0"-235"0,0 0-133 16,0 0-56-16,0 0 0 0,0 0 10 16,0 0 13-16,0 0-9 0,0 0-17 15,3-9-13-15,-3 3-16 0,2 2 12 0,-2-2-19 16,2 2 23-16,-2-1 0 0,2-1-3 15,-2 0 1-15,0 1 2 0,0 1 0 16,0-2 29-16,0 2 17 0,0 1-20 16,-4 3 3-16,-1-4-6 0,-1 1 39 15,0 3-39-15,0 0-7 0,-1 0 26 16,0 0-6-16,1 0-13 0,0 7-22 16,0-2 12-16,2 3-11 0,-4-3 0 0,6 5-1 15,2 0 25-15,0-2 36 16,0 3-23-16,0 0 39 0,0 0 16 0,0-1-42 15,7 1 3-15,-2-2-22 0,-1-2 35 16,0 1-13-16,-2-5-16 0,2 3 0 16,-2-6 0-16,0 0-23 0,0 0-13 15,-2 0 0-15,3 0-3 0,-1 0-51 16,0-6-14-16,0 0 0 0,0-1 20 16,-2 0 42-16,0-1 3 0,0 1 43 15,0-2-40-15,0 1 16 0,0 3 4 0,0-1 6 16,-2 1 10-16,-2-1-26 15,2 2 26-15,-1 1-39 0,1 3-2 0,-2-3-18 16,0 1-3-16,-1 2 20 0,0 0-26 16,-5 0-3-16,4 2-1 0,0 4 14 15,0-1 3-15,-1 4 12 0,6-4 1 16,-4 2 3-16,5 1 36 0,0-2 9 16,0 2-22-16,0-2 3 0,0 0 3 15,0-3-13-15,2-1 23 0,2 2-10 16,-1-2-3-16,1-2 32 0,-2 0 0 15,2 0-3-15,-2 0-26 0,2 0 0 0,2-6-6 16,6-1-22-16,-6 0-1 0,2-4 0 16,-1 4 0-16,-3-1 0 0,0-2 0 15,3 3 0-15,-5-1 0 0,0 2 12 16,-2 2 27-16,0-1-4 0,0-1-35 16,0 4-26-16,-4-4 26 0,-3 4-22 15,1 1-4-15,-1 1-16 0,-3 0-13 16,2 1 23-16,-6 7 32 0,4-2 48 15,2 3 20-15,-1 3-13 0,3-1-36 16,1-1-6-16,1 1 32 0,4-1-16 0,0-2-3 16,0-1-1-16,0-1-23 0,0-1-1 15,4-1 2-15,1-2 0 0,1 0-1 16,-1-2-1-16,1 0-1 0,0 0-16 16,0-2-35-16,2-4 12 0,2 1 17 15,-5-2 11-15,0 1 11 0,-1-2 3 16,0 2-3-16,-2 2 0 0,1-2-2 0,-3 2 2 15,0 3 0-15,0-5 0 0,0 2-19 16,0 1 19-16,-3-4 29 0,-1 6-29 16,0-3-39-16,-3 1-32 0,2 3 13 15,-7 0-7-15,4 0 10 0,2 0-22 16,0 0 5-16,-1 0 8 0,3 3 2 16,1 1-9-16,2 0-14 0,-2 0-12 15,3 1-10-15,0-3 9 0,0 2 4 0,0-2 3 16,3 2-36-16,1-3-78 15,3 2-166-15,-1-2-210 0</inkml:trace>
  <inkml:trace contextRef="#ctx0" brushRef="#br0" timeOffset="60899.5496">18813 15524 1015 0,'0'0'287'16,"0"0"-160"-16,0 0-69 0,0 0-45 0,0 0 0 15,0 0 16-15,0 0-7 0,0 0-22 16,0 0-1-16,0 0-2 0,-21-9-30 16,18 9 20-16,-1 0-3 0,-2-4 16 15,1 2 26-15,0 0 16 0,-1 2 1 16,0-2 9-16,2 1-7 0,0-1 7 16,2 2-26-16,0 0-23 0,0-2-3 15,2 2-1-15,0-2-1 0,0 2-27 0,0-3-59 16,0 2-55-16,0 1-55 0,0-2-109 15,0 0-345-15</inkml:trace>
  <inkml:trace contextRef="#ctx0" brushRef="#br0" timeOffset="61069.2995">18813 15524 1177 0,'-76'-22'478'0,"76"22"-228"0,0 0-133 0,0 0-29 15,0 0 35-15,0 0 26 16,0 0-31-16,0 0-118 0,0-2-100 0,0-3-104 16,2 4 0-16,0-1-20 0,0 0-43 15,-2-1-153-15,0 3-378 0</inkml:trace>
  <inkml:trace contextRef="#ctx0" brushRef="#br0" timeOffset="61529.3684">18733 15516 1172 0,'0'0'612'0,"0"0"-277"0,0 0-196 15,0 0-78-15,0 0 20 0,0 0 10 16,0 0 44-16,0 0-109 0,0 0-26 0,0 0-155 16,0 0-71-16,-14-12 38 0,18 12 29 15,-4 0 22-15,0 0 4 0,0 0 13 16,0 0 9-16,0 0-9 0,0 0 29 15,0 1 42-15,0 1 39 0,0 0 10 16,0-2 19-16,0 2 8 0,0-2 21 16,0 0 31-16,0 0 12 0,0 0-7 15,0 0 11-15,0 0 12 0,0 0-3 16,0 0-3-16,0 0-20 0,0 0-10 16,0 0-16-16,0 0 0 0,0 2-16 0,0-2-19 15,0 0-20-15,0 0-1 0,0 0-16 16,0 0-2-16,0 2 3 0,0-2-13 15,0 0-17-15,0 0 1 0,0 0-14 16,0 0 4-16,0 0-3 0,0 0-7 16,0 0 0-16,0 1 3 0,-1 2 7 15,1-2 13-15,-3-1-7 0,3 3 3 16,-2-2 14-16,2 3 2 0,0-4-12 0,-2 5-13 16,2-5-10-16,-2 3 32 0,0 2 0 15,2-2-22-15,-2 1-26 0,2-2-1 16,0 1-38-16,-2-1-131 0,2 2-23 15,-3-2 98-15,3 2 29 0</inkml:trace>
  <inkml:trace contextRef="#ctx0" brushRef="#br0" timeOffset="61626.9316">18733 15516 638 0</inkml:trace>
  <inkml:trace contextRef="#ctx0" brushRef="#br0" timeOffset="61683.7872">18733 15516 638 0,'-30'54'398'0,"25"-54"-216"0,3 0-144 0,-1 0-38 0,2 0-81 0,-1 0-50 16,0 0-77-16,2 0-196 0,0 0 74 16</inkml:trace>
  <inkml:trace contextRef="#ctx0" brushRef="#br0" timeOffset="61927.9093">18693 15595 813 0,'0'0'463'0,"0"0"-242"16,0 0-153-16,0 0-68 0,0 0-38 15,0 0-7-15,0 0-4 0,0 0-49 16,0 0-51-16,0 0-96 0,0 0-234 16,0 0 130-16</inkml:trace>
  <inkml:trace contextRef="#ctx0" brushRef="#br0" timeOffset="120687.4692">18674 11794 476 0,'0'-1'388'16,"-1"-1"-163"-16,-1-2-124 0,-1 0-30 16,1 1 21-16,2 1-24 0,-3 0-6 0,3-1 3 15,0 3-16-15,-1-1-33 16,1 1-14-16,0 0-2 0,0 0-1 0,0 0 1 16,0 0 16-16,0 0 17 0,0 0-4 15,0 0 0-15,0 0 1 0,0 0-4 16,0 0-4-16,0 0-6 0,0 0-16 15,0 0-13-15,0 0 0 0,0 0-13 0,0 0-23 16,0 0-29-16,0 0-20 16,0 0-38-16,0 0-92 0,0 0-180 0,0 1-84 15,0-2 218-15</inkml:trace>
  <inkml:trace contextRef="#ctx0" brushRef="#br0" timeOffset="126900.0593">18717 14920 174 0</inkml:trace>
  <inkml:trace contextRef="#ctx0" brushRef="#br0" timeOffset="128220.23">18717 14920 174 0,'9'-9'365'0,"-9"9"-98"0,0-2-113 0,2 2-53 16,-2-2-17-16,0 0-22 0,0 1-26 15,0-3-10-15,0 0-3 0,0 0-21 16,0-1 20-16,0 1-21 0,0 0-1 0,0-3 13 16,0 5 32-16,0-5-25 15,0 3 22-15,0 0-19 0,0 3 29 0,0-1-13 16,0 2-10-16,0 0-26 0,0 0-3 15,0 0-1-15,0 0-2 0,0 0-10 16,0 0-3-16,0 0 16 0,-2 0 1 16,-1 3 12-16,-1 1 3 0,2 0 20 15,-2 3-23-15,0 0-12 0,4-4 2 16,-2 1 10-16,2-1-11 0,0 0-1 16,0 1 2-16,0-4-1 0,0 2 1 0,0-2 1 15,0 2 12-15,0-2-3 0,0 0 3 16,0 0 7-16,2 0 9 0,2 0 4 15,0-2 3-15,5-4-10 0,-5 0-16 16,0 1-13-16,1 1 0 0,-1-1 3 16,0 0 13-16,-2 1-16 0,-2 1-33 15,0-3-35-15,0 2-10 0,0 0-6 16,0 1 48-16,0 3 20 0,0-2 16 16,0 2 13-16,0 0-10 0,0 0 13 15,-4 0-3-15,0 0 3 0,2 2 36 0,-3 1 20 16,4 1-4-16,-2-2-9 0,3 2-24 15,-2 0 7-15,2 1 4 0,0-1 9 16,0-1 0-16,0-1-29 0,0 1-25 16,0-1 0-16,5 1-1 0,1 0-2 0,2-3-27 15,2 0-23-15,4 0-16 16,-2 0 3-16,-1-3 0 0,-1 0 10 0,1-2 19 16,-2 0-6-16,-3 1 3 0,0-1 3 15,-2-1-13-15,-1 4 10 0,-2-4 26 16,-1 3-3-16,0-1 16 0,0 0-39 15,-6 3 26-15,0-5 13 0,2 6 49 16,-5-1-4-16,1 1 11 0,-3 0 9 16,0 0 16-16,1 0-16 0,-2 7-7 15,0-2-12-15,2-1-17 0,2 1-29 0,-1 1-3 16,4 1 2-16,-1 1-15 0,2 0 16 16,2 0 0-16,2-1-2 0,0 1 2 15,0-2 21-15,0-3-20 0,0 1-1 16,2-2 1-16,2 1 0 0,1-3 1 15,-1 0 14-15,3 0 1 0,-3 0-1 16,2 0 0-16,0 0 4 0,-2 0 12 16,2-3-3-16,2-1 13 0,-2 0-6 0,-2 3-7 15,0-3-13-15,-2 2-12 0,-2 0 18 16,0 0 7-16,0 0-3 0,0 0-1 16,0-1-25-16,-2 0-26 0,0-1 0 15,-3 3-3-15,2-1 26 0,-4 2-26 16,0 0-7-16,3 0 7 0,0 0 6 15,2 0-3-15,-2 0 4 0,0 0-4 16,-1 3 24-16,1 4 2 0,0-2 19 16,0 1-16-16,1 0 1 0,1-3-2 15,2 1-2-15,0 0-1 0,0-3 1 0,0 3-3 16,0-1-10-16,0-3 10 0,0 0 0 16,0 0-13-16,0 0-23 0,0 0 0 15,0 0 3-15,0 0 7 0,2 0 6 16,2-7 20-16,3 2 0 0,-3-2-13 15,1-3 3-15,-1 3 11 0,-2-3 2 16,0 3 4-16,-2-2 12 0,0 2-14 16,0 1-1-16,0-1 0 0,-2 5 12 0,-2 0-9 15,-3 2-4-15,1 0 63 16,-3 0-63-16,3 0-2 0,0 4 2 0,0 3 18 16,1 0-17-16,1 1 0 0,2 1 15 15,2 2-16-15,0 0 1 0,0-1 11 16,0-1 4-16,2 1-3 0,2-3-13 15,3-1-10-15,-1 2 10 0,0-7 1 16,1 4-1-16,-1-5 17 0,0 0-1 16,-1 0-13-16,1 0 17 0,-2 0-1 15,2 0 0-15,-2-3 4 0,1 0-7 0,-2-3-13 16,-1-2 0-16,0 1 23 0,-2-1-24 16,0-2-2-16,0 1-29 0,0 0 16 15,-4 1-10-15,-6-1 0 0,4-2-25 16,0 2 12-16,-2 3-13 0,-1 1 17 15,0 3 20-15,1-1 11 0,4 3 1 16,0 0 0-16,-3 0-26 0,3 7-7 0,2 2 33 16,-2-1 36-16,1 4 3 0,3-2 0 15,0 2-38-15,0 0 28 0,0-3-12 16,5 3-1-16,0-4-14 0,0-1-1 16,1-2 12-16,-1 0-12 0,-1-4-1 15,0 3 13-15,1-2 3 0,1-2 1 16,-4 0-14-16,2 0 13 0,1 0-3 15,-1 0-12-15,0 0 1 0,-2-4-2 0,2-2-19 16,-2 3-23-16,0-5-4 16,0 2-9-16,2-4-7 0,-4 5-12 0,0-3-30 15,0 1-23-15,0 1-19 0,0 2-60 16,-4 1-113-16,2 3-170 0,0 0 176 16</inkml:trace>
  <inkml:trace contextRef="#ctx0" brushRef="#br0" timeOffset="128601.5014">18781 14938 1017 0,'0'0'388'15,"0"0"-222"-15,0 0-153 0,0 0-11 16,0 0-2-16,0 0 75 0,0 0-1 15,0 0-38-15,0 0-36 0,0 0-21 0,0 0-2 16,0 0 7-16,0 0 3 16,0 0 9-16,0 0 2 0,0 0 2 0,0 0 29 15,0 0 46-15,0 0 19 0,0 2-3 16,0-2-3-16,0 0-17 0,-2 0-9 16,2 0-10-16,0 0-17 0,0 0-12 15,0 0-4-15,0 0-6 0,0 0-10 16,0 0 0-16,0 0-3 0,0 0-3 15,0 0-13-15,0 0-16 0,0 0-7 16,0 0-10-16,0 0-12 0,0 0-4 0,0 0-10 16,0 0-2-16,0 0 2 0,0 0-3 15,0 0-16-15,0 0-7 0,0 0-16 16,0 0-46-16,0 0-46 0,0 0-107 16,0 0-163-16,0 0 178 0</inkml:trace>
  <inkml:trace contextRef="#ctx0" brushRef="#br0" timeOffset="128725.679">18781 14938 981 0</inkml:trace>
  <inkml:trace contextRef="#ctx0" brushRef="#br0" timeOffset="128882.2613">18781 14938 981 0,'-7'6'404'0,"7"-6"-192"0,0 0-121 0,0 0-33 16,0 0 14-16,0 0 6 0,0 0-33 15,0 0-45-15,0 0-45 0,0 0-49 0,0 0-14 16,0 0-2-16,0 0-4 0,0 0-33 16,0 0-19-16,0 0 10 0,0 1 39 15,0-1 32-15,0 2 39 0,0-2 46 16,-1 0 17-16,1 0 57 0,0 0 24 16,0 0-20-16,0 0-45 0,0 0-33 15,0 0-81-15,0 0-105 0,0 0-157 16,0 0 60-16,1-2 123 0</inkml:trace>
  <inkml:trace contextRef="#ctx0" brushRef="#br0" timeOffset="129060.7829">18755 14944 905 0,'0'0'391'0,"0"0"-239"16,0 0-152-16,0 0-182 0,0 0-147 16,0 0-180-16,0 0 235 0</inkml:trace>
  <inkml:trace contextRef="#ctx0" brushRef="#br0" timeOffset="129206.3941">18755 14944 312 0,'-6'6'355'0,"8"-6"-355"0,0-3-277 16,0 1-113-16</inkml:trace>
  <inkml:trace contextRef="#ctx0" brushRef="#br0" timeOffset="129569.4214">18709 14966 879 0,'0'0'359'0,"0"0"-218"0,0 0-141 15,0 0-127-15,0 0-7 0,0 0 69 16,0 0 39-16,0 0 3 0,0 0-78 16,0 0-134-16,0 0-68 0,2 0 98 15,-2 0 45-15</inkml:trace>
  <inkml:trace contextRef="#ctx0" brushRef="#br0" timeOffset="129615.3001">18709 14966 27 0,'2'0'78'0,"-2"0"-78"0,0 0-30 15,0 0-45-15</inkml:trace>
  <inkml:trace contextRef="#ctx0" brushRef="#br0" timeOffset="131217.4986">18757 14890 274 0,'0'0'391'0,"0"0"-52"16,0 0-160-16,0 0-58 0,0 0-43 15,0 0-23-15,0 0-29 0,0 0-13 16,0 0-13-16,0-6-2 0,0 6-14 16,0 0-26-16,0 0-7 0,0 0 6 15,0 0 14-15,0 0 3 0,0 0 10 0,0 0 14 16,0 0 2-16,0 0 19 0,0 0 24 16,0 0 9-16,0 0 6 0,0 0-6 15,0 0 4-15,0 0-1 0,0 0-10 16,-2 0-9-16,2 0-10 0,0-1-13 15,0 1-11-15,0 0-2 0,0 0-1 16,-2 0-2-16,2 0-13 0,0 0-7 16,0 0 4-16,0 0-7 0,0 0 6 15,0 0 0-15,0 0 4 0,0 0 3 16,0 0 0-16,0 0-3 0,0 0-4 0,0 0 1 16,0 0 19-16,0 0 0 0,0 0 13 15,0 0-10-15,0 0-2 0,0 0-1 16,0 0-16-16,0 0-43 0,0 0-6 15,0 0 7-15,0 0 6 0,0 0 16 16,-2 0 16-16,2 0 20 0,0 0 0 16,0 0 23-16,-2 0 3 0,2 0-26 15,0 0-52-15,-2 0-65 0,2 0-66 0,-2 0-149 16,0-3 12-16,2 3 81 16,10 3 239-16</inkml:trace>
  <inkml:trace contextRef="#ctx0" brushRef="#br0" timeOffset="141209.679">18719 15574 432 0,'0'0'260'15,"0"0"-93"-15,-2-2-34 0,0 2-48 16,2-2-4-16,0 2-16 0,0 0-19 0,0 0-31 15,0 0-15-15,0 0 0 0,0 0 1 16,0 0 12-16,0 0 10 0,0 0 13 16,0 0 13-16,0 0-7 0,0 0 7 15,0 0-4-15,0 0 4 0,0 0-3 16,0 0-7-16,0 0-13 0,0 0-10 16,0 0-13-16,0 0 0 0,0 0-3 15,0 0-20-15,0 0-9 0,0 0-4 0,0 0 7 16,0 0 3-16,0 0 7 0,0 0 3 15,0 0 10-15,0 0 1 0,0 0 2 16,0 0 13-16,0 0 6 0,0 0 11 16,0 0-4-16,0 0-4 0,0 0 1 15,0 0-3-15,0 0-4 0,0 0-13 16,0 0-1-16,0 0 11 0,0 0-12 16,0 0 2-16,0 0-2 0,0 0-1 0,0 0-1 15,0 0-2-15,0 0 1 0,0 0 0 16,0 0 1-16,0 0-1 0,0 0 2 15,0 0 2-15,0 0 17 0,0 0-2 16,0 0 2-16,0 0 1 0,0 0 2 16,0 0-2-16,0 0-1 0,0 0-2 15,0 0 2-15,0 0-16 0,0 0 1 16,0 0-1-16,0 0-1 0,0 0-1 16,0 0-1-16,0 0-1 0,0 0-1 0,0 0 0 15,0 0-2-15,0 0 2 0,0 0 0 16,0 0 0-16,0 0 2 0,-2 0 0 15,2 0-3-15,0 0-39 0,0 0-20 16,0 0-10-16,-2 0-9 0,2 0-7 16,0 0-19-16,0 0-33 0,0 0-33 15,0 0-42-15,0 0-160 0,0 0 66 16,0 0 64-16,2 0 245 0</inkml:trace>
  <inkml:trace contextRef="#ctx0" brushRef="#br0" timeOffset="152704.8409">18703 11778 59 0,'0'0'146'0,"0"0"79"0,0 0-48 16,0 0-54-16,0 0-41 0,0 0-40 16,0 0-22-16,0 0 25 0,0 0-45 15,0 0 0-15,0 0-32 0,0 0-50 16,0 0 66-16,0 0-20 0,0 0-6 16,0 0-1-16,0 0 11 0,0 0 32 0,0 0 10 15,0 0 58-15,0 0 43 0,0 0-7 16,0 0-22-16,0 0-11 0,0 0-2 15,0 0-11-15,0 0 1 0,0 0-7 16,0 0-10-16,0 0-12 0,0 0-15 16,0 0-15-16,0 0-3 0,0 0-14 15,0 0 4-15,0 0 0 0,0 0-9 16,0 0-27-16,0 0 13 0,0 0-6 16,0 0-7-16,0 0-7 0,0 0 14 0,0 0 13 15,0 0 17-15,0 0 12 0,0 0 1 16,0 0 2-16,0 0 10 0,0 0 7 15,0 0 12-15,0 0 4 0,0 0 3 16,0 0-6-16,0 0-11 0,0 0-8 16,0 0-1-16,0 0 3 0,0 0 7 15,0 0-1-15,0 0-2 0,0 0-7 16,0 0-11-16,0 0 0 0,0 0 1 16,0 0-2-16,0 0-1 0,0 0-1 0,0 0-3 15,0 0-9-15,0 0 0 0,0 0 10 16,1 0-13-16,-1 0-4 0,0 0-3 15,0 0-3-15,0 0 10 0,0 0 16 16,0 0 0-16,0 0 2 0,0 0-2 16,0 0-1-16,0 0-1 0,0 0-1 15,0 0-1-15,0 0-12 0,0 0 0 16,0 0 0-16,0 0-1 0,0 0 4 0,0 0 0 16,0 0 10-16,0 0-10 15,0 0 13-15,0 0 3 0,0 0 26 0,0 0-9 16,0 0-4-16,0 0 14 0,0 0-14 15,0 0-14-15,0 0 1 0,0 0-2 16,0 0-1-16,0 0 0 0,0 0 0 16,0 0-1-16,0 0-1 0,0 0 0 15,0 0 1-15,0 0 1 0,0 0 0 16,0 0 1-16,0 0 2 0,0 0 0 16,0 0 1-16,0 0 9 0,0 0-13 0,0 0-2 15,0 0-15-15,0 0 14 0,0 0-10 16,0 0 10-16,0 0-17 0,0 0 7 15,0 0 0-15,0 0-10 0,0 0-16 16,0 0-26-16,0 0-29 0,0 0-27 16,0 0-42-16,0 0-23 0,0 2 141 15,0 1-89-15,0-1-19 0,0 0 20 0</inkml:trace>
  <inkml:trace contextRef="#ctx0" brushRef="#br0" timeOffset="202369.3342">13382 15459 783 0,'0'0'286'0,"0"0"-100"16,0 0-62-16,0 0-53 0,0 0-28 16,0 0-14-16,0-1-3 0,0-2-10 15,-2 2-14-15,2-1-2 0,0 0 1 16,0 0 3-16,0 2-2 0,0-2-2 0,0 0 0 15,0-1 0-15,0 0 0 0,0-1 3 16,-2 2 10-16,2-4-10 0,0 4 0 16,0-5 19-16,0 3-2 0,0 0 9 15,0 3 0-15,0-3-26 0,0 2 0 16,0 0 13-16,0 2 4 0,0-2-7 16,0 1 0-16,0 1-11 0,0-2 0 15,0 2-2-15,-2 0 1 0,2 0 0 16,0 0-1-16,0 0-1 0,0 0-15 15,0 0-1-15,0 0 1 0,0 0 0 0,0 0-4 16,0 0-6-16,0 0-6 0,0 0-4 16,0 0 7-16,0 0 9 0,0 0 1 15,0 0 6-15,0 3 10 0,0-1 1 16,0 0-1-16,0 0 0 0,0-2 2 16,0 0 1-16,0 0 13 0,0 0 3 15,0 0-3-15,0 0 0 0,0 0 3 0,0 0-3 16,2 0 4-16,-2 0-1 0,0 0 7 15,0 0-10-15,0 0 0 0,0 0 3 16,0 0 0-16,0 0 1 0,2-2-15 16,-2 0-2-16,0 2-17 0,0-3-5 15,0 3 5-15,0-2-2 0,0 2-7 16,0 0-7-16,0 0-2 0,0 0-8 16,0 0 1-16,0 0 6 0,0 0 0 0,0 0-9 15,0 0-7-15,0 0 6 16,0 0 4-16,0 0 12 0,0 0 14 0,0 0 14 15,0 0 0-15,2 0 2 0,-2 0 1 16,0 0 2-16,0 0 13 0,2 0 7 16,-2 0 7-16,2-2-1 0,-2 0-6 15,3 2-7-15,-3-3-13 0,0 2-3 16,2 1-51-16,0-4-11 0,0 1-22 0,2 2-30 16,0-3-69-16,3 2-159 15,-3 2 81-15,1-3 62 0,-40 28 199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10:00.9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36 10618 26 0,'0'0'42'0,"0"0"27"0,0 0-7 0,-18-21 72 16,12 15-37-16,3 0-31 0,-1 1 129 15,-3 3-107-15,3-3-32 0,0 2-30 16,2-2-3-16,-2 4 25 0,2 0-44 16,0-2-6-16,2 3 2 0,-3 0-3 15,3 0 1-15,-2 0 2 0,0-2 17 16,0 2 12-16,2-2-10 0,-2 0-6 15,0 1-9-15,2-1 15 0,0 0 72 16,0 2-38-16,0-2-53 0,0 2-56 0,0 0 27 16,0 0 16-16,0 0 10 0,0 0-30 15,0 0-9-15,0 0-10 0,-2 0 9 16,2 0 27-16,0 0 16 0,0 0 1 16,0 0-1-16,0 0 0 0,0 0 0 15,0 0-2-15,0 0-18 0,0 0 1 16,0 0-1-16,0 0 4 0,0 0 3 15,0 2 13-15,2 2-2 0,0-3 2 0,0 3 2 16,2 1 24-16,-2 0-26 0,3 0 0 16,-1 2-26-16,0 2-105 0,0 1 50 15,2 2-82-15,-1 3-49 0,-1-2 65 16,1 0 83-16</inkml:trace>
  <inkml:trace contextRef="#ctx0" brushRef="#br0" timeOffset="1476.6262">4969 10738 15 0,'0'0'30'16,"0"0"-11"-16,0 0-18 0,0 0 29 16,0 0-28-16,0 0 24 0,0 0 26 15,115-37-32-15,-101 37-7 0,3-1-13 0,1 1-1 16,-4 0-13-16,4 0 14 15,-4 0 0-15,5 0 14 0,2 3-1 0,7-1 49 16,11 0 13-16,5 2-36 0,3 0 16 16,-1-1 27-16,-3 2-82 0,-7-1 3 15,4-1 10-15,2-1 13 0,1-2-52 16,2 0 39-16,4 0-13 0,-3 0 22 16,0-3-21-16,6-1-1 0,-2-3 0 15,6-1 2-15,-3-1 1 0,2 2-3 16,3-1 39-16,-2 1-16 0,2 0-22 0,-1-1 1 15,0 1 0-15,-3 0-2 0,-3 0-17 16,-5 3 17-16,-8 0 0 0,-1 2-32 16,-3 0 32-16,-2 0 6 0,0-1-6 15,-5 3-19-15,-1 0 19 0,-5 0 1 16,-4 0 11-16,-3 0-12 0,6 0 0 16,3 0 35-16,3 0 24 0,1 0-56 15,-2 0 27-15,7 0-27 0,5 0 26 0,3 0-29 16,2 0 23-16,-3 0-10 0,-3 0 43 15,-4 0-54-15,-2 0-2 0,-8 0 23 16,0 0-23-16,-5 0 22 0,-3 0-22 16,6 0 33-16,4 0-20 0,0 0-12 15,4 0 36-15,-5 0-35 0,1 0-2 16,0 0 0-16,-2 0 0 0,2 0-6 16,-3 3 5-16,5-3 1 0,4 2 0 15,6 0 35-15,4 2-33 0,5-2-2 16,-5 2-4-16,-4-3 2 0,-7 1-1 0,1 2 1 15,2-2 2-15,-7 0 3 0,-5-2-3 16,-6 0-16-16,2 1 16 0,0-1 1 16,4 2 2-16,1 1-3 0,-2-1-16 15,0 0 12-15,1-2 4 0,-4 1 17 16,4 1-1-16,-2 0-15 0,4-2 35 16,1 0-36-16,9 0 3 0,6 0 23 15,4 0-6-15,-1-2 12 0,-3-1-9 0,-4 1-23 16,-1 0 0-16,1-1 0 0,5 1-19 15,-3 1 19-15,-2 1 14 0,-2-2-14 16,0 2-3-16,-3-2 3 0,-4 0 0 16,-2 2 13-16,-9-2-13 0,3 0 22 15,2 1 17-15,-1-2-35 0,9 2 34 16,-4-1-37-16,0 0 17 0,1 2-15 16,-3 0 10-16,3 0-13 0,-4 0-1 0,4 0-5 15,0 0 3-15,-1 0 5 16,0 0-4-16,2 2 1 0,3-2-19 0,6 2 20 15,7-2 26-15,-1 1-26 0,-3 2 1 16,-7-3-1-16,-9 0 1 0,-3 0 12 16,-3 0-13-16,3 0-1 0,4 0-22 15,5 0 23-15,-3 0 17 0,0 0-15 16,-4 1-2-16,2-1-26 0,-1 0 26 16,0 0 1-16,1 2 1 0,-3-2-2 0,2 2-3 15,0-2 3-15,3 0-1 0,-2 0 1 16,5 0 0-16,-4 0 2 0,4 0 11 15,1 0-13-15,-3 2 1 0,1 0-2 16,-1-2-11-16,-2 2 12 0,3-2 14 16,-5 1-14-16,3-1 0 0,-1 0 0 15,-4 0 13-15,3 0 0 0,-4 0-13 16,2 0-19-16,-1 0 16 0,0 0 3 0,-2 0-1 16,1 0 0-16,2 0 1 0,1 0 1 15,-2 0-1-15,5 0 1 0,-3 0-3 16,3-1 1-16,-4-1 1 0,3 2-19 15,1-2 6-15,2 2 13 0,-6-2 0 16,4-2 23-16,0 3-23 0,-3-3-14 16,0 2 14-16,-2-2 17 0,1 2-2 15,-4-3-15-15,2 5-16 0,-6-2 12 16,1-1 2-16,2 3-4 0,-5-2 6 16,-1 2 2-16,0-1-1 0,3 1-1 0,-3-1-12 15,-1 1 12-15,-2 0 23 0,2 0 9 16,4 0-19-16,-2-3-13 0,-5 3 13 15,5 0 6-15,1 0-19 0,-3 0 0 16,1 0 36-16,-3-3-4 0,1 3-12 16,3 0-1-16,-1-1-6 0,-3-1-13 15,2 0 36-15,-2 0 16 0,6-2-13 16,-4 3-10-16,0-4-9 0,1 2-1 16,1 1 11-16,1-2-17 0,-2-1-13 15,-1 5 1-15,-2-4-1 0,4 1 1 0,-2 2 12 16,-2-1-13-16,-2 0-3 0,0-1-1 15,-2 3-12-15,2 0-3 0,-2 0 2 16,2 0-9-16,2 0-36 0,-5 11-74 16,-1 4-43-16,0 4-111 0,-7-5-388 15</inkml:trace>
  <inkml:trace contextRef="#ctx0" brushRef="#br0" timeOffset="15003.7833">18728 9485 54 0,'0'-2'62'16,"0"0"43"-16,0-2 28 0,0 2 27 15,0-1 19-15,0 0-61 0,0-1 35 16,0 1-91-16,0-2-33 0,0 2-26 0,0 1 43 15,0 0 3-15,0 0 23 0,0 2-20 16,0 0-26-16,0-2-10 0,0 2-3 16,0 0-10-16,0 0 14 0,0 0-15 15,0 0-1-15,0 0 1 0,0 0 1 16,0 0-2-16,0 0-1 0,0 0-1 0,0 0-2 16,0 0-20-16,0 0-3 0,0 0 3 15,0 0 1-15,0 0 2 0,0 0 7 16,0 0 11-16,0 0-1 0,0 0 1 15,0 0 2-15,0 0 3 0,0 0 0 16,0 0 10-16,0 0 3 0,0 0 1 16,0 0-4-16,0 0-12 0,0 0 0 15,0 0 1-15,0 0-2 0,0 0-2 16,0 0-11-16,0 0 13 0,0 0 1 16,0 0 25-16,0 0 13 0,0 0 3 0,0 0 1 15,0 0-11-15,0 0 1 0,0-2-7 16,0 1-4-16,0-2 3 0,5 0-25 15,-1-3-3-15,0 3-10 0,0-3 12 16,0 2 1-16,-2 2 20 0,2-3-20 16,0 0-24-16,6-1-6 0,-5-1 30 15,2 1 39-15,-1 1-22 0,-1-1-16 16,-1 0-1-16,4 1-13 0,-1-4 13 0,-1 0-1 16,1 1-12-16,-1 1 13 15,-4 1 16-15,2-1 3 0,0 2-19 0,3-2-3 16,-3-3 1-16,5 1-37 0,-3-3 39 15,0 0 31-15,2 1-31 0,0-2 0 16,-2-2 16-16,0 1-16 0,0-1 2 16,-2 0-1-16,3-1 1 0,0 3 1 15,-3 0-2-15,2-2 3 0,-2 2 15 16,0 1-19-16,1-2-3 0,-3 2 3 16,0 2 19-16,2 0-19 0,-2 0-13 0,0 3 10 15,3-3 3-15,-1 3-23 0,-2 0 20 16,3 2-13-16,-3 1-4 0,2 0 1 15,-2 0 16-15,2 1-10 0,0-1-10 16,-1 0 0-16,5-2 21 0,-1 1-1 16,-1 1-1-16,-2-1 3 0,0 5 1 15,0-5 1-15,-2 3 1 0,2 1 2 16,-2-2-1-16,1 1-3 0,-1 0-16 0,3 0 15 16,-1 2-3-16,-2-1-12 0,2-1 14 15,0 0-1-15,0 2 3 0,3-2 13 16,-5 0-12-16,4-1-1 0,1 0 1 15,-3 2 1-15,0-1 9 0,1 0-11 16,-1 2-11-16,-2-2 10 0,4 0 1 16,-2 2-16-16,2 0 3 0,2 0-4 15,-2 0 1-15,0 0-33 0,-1 0 36 16,2 4-21-16,0 1 32 0,-1 1-16 16,1 3 17-16,-1 1 0 0,0-1 1 0,-1 6 7 15,-1-3-3-15,0 2 17 0,1-2-21 16,-2 3-10-16,2 0 10 0,0-1 1 15,1 1 0-15,0 0 0 0,-2 1 35 16,2-3-35-16,1 0 31 0,0 0-10 16,-2 1-21-16,0-2-2 0,1-1-13 15,-2 0 14-15,0 0 1 0,4 0 45 0,-2 2-4 16,-2-4-30-16,2 2-12 0,-2-1 0 16,3 2-4-16,-5-4 24 0,2 1-17 15,0 0 29-15,1-1-32 0,-4 2-20 16,2-3 19-16,-1 3 1 0,0-3 14 15,2 3-1-15,-1-3-13 0,-1 0-10 16,0 0 8-16,2-1 2 0,-2-1 20 16,0 1-20-16,0-2 0 0,2 0-1 15,1 1-12-15,-3-1 12 0,3 1 2 16,-1 0 1-16,0-2 0 0,0 4-2 0,0-4 3 16,2 1 7-16,1-2-10 0,2 2 3 15,-1-3 1-15,0 2 28 0,1-2-32 16,2 1 0-16,-3-2 2 0,1 0 29 15,-1 0-29-15,-2 0 15 0,-2 0 9 16,3 0-6-16,-2 0 2 0,-1 0-2 16,-2-2 12-16,0-2 1 0,2 1 12 15,-2-1-2-15,-1 0-1 0,2 1 20 0,-1-1-17 16,-2-2-19-16,4-1-26 0,-3-2 0 16,2 0 32-16,3 0-29 0,-4-1 10 15,0-2-13-15,0-1-4 0,2 0 3 16,0-2 1-16,-2 1 2 0,2-1-2 15,3-1-9-15,-3-2-43 0,5 0 48 16,-3-2 4-16,-1 0-2 0,3 1-24 16,-2 2 13-16,0-1-9 0,1 3-4 0,-3 0-17 15,3 0-21-15,-4 1 41 16,2 1-3-16,-1-1-3 0,0 3 26 0,0 0-26 16,-1 1-16-16,6-2 44 0,-5 3-25 15,0-1-7-15,-1 3 17 0,2 0 3 16,-3 0 13-16,1 4 15 0,0-4-15 15,-3 7-29-15,3-5-4 0,-1 5 1 16,0-2 9-16,0 2-10 0,3 0 5 16,-2-1 27-16,4-2 2 0,2 1-1 15,-4 2 0-15,2-2-21 0,-3 2 5 0,3 0 6 16,0 0 7-16,-3 0-7 16,2 0 9-16,2 0 0 0,0 0-11 0,4 0-1 15,-4 4-13-15,0 0 26 0,1 3 0 16,0 0-29-16,-1 3 10 0,0 1 19 15,-1 0 31-15,-1 0-29 0,3 2 15 16,-5 1 45-16,2 1-6 0,-1-3-27 16,-1 2 7-16,0-2-23 0,0 5 32 15,-2-4-9-15,2 2-33 0,3 0 13 16,-2 3 7-16,1-4 7 0,0 3-30 0,0 3 0 16,-2-3-9-16,3 0 9 0,0-1 3 15,-1-1-3-15,-2 0 1 0,2-1 1 16,-2-1-2-16,3-2 10 0,-3-1-10 15,-1-1 0-15,5-1 0 0,-2 0 16 16,1-2 6-16,-1-1-21 0,0 1 13 16,1-2-13-16,6-1 14 0,-3-1 2 0,0 0 15 15,4-2-32-15,-2 0 20 0,0 2 15 16,-3-2-33-16,4 0 11 0,-5 0-11 16,1 0-1-16,-5 0 18 0,0 0-6 15,-1 0 3-15,1 0-3 0,-2 0-9 16,-2 0 15-16,3 0 10 0,-3 0 4 15,4-2 9-15,0-3-26 0,-1-1 13 16,4-2-3-16,-4-1-9 0,2-2-1 0,0 0-3 16,2 0-13-16,-4-2-25 0,4 0-33 15,-4-3-24-15,4 3 31 0,0-2 21 16,-1-1-18-16,3-1-27 0,-3 2 16 16,3 0 58-16,-3-1-21 0,-2 3 22 15,2-1 0-15,1 1-3 0,-3 2 3 16,1-1 0-16,-1 0-16 0,0 4 13 15,0-3 1-15,-2 2 2 0,0 1 13 16,0 1-13-16,2 1 0 0,-1 1-13 16,-3 0 0-16,5 3 13 0,-3 0 0 0,0-1 0 15,2-1-27-15,0 0-25 0,0-2 22 16,2 3 17-16,-1-1 0 0,1-1 11 16,3 0-11-16,-1 2 12 0,1-2-15 15,-1 1-1-15,0 1 16 0,4 1-15 16,-4-2 15-16,0 2-1 0,0-2 0 15,2 2-11-15,-4 2 0 0,0-1 13 16,-2 1-1-16,0 0-19 0,-2 0 18 0,3 0 1 16,-5 0 0-16,2 0-32 15,2 0-6-15,-3 0 39 0,5 0-1 0,0 3 0 16,-2 3 1-16,3 0 11 0,-1 4 5 16,0-1 17-16,3 3-11 0,0-1 27 15,-3 3-20-15,4 1 4 0,-4-2-13 16,6 0-18-16,-4 1 14 0,-3-3-14 15,4-1 27-15,-4-1-7 0,4 0-21 16,-3-1 14-16,0-1-15 0,-2 0 17 16,1-1-17-16,-1-2-3 0,-1 1 3 0,2 1 3 15,4 1 13-15,-5-1-15 0,3 1-1 16,-2 2-11-16,2-2 11 0,-1 1 0 16,4 1 0-16,-4-1-1 0,2 4 1 15,-2-3 16-15,1 1 1 0,1 1 2 16,3 0-6-16,-3 1 0 0,1 0 3 15,-1-1 5-15,3-2-19 0,-2-2 12 16,1 1-11-16,-2 1 27 0,6-4-11 16,-4 1-3-16,0-5 7 0,1 4-21 15,0-4 21-15,-3-1-7 0,1 0 10 0,-1 0-23 16,3 0 43-16,-3-1 6 0,-1-5-13 16,1-2-13-16,-2-1 19 0,3-2 13 15,0-3-38-15,-3 1 9 0,-2-3-6 16,0-1-3-16,0 0-20 0,0-2-45 15,3-1-14-15,0 2 37 0,-1-3-4 16,0 1-55-16,-2-1 32 0,3 2 13 0,-3-2-25 16,0 1-20-16,3 0 35 0,-3 1 1 15,-2 2-1-15,2 2-25 0,-1-1 45 16,-1 4-30-16,0-1 43 0,0 2-10 16,0 1 1-16,0 0 2 0,0 5 20 15,-1 0-23-15,2-2 6 0,-3 4 17 16,2-1 0-16,0 0-19 0,3 2 2 15,-3 1-12-15,1 1-4 0,-1-3-2 0,2 3-8 16,0 0 41-16,2 0 2 16,0 0 0-16,-2 0-32 0,6 0-8 0,-4 0 21 15,0 0 17-15,-1 4-28 0,3 0 17 16,-2 2 13-16,1-1 0 0,1 1 26 16,1 1-13-16,-1 0 53 0,-3 0-11 15,7 3-55-15,-1 1 62 0,-4 0-36 16,2 1-10-16,2 0 13 0,-1-1-25 15,-1 2 35-15,0-1 16 0,-3 1-19 16,5 1-7-16,-6 0-9 0,3-1 6 0,-2 0 3 16,0 0 16-16,-2 1-9 0,2-3-16 15,-1 0-18-15,1-1 10 0,-1 1-11 16,1 0-1-16,-2-2 3 0,0 0-1 16,0-1-2-16,3-3 4 0,-4 2-4 15,1-2 2-15,0 0 0 0,0 0-1 16,0-2 18-16,0 4-19 0,3-4 4 15,-3 1-1-15,5 0 10 0,-3 1 0 0,3-1-13 16,1 0 2-16,-2 1 21 0,4-3-7 16,-4 0 0-16,2 1-12 0,-2-1 12 15,4-2 3-15,-2 0 3 0,-4 0-21 16,1 0 14-16,-1 0 1 0,1 0-3 16,-5 0-9-16,0 0 41 0,0 0-19 15,0 0 10-15,2 0 6 0,-2-2 10 16,5-5-1-16,-1-2-48 0,0 0-3 0,3-2 19 15,-2-1-16-15,-1 0-3 16,0 1 0-16,0-3 0 0,-2 0-45 0,6 2-10 16,-4-2 19-16,0 1-9 0,-1-1-20 15,4 1-6-15,-4-2 38 0,2 2-3 16,-1-2 7-16,-3-1 6 0,2 1-29 16,1 0 30-16,-1-1-30 0,-1 3 39 15,0-2-10-15,3 1 10 0,-1 1-16 16,-2 2-4-16,1-1 32 0,0 4-25 15,0 0 10-15,-1 2 3 0,0 1-28 0,6-1 41 16,-6 2 0-16,2 1-3 0,-2 1-13 16,-1-2 15-16,0 4-1 0,1-3 0 15,-2 3-21-15,1-1 0 0,1 1 21 16,3-1-1-16,-1-2-1 0,2 1 4 16,3-1 0-16,1 0-1 0,4-1 1 15,-2 4 14-15,4-3 16 0,-2 1-30 0,1 2-17 16,-2 0 15-16,-2 0 0 15,2 0 2-15,-4 0 16 0,1 0-16 0,-1 0 33 16,0 0-30-16,-3 0 9 0,0 0-12 16,-2 2-6-16,2 4 6 0,-2-2 26 15,0 4-24-15,2-1 34 0,1 3 16 16,-1 1-30-16,5 4 63 0,-2 2-43 16,0 2-3-16,6 1 3 0,-5 1 14 15,3-1-37-15,0 2 4 0,-4-3-4 16,6 1-6-16,-4-2-9 0,1-1-1 0,-1-2 23 15,0-1-7-15,-3-1-6 0,0-3-13 16,1-3 1-16,-2 0 1 0,-1 2-2 16,1-3 4-16,-1 1-1 0,1 0-3 15,1 1-13-15,-1-1-143 0,-3 5 0 16,-2 0-91-16,1-1-193 0,-5 0-247 16</inkml:trace>
  <inkml:trace contextRef="#ctx0" brushRef="#br0" timeOffset="18399.2722">18636 10981 9 0,'0'0'91'0,"0"0"114"0,0 0 47 16,0 0-37-16,0 0-62 15,0 0-33-15,0 0-15 0,0 0-17 0,0-6-10 16,0 6-10-16,0 0-13 0,0-3-9 15,2 3-7-15,-2 0-3 0,6-3-10 16,-6 1-10-16,2 0 4 0,0 1-7 16,-2-2-13-16,4 2 0 0,-3-4-13 15,2 4 0-15,1-3 10 0,-1 0 6 16,5 1-6-16,-5-1 6 0,6-4-3 16,-2 1 0-16,4-3 25 0,-3 2-25 0,2-1-23 15,5 1-16-15,0-1 36 0,5 1-1 16,-2 0-19-16,2-2 22 0,1 1-2 15,0 1-10-15,0-2 12 0,5 1-2 16,-7 1 2-16,4-1-1 0,-4 1 0 16,1 1 2-16,-6-1 0 0,4 1 0 15,-4 0 0-15,-2 0 3 0,2-1 19 16,-2 1-19-16,-1 0-1 0,2-1-2 0,-4 2 2 16,5 0-12-16,-4 1 10 15,2-2-16-15,0 4 16 0,-2-3 0 0,6 2-15 16,0-1 1-16,2 1 14 0,1-2 2 15,4 3 26-15,-2-4-27 0,3 4 0 16,-1-2-1-16,0 2 0 0,0-1-1 16,1 2-1-16,0-2 1 0,-2 3-1 15,2 1-24-15,-3-3 26 0,3 2 1 16,-5 1 0-16,6 0-1 0,-6 0-10 16,0 0 10-16,-2 0 0 0,1 0-15 0,-2 0 15 15,1 0 14-15,0 0-14 0,0 0 0 16,2 0 39-16,0 0 7 0,3 0-11 15,-4 0-18-15,4 0 51 0,-3 0-42 16,0 0 13-16,-2 0-39 0,0 0 0 16,-2 0-1-16,0 0-2 0,-2 0-7 15,1 0 8-15,0 1 2 0,-4 2 0 16,3-2 0-16,-2 1 13 0,3 0-10 0,-1 2-3 16,-1-2 16-16,4-1 0 15,-2 4-15-15,6-3 2 0,-4 1-3 0,4 4 13 16,1-4 19-16,-2 1-29 0,0 0-3 15,0-1 4-15,-1 1 12 0,0-2-4 16,-1 2-11-16,0 0-1 0,1-1 3 16,-4 1-2-16,-2 0 22 0,2 0-23 15,-4-1 0-15,1 2-12 0,-5-1 12 16,5-1 2-16,-1 2-1 0,1-2 0 0,-1 1 0 16,4 0 16-16,-2 1-4 0,-2 0-13 15,4 0-3-15,-2-2 3 0,1 4 2 16,0-4 0-16,1 1 11 0,-1 0 6 15,0 0-18-15,0 2 1 0,-3-2 0 16,0-1-1-16,0 1-1 0,-2 3-23 16,0-5 23-16,-4 3 3 0,1-3 7 15,-1 3-10-15,3-3-26 0,-3 2 26 0,-2 0 0 16,2-2 0-16,-2 1 0 16,1 0-2-16,3 0 0 0,-1 1 0 0,0 0 2 15,4-1 2-15,0 4 1 0,1-2-1 16,-3 0 14-16,8 0-16 0,-5 0 16 15,2 1-8-15,-3-2-6 0,2 2-2 16,-1-3 0-16,-3 3 0 0,1-3-2 16,-2 3-14-16,1-4 16 0,-2 3 14 15,3-3-14-15,-2 1 0 0,0 1-13 16,-2 0 13-16,6-1 0 0,-4 1 0 0,0-2-1 16,2 2 1-16,-2 0 0 0,3-1 2 15,0 1-1-15,-1 0 14 0,-2-2-15 16,1 3 0-16,-1-5-13 0,-2 3 13 15,3 1 2-15,-1-2-2 0,1 0 1 16,-1 1 1-16,0 0-2 0,0 0-22 16,4 1 22-16,-2 0 6 0,0-1-5 15,2 1-1-15,4 2 0 0,-2-1 7 0,1 2-7 16,0-3 19-16,-3-1-15 0,1 1-4 16,-3 0-7-16,1-2 7 0,0 0 0 15,-3 0 0-15,-3-1-13 0,4 2 13 16,-4-2 15-16,5 1-14 0,-1-2-1 15,-1 3 1-15,0-2 9 0,-3 1-10 16,5 0-2-16,-2 1 1 0,3-3 0 16,-2 3-1-16,3-1 2 0,0-2 0 15,5 2 0-15,0-1 3 0,-1-1-3 16,3 0 0-16,1 2 0 0,1-2 22 0,0 0-22 16,0 0 0-16,-4 0 0 0,-1 0 1 15,2 0-1-15,-4 0 1 0,1 0-3 16,0 0-9-16,0 0 11 0,-1 0 16 15,1 0-16-15,0 0-1 0,-1-2 0 16,2 2 1-16,-2-1 0 0,1 1 1 16,0-2 2-16,1 2-2 0,-1-2 0 15,4-1 0-15,-3 3 0 0,4-3 2 0,-1 1-3 16,-1 0-1-16,2 1-3 0,-3-2 4 16,0 1 0-16,0 1 1 0,-3 1-2 15,2-3-1-15,4 3 2 0,-6-1 0 16,6 1 0-16,-4-2 3 0,-1 2-3 15,2-2 0-15,0 0 0 0,0 0 1 16,0 0 1-16,1-2 0 0,4 1 20 0,-1-1-20 16,0-3-1-16,2 2 2 0,-1 2-2 15,-2-4 2-15,0 4 10 0,-2-3-12 16,-1 2-1-16,0-1 0 0,2 1 3 16,-2-2 1-16,-2 0 15 0,-1 2-18 15,4-1 3-15,-6-1 15 0,3-2-17 16,0 2 14-16,-2-1-12 0,3 0-4 15,-4 0-1-15,4 2-10 0,-2-1 11 0,-2 0 3 16,4-2-2-16,-2 3-2 16,1-4 2-16,2 2 1 0,-2 2-2 0,-3 0 0 15,1-4 0-15,0 4 33 0,-3-1-33 16,0-1 22-16,-2-2-11 0,5 1-11 16,-2 1 0-16,-1 0-13 0,1 1-11 15,2-1 22-15,-3-1-12 0,3-2 14 16,-3 3-2-16,0-3-14 0,3 2 13 15,-2 1-23-15,1 0 26 0,-4-1-1 16,6 2-19-16,-4 0-6 0,0 1 23 0,0-4 3 16,4 4 0-16,-6-1 0 15,2 1 0-15,-1-1 3 0,-1-1 10 0,0 2-10 16,1 0-3-16,-1-2-19 0,1 2 17 16,1-1 2-16,-2-1 0 0,1-4-24 15,4 4 24-15,-2-2 1 0,0 1-1 16,0-1-3-16,4-1-10 0,-4 3-8 15,5-4 19-15,-3 0 4 0,1 2-3 16,1 0 1-16,-1-1-26 0,4 3 23 16,-4-2 6-16,1-2 12 0,0 4-15 0,-1-1-13 15,-3 0 10-15,4 1-20 0,-5 2-12 16,1-2 31-16,-1 1 1 0,-2 1 1 16,4 1 2-16,-4 0-13 0,-2 2-3 15,2 1 4-15,-2-2 11 0,-2 3-14 16,2-2 11-16,4 1 4 0,-2-1 13 15,2-2-13-15,0 1-15 0,3 1-8 16,0-1 13-16,-1-1 10 0,5 3 3 0,-2-4-1 16,4 1-2-16,-3 3 0 15,6-3 3-15,-3 2 1 0,0 0-1 0,-2 2-3 16,-3 0-13-16,1 0 11 0,-4 0-9 16,-1 0 9-16,-5 0-19 0,2 0 21 15,-1 0 0-15,4 0-15 0,-2 0 15 16,0 0 0-16,-2 0-13 0,3 0 13 15,1 2 13-15,3 0 3 0,0 0-9 16,3 0 22-16,1-1-26 0,0 1 17 16,-1 0-20-16,4 0 0 0,-2 1 0 0,0-2 0 15,-4 1 0-15,1 0 0 0,0 1-4 16,-2-3-5-16,-3 2 9 0,0 1 0 16,0-1-4-16,2 0 2 0,-4 0 1 15,0-1 1-15,2 4 0 0,-1-4 1 16,2 1 25-16,-3 0-10 0,2 0-14 15,3 2 30-15,-3-3-32 0,5 3 36 0,-2 1-36 16,1-2-20-16,2 2 20 0,-4-2 1 16,2 1 16-16,2-1-17 0,-2 1 0 15,-1 0-13-15,-1 2 13 0,3-2-2 16,0 1 1-16,-3-1-2 0,6 2 3 16,-5-3 1-16,2 1 0 0,1-1 12 15,-2-1 0-15,0 1 26 0,2 1-35 16,-1-3 25-16,-1 4-28 0,3-1 13 0,0-1-14 15,-1 3-1-15,2 0-2 16,0-1 1-16,-1 2 0 0,0-2 0 0,0 0-1 16,-2 2 3-16,0-2-7 0,-1 1 7 15,1-3 0-15,-2 3 3 0,1-2-2 16,-1 0 38-16,2 2-37 0,0-2 17 16,-1 2-18-16,1-4 20 0,-2 3-21 15,1-1-13-15,0 0 13 0,-2 0 18 16,-2-1-18-16,3 1-2 0,-5 0-4 15,3-1 6-15,-1 4 0 0,0-4-3 0,1 2-7 16,-3 0 7-16,5 1-5 0,-2 0 6 16,-1 1 4-16,-1-2-4 0,4 1 4 15,-3 0 13-15,0-1-14 0,0 2-2 16,1-2-14-16,2 1 15 0,-3 2 3 16,3-3 18-16,-4 2-21 0,2-2-2 15,0 1 1-15,0-2 2 0,-3 1-1 16,2-1 3-16,1 2-3 0,0-2 3 0,-1 3-1 15,2-1-2-15,-3 1-1 16,4 0-22-16,-3 0 23 0,3 1 1 0,-3-1 22 16,3 1-23-16,0 1-1 0,-3-1-1 15,2 0-10-15,2 0 11 0,-2-1 2 16,-2 0 0-16,3 1 11 0,-2-2-12 16,-3 3-1-16,2-5 0 0,-1 1-13 15,-3 0 14-15,2 1 0 0,-1-3-20 16,1 1 20-16,0 0 3 0,-1-2 14 15,-1 2-17-15,2-1-1 0,0 1-2 0,1 0 1 16,2 0 2-16,-1-1 26 16,2 2-25-16,4-1 3 0,-2 0 12 0,1-3-14 15,4 3-1-15,0-2 1 0,-1 0 24 16,6 0-1-16,2 0-24 0,-3-2-2 16,4 2 2-16,-2-1 12 0,0 1-13 15,-2 0 0-15,3 0 0 0,-2 1 0 16,-3-3-1-16,-3 1 1 0,2-1 0 15,-4 2 0-15,2 0 0 0,-2 1-20 16,-4-3 22-16,2 3-2 0,-4-3 0 0,-2 2-57 16,1-2 12-16,-3 0-26 0,-2 2-17 15,2-2 13-15,-2 2 0 0,2 0 56 16,1-1-111-16,1 1 36 0,-1 1-46 16,1-2-10-16,0 1-104 0,0-2-261 15,-3 0 127-15</inkml:trace>
  <inkml:trace contextRef="#ctx0" brushRef="#br0" timeOffset="23897.646">23151 8570 18 0,'0'0'33'0,"0"0"6"0,0 0-36 15,0 0 50-15,-22-6-11 0,20 6-39 16,0-2 66-16,-3 2 16 0,3-2-23 15,0-1 22-15,2 3 167 0,-5 0-97 16,4-3-86-16,-1 1-67 0,0 0 68 16,-4 2-67-16,5-2-2 0,-3 2-29 15,2 0 27-15,-1 0-1 0,2 0-23 16,-3 0-10-16,-1 0-23 0,-1 2 14 0,-3 5 45 16,1 0 0-16,-2 1-17 15,0 1 17-15,3 0-32 0,2 1 64 0,-1 0-25 16,0 0 65-16,1 2-49 0,3 2 19 15,0-1-13-15,-2 1 10 0,3 1-39 16,1-2-17-16,0 0 16 0,0-1 0 16,0 1 1-16,0-1 1 0,7-3-1 0,-3 3 3 15,-1-2 7-15,1-3 9 16,-1 3-19-16,2-5 20 0,-1 2-20 0,-3 1 1 16,4-1 35-16,-3-2-36 0,4-1 0 15,-2 1 14-15,2-1 15 0,0 2-12 16,0-2 38-16,5-1-9 0,0 0-17 15,2-1-13-15,1 0 10 0,2-2 30 16,0 0-34-16,-4 0 4 0,1 0-22 16,-3 0-4-16,1-4 32 0,-4-2 7 15,2 0-10-15,-3-2 1 0,-2 1 2 0,0 0 33 16,-1-1-52-16,1-4 26 16,-2 3-38-16,-2-3 35 0,2 0-16 0,-2-1-20 15,0 2 1-15,0 0-1 0,0 1 0 16,0-1 0-16,0 1 8 0,0 0-8 15,0 1-22-15,0-1 21 0,0 1-3 16,0-1-12-16,0 0 16 0,0 1 2 16,0 0-2-16,0 1 0 0,0 0-1 15,0 0 1-15,0 1 13 0,0-1-13 0,-2 1 0 16,-2 1-37-16,-1 1 37 0,1-2 19 16,-3 2-19-16,4 0-16 0,-6 0-7 15,5 1 23-15,-3 1-1 0,0 1-29 16,2-2 27-16,-1 2-16 0,0 0 19 15,-2 0-13-15,3 0-4 0,2 0 17 16,-4 1-26-16,0 1 7 0,0-2 19 16,-4 0 0-16,5 0 0 0,-4 2-16 0,5-3-1 15,-3 3 14-15,1 0-10 0,1 0 10 16,-1 0-10-16,0 0 0 0,4 0 12 16,-1 0-19-16,0 0-6 0,2 0-10 15,2 0-12-15,-2 5 5 0,2-1 42 16,0-1 1-16,0 1 1 0,0 1 15 15,0 0-12-15,0-2 6 0,0 1 19 16,0 1-19-16,2 0 3 0,0-2 0 16,0 2 32-16,0-1-32 0,2-1-13 15,-1 1 3-15,2-2 10 0,-1 0 20 16,1 2-17-16,-1-3 7 0,3 1-21 0,1-2 31 16,-2 2-4-16,5 0-3 0,-3 0 20 15,4-2-7-15,-1 0-17 0,2 0-18 16,1 2 12-16,-2-2-13 0,-2 0 14 15,4 0-17-15,-7 0-1 0,4 3 0 16,-4-3-1-16,-1 0-34 0,-2 3-16 16,1-3 4-16,-1 1-8 0,-1 2 7 15,3-3 4-15,-2 1 16 0,0 1-30 0,0-2 4 16,-2 2-56-16,2 1-3 16,-2-1-85-16,0 1-75 0,4-1-74 0,-4 2 64 15</inkml:trace>
  <inkml:trace contextRef="#ctx0" brushRef="#br0" timeOffset="24296.5791">23412 8751 66 0,'0'0'548'15,"0"0"-238"-15,0 0-164 0,0 0-64 16,0 0-11-16,0 0-9 0,0 0-62 15,0 0-3-15,0 0 3 0,0 0 23 16,0 22 39-16,0-10 3 0,2 2-42 0,0-2 45 16,-2 5-52-16,0-2-13 0,2-1 20 15,-2 1-10-15,0-4-13 0,2 0 0 16,0 1-3-16,-2-3 2 0,2 1 1 16,0 0 15-16,2-1-15 0,0 3-2 15,-1-2-83-15,1 5-61 0,1-4-69 16,-3 2-196-16,0-4-205 0</inkml:trace>
  <inkml:trace contextRef="#ctx0" brushRef="#br0" timeOffset="25066.1098">22908 9196 132 0,'0'0'427'0,"0"0"-206"16,0 0-146-16,0 0-42 0,0 0 6 16,0 0 10-16,0 0-3 0,0 0-14 0,0 0-29 15,0 0 1-15,0-2-3 0,0 2-1 16,2 0-1-16,2-2-3 0,-2 2-9 16,6 0 11-16,-4 0-79 0,2 0 38 15,2 0 43-15,10-2 154 0,12 1 2 16,10-5-55-16,10 0-52 0,0-2-36 15,0-1 29-15,-1-1-3 0,-3 0 0 16,8 1 23-16,-5 0-26 0,-3 1 6 0,-6 3-19 16,-2-2-14-16,-3 2-7 0,-5 1-4 15,-7 0-9-15,-4 0 8 0,-6 4 1 16,1-2-21-16,0 2-51 0,-2 0 22 16,-4 0 3-16,-2 0 10 0,-4 0-36 15,3 0-20-15,-2 0 4 0,-3 0-13 16,0 0-7-16,0 0-19 0,-3 0-82 0,-6 4-75 15,-3 2 75-15</inkml:trace>
  <inkml:trace contextRef="#ctx0" brushRef="#br0" timeOffset="26223.6461">23140 9406 54 0,'0'0'310'16,"0"0"-49"-16,0 0-59 0,0 0-101 0,0 0-65 16,0 0 29-16,0 0-17 0,0 0-48 15,0 0 0-15,0 0 0 0,0-33-12 16,0 33-17-16,-2 0 9 0,-2-1-19 16,0 1 10-16,1 0 25 0,-1 0 1 0,-1 0-26 15,1 0 8-15,-2 0 21 16,-3 0 46-16,0 0-4 0,-1 1 4 0,0 4-10 15,-1 2-1-15,-1 1-18 0,-5 3 28 16,4 3-32-16,-5 3 13 0,4 0-26 16,1 3-3-16,-2-2-10 0,6 2 13 15,3-1-29-15,4-4 16 0,2-2-13 16,0-4 0-16,0 1-10 0,8-2 36 16,1-2 2-16,4-1 0 0,-2-1-1 15,3-2 24-15,1 0-12 0,-2 0 10 16,-1-2-23-16,4 0 0 0,-4 0-13 0,-1 0 11 15,0 0 2-15,-3 0-52 0,-2 0 36 16,1 0-14-16,-3 0 30 0,0 0 30 16,0 0-1-16,1-4-16 0,1-2 52 15,-1 3 3-15,-1-3-32 0,-1 1-36 16,2-2 0-16,-3 2-3 0,1 0-14 0,2-2 17 16,-5 3 0-16,2 2-2 15,4 0-24-15,-6 0 26 0,2 2-13 0,-2 0-9 16,0 0 9-16,0 0 0 0,0 0-10 15,0 0-7-15,0 0 1 0,0 0-3 16,0 0-11-16,2 0-45 0,0 0 88 16,2 4 62-16,2 1 0 0,0-2-13 15,3 2-3-15,2-3 6 0,1 3 52 16,5-3-29-16,3-2-33 0,0 0-3 16,2 0 13-16,-1 0-51 0,0-2 35 0,0-5-20 15,-1 2 10-15,-4-1 13 0,2 0-6 16,-4 1 6-16,-5-1-3 0,2 1 19 15,-5-3-19-15,0 3 22 0,-4-6-29 16,3 2 30-16,-3 0-27 0,-2-1-12 16,2-2-4-16,-2 2-5 0,0-1-9 15,0 0 15-15,-2 0-17 0,-3-2-26 16,1 2 23-16,0 0-14 0,0 2 17 16,0 1 6-16,-3 1-6 0,3 0-1 0,1 2-1 15,1 1-21-15,0 2-6 16,2 2 13-16,-2-2-26 0,2 2-7 0,-2 0 10 15,0 0 3-15,2 0-13 0,-2 0-32 16,-2 0-16-16,2 0-43 0,-4 4-121 16,-1 3-211-16,-2 2 106 0,3-2 74 15</inkml:trace>
  <inkml:trace contextRef="#ctx0" brushRef="#br0" timeOffset="26703.9559">23704 9607 773 0,'0'0'290'0,"0"0"-170"15,0 0-25-15,0 0 9 0,0 0 33 16,0 0-20-16,0 0-20 0,0 0-2 16,0 0-8-16,0 0-22 0,4-38-13 15,-4 38-36-15,0 0-16 0,0 0-42 16,0 0-10-16,0 0-16 0,0 4 6 0,0 4 62 16,0 3 7-16,0 2 41 15,5 4-25-15,-3 0-22 0,0 0 19 0,-2 3-10 16,0-3-7-16,2 1 7 0,-2-3-10 15,0 3-79-15,0 2-113 0,0-3-46 16,-2 0-205-16,-2-5-542 0</inkml:trace>
  <inkml:trace contextRef="#ctx0" brushRef="#br0" timeOffset="29929.3174">23055 11171 30 0,'0'0'62'0,"0"0"-13"16,0 0 43-16,0 0-11 15,0 0 268-15,0 0-140 0,0 0-79 0,0 0-22 16,-22-41-60-16,18 37 17 0,-2-3-12 16,0 5 5-16,-1-1-58 0,3-1-1 15,-3 4 1-15,3-3-1 0,-2 3 1 16,2 0-19-16,0 0-14 0,-3 3-9 16,-1 4 9-16,1 2 14 0,1 2 19 15,-1 3 13-15,3 0 26 0,0 1-7 16,2 3-32-16,0 1 52 0,0-3-9 0,0 3-30 15,2 1 26-15,0-2-37 0,0 3 11 16,0-3-11-16,0-1-1 0,0 1 22 16,0-2-22-16,0 1 2 0,0 0 17 15,2 3-18-15,2 0 1 0,2 2 23 16,3-4-25-16,-1 5-1 0,5-7 1 16,-2-1-4-16,1-3 3 0,1-3 0 15,-1-1 0-15,1-2 2 0,-1-3 34 0,0 0-20 16,-2-3 7-16,1 0-3 0,1 0 28 15,2-3 21-15,-2-3 15 0,2-2-32 16,0-4 23-16,-2-2-36 0,0 1 3 16,0-2-30-16,-4-3-11 0,1 1 37 15,0-1-6-15,-4 1-3 0,0-1-6 16,-1-2-23-16,-2 0-16 0,-2-1 15 16,0-2-71-16,0 2 1 0,0 1 45 0,0 1 0 15,0 2-39-15,-2 3 33 16,-2 2-20-16,-1 2 49 0,-2 0-19 0,-2 5 21 15,-2-2-60-15,-2 2 16 0,-2 1-1 16,-1 2 1-16,-6 0 11 0,4 2 32 16,-4 0-16-16,-1 0-21 0,-3 0 4 15,3 6 24-15,0-2 11 0,4 2 0 16,1-2 1-16,4-1-2 0,1 2-19 16,6 2 18-16,1-1-25 0,2-1 27 15,0 1 2-15,4-2-1 0,0-3 0 0,0 4 35 16,0 0 52-16,4 2-39 15,-2 2-20-15,4 0-29 0,-2 1 1 0,0-3 37 16,6 4-12-16,-2-4-26 0,2-2 42 16,-1 1-6-16,6 0 42 0,2-1-45 15,0-1-14-15,2 0-16 0,5 0 33 16,-2 1-7-16,4-5-29 0,-1 3 13 16,1-1-16-16,-2 1 3 0,-4-2-78 15,0 2-42-15,-3 1 9 0,-5-2-22 16,4 2-92-16,-4 0-71 0,-4-1-284 0</inkml:trace>
  <inkml:trace contextRef="#ctx0" brushRef="#br0" timeOffset="30386.8147">23382 11618 1055 0,'0'0'244'0,"0"0"-91"0,0 0-84 16,0 0-27-16,0 0-3 15,0 0-39-15,0 0-13 0,0 0-49 0,0 0-22 16,0 0 19-16,8 7 48 0,-2 1 34 15,1 3-1-15,-2 0 0 0,-1 3-16 16,-2 1 20-16,0-2-20 0,-2 0 13 16,0-1-13-16,0-2 2 0,0-5-2 15,0 0 19-15,0-4 1 0,-2-1 3 16,-2 0-1-16,2 0-2 0,-3 2-4 16,0-2 4-16,3 2-17 0,2-2-3 0,-2 1-1 15,2-1-22-15,0 3-9 0,0-1-4 16,2-1 13-16,8 1-9 0,-2 2-22 15,4 0 54-15,8-3 46 0,11 2-33 16,13-3 20-16,10 0-20 0,-3-4-11 16,-3-4 43-16,-14 5-43 0,-10 1-2 15,-5-1 0-15,-7 3-42 0,6 0-82 16,-2 0-25-16,0 0-17 0,-6 0-134 0,-6 0-144 16</inkml:trace>
  <inkml:trace contextRef="#ctx0" brushRef="#br0" timeOffset="31027.864">22821 12154 735 0,'0'0'267'16,"0"0"-75"-16,0 0-49 0,0 0-74 16,0 0-27-16,0 0-16 0,0 0-13 15,0 0-11-15,0 0-2 0,0 0-45 0,9-8-27 16,1 8 72-16,14 0 30 0,10 0-14 16,16 0 78-16,12-3-52 0,6-6 14 15,8-6-4-15,5-2 45 0,11-5 23 16,5-4-22-16,-2 4 9 0,-9 4-10 15,-19 7-48-15,-11 4-48 0,-13 2-1 16,-15 2-18-16,-4 1-47 0,-11 0 3 16,-4 0-3-16,-1 2 13 0,-2 0-19 15,1 0-46-15,-5 0 19 0,-2 0 11 16,0 0 12-16,0 4-20 0,-2 1-84 0,-7 5 46 16,-3 1-11-16,-6 3-129 0,0-1-145 15</inkml:trace>
  <inkml:trace contextRef="#ctx0" brushRef="#br0" timeOffset="31915.0033">23181 12343 5 0,'0'0'56'0,"0"0"29"15,0 0 32-15,0 0 75 0,0 0-189 0,0 0 228 16,0 0-48-16,0 0-89 0,0 0-16 16,0 0-12-16,-54 105 44 0,54-93-54 15,0 0 15-15,0 1-45 0,0-2-3 16,0 2 0-16,0-4-23 0,0 3 16 15,3-2-13-15,5 0-3 0,-2-3 1 16,0-3-1-16,0-1 4 0,6 1 18 16,-4-4-2-16,0 0 3 0,3 0 3 0,2 0 0 15,-5 0-25-15,3 0 22 0,-3-2-4 16,-2 0 2-16,3-5-21 0,0 3-39 16,-1-3-39-16,0 1 55 0,2 1-101 15,-4 0 40-15,0 1 54 0,0 3 14 16,2 1-26-16,-1 0-10 0,4 0 29 15,-1 0-3-15,1 0-13 0,-1 0 19 16,3 3 20-16,2 4 1 0,0-2 94 0,0-1-37 16,-1-1 7-16,2 1 4 15,-2-2-7-15,1-2 16 0,-2 0-55 0,-1 0 45 16,1 0 36-16,3-3 0 0,-5-5-7 16,2-1-32-16,1-3 20 0,-2 0 12 15,0-1-48-15,-2 0 32 0,-2-3-23 16,1 1-22-16,-3 0-1 0,1-3-32 15,-2 3 85-15,2 0-88 0,-2-1 0 16,-3-1 10-16,-1 0-10 0,2 0-10 16,-3-2-6-16,0 4-33 0,0-1 46 0,0 3-36 15,-6 1 10-15,-4 3-33 0,2 1 4 16,-4 3-46-16,-1-2-58 0,-1 4 0 16,3 3 15-16,1 0 34 0,3 0-47 15,-3 0-94-15,6 8-183 0,0 2 10 16</inkml:trace>
  <inkml:trace contextRef="#ctx0" brushRef="#br0" timeOffset="35394.7172">23732 12691 26 0,'0'0'20'0,"0"0"19"16,0 0 6-16,0 0 14 0,0 0 32 15,0 0 131-15,0 0 32 0,0 0-48 16,0 0-47-16,0 0-67 0,1-13-30 15,2 6-30-15,-1 4-12 0,1-2 28 16,-1-2-46-16,0 2-1 0,0-1 1 16,0-2-2-16,0 3 0 0,2-2 18 0,-2 0-17 15,4 1 22-15,-1-1-22 16,0 1-2-16,-1 0 2 0,2 1 15 0,0 1-3 16,0 0-13-16,2 0-2 0,0 2 2 15,0 0 7-15,0 1-5 0,-1 1-1 16,-1 0 1-16,1 0-2 0,-3 0-29 15,0 3 17-15,0 2 12 0,1 2 11 16,-1 3-9-16,-2-1-2 0,-2 4 0 16,0 1 33-16,0 1-17 0,-4 1-16 0,-5 1 1 15,-3 1-1-15,-1 1 38 0,-2 1-38 16,-3-2-3-16,4-1-49 0,0-2 52 16,-2-4-3-16,6 0-11 0,-2-2 14 15,7-4 0-15,0-2 20 0,1-1-18 16,4-2 18-16,0 0-1 0,0 0-6 15,0 0-11-15,0 0-2 0,0 0 1 16,0 0 0-16,0 0 32 0,0 0 6 0,0 0 7 16,2 0 15-16,0 0-60 15,1 0-1-15,-3 0 4 0,2 0 31 0,0 0 27 16,1 0-13-16,2-2-7 0,6-1-26 16,3-2 4-16,8-2 6 0,2 0-7 15,5-3 1-15,-1 3 2 0,2-1-5 16,-6 1 2-16,0 2-19 0,0-1-16 15,-3 3 13-15,-2-1-27 0,0 0 8 16,-1 2-7-16,-2 0-10 0,-2 0-17 16,2 2-15-16,-3-1 12 0,-3 1 30 15,0-2-3-15,-3 2-53 0,0-2 26 0,-1 2-6 16,-2 0-22-16,2 0-40 0,-2 0-59 16,3 0-257-16,-2 0-4 0</inkml:trace>
  <inkml:trace contextRef="#ctx0" brushRef="#br0" timeOffset="39510.1628">23446 9190 2 0,'0'0'43'0,"0"0"9"15,0 0 3-15,0 0 1 0,0 0-21 16,0 0 86-16,0 0 49 0,2-7 2 15,-2 5-74-15,0-2-97 0,0 2 29 16,0-1 25-16,0 0 20 0,0-1-29 16,0 3-4-16,-2-1-9 0,0 0-20 15,-1-1 3-15,1 3 7 0,0 0 22 0,2 0-2 16,-3-3-24-16,3 3-19 0,0 0-2 16,0 0-11-16,0 0 10 0,0 0-17 15,0 0 4-15,0 0 13 0,0 0-10 16,0 0 12-16,0 0 1 0,0 0 1 15,0 0 2-15,0 0 13 0,0 0-13 0,0 0 0 16,0 0-3-16,-2 0 0 0,2 0-3 16,-2 0-16-16,0 0-10 0,-2 0-24 15,2 0-54-15,0 0-157 0,-2 3-88 16,0 5 182-16,0-1 76 0,-4 2-15 16</inkml:trace>
  <inkml:trace contextRef="#ctx0" brushRef="#br0" timeOffset="40425.4119">23331 12336 412 0,'0'0'414'0,"0"0"-189"0,0 0-79 16,0 0-35-16,0 0-20 0,0 0 0 15,0 0-22-15,0 0-11 0,0 0-12 16,0 0-46-16,0-19 16 0,0 16-14 16,0 1-1-16,0 2-1 0,0 0-29 15,0 0-55-15,0 0-40 0,0 0-58 16,0 0-99-16,-4 0-305 0,8 24 190 1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17:15.6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46 13017 51 0,'0'0'36'0,"-2"0"-3"0,0-1-20 15,2 1 9-15,-2 0 1 0,0 0-23 16,0 0 13-16,-2 0 10 0,1 0 6 16,0 0-29-16,0-2 0 0,-4 2 14 15,5-2 77-15,-2 2 69 0,2-3-59 16,-2 2-23-16,-1-1 20 0,2 0-1 0,-2-2-51 16,1 2 42-16,2 2-75 0,0-1 10 15,-1-1 45-15,1 0-9 0,2 0-42 16,-2 0-17-16,2 2 0 0,0-2 10 15,-2 0 16-15,2 2 0 0,0 0-3 16,0 0-3-16,0 0-17 0,-2 0 0 16,2 0-1-16,0 0 2 0,0 0-3 15,0 0 0-15,0 0-1 0,0 0-1 16,-2 0 0-16,2 0-1 0,0-2 2 16,0 2 0-16,0 0-1 0,0 0-2 15,0 0-10-15,0 0 10 0,0 0 3 16,0 0 0-16,0 0 13 0,0 0 6 0,0 0-6 15,0 0-9-15,0 0-4 0,0 0 0 16,0 0-13-16,0 0 0 0,0 0 0 16,0 0 0-16,0 0 0 0,0 0-1 15,0 0-2-15,0 0 3 0,0 0-6 16,0 0 2-16,0 0 1 0,0 0-3 0,0 0-1 16,0 0 0-16,0 0 1 0,0 0-1 15,0 0 4-15,2 0 3 0,-2 0 11 16,0 0-1-16,0 0 0 0,0 0 2 15,0 0 1-15,0 0 0 0,0 0-1 16,0 0-1-16,0 0-11 0,0 0 11 16,0 0-1-16,2 0-9 0,0 0 12 15,0 0 3-15,0 2 30 0,3 2-30 16,-2-2-3-16,2 2 19 0,0-1-19 16,-1 1 1-16,2-2-1 0,0 0 20 0,1 0-4 15,1 2 7-15,1-2 13 16,-3 1-33-16,4-1 43 0,2 0-44 0,-4 1 24 15,2-1 0-15,-1-2-6 0,2 3-20 16,-3-1 13-16,1 0-13 0,1-1 6 16,1 2-6-16,0-1-2 0,-1 0-21 15,0 0 20-15,6-2 6 0,-4 1 10 16,1-1-10-16,2 0 10 0,0 0-13 0,4 0 3 16,-2 0 32-16,-1 0-35 0,2 0-19 15,-2 0 19-15,4 0 0 0,-5-1-39 16,4-1 26-16,-4 2-78 0,-4 0 3 15,6 0-46-15,-7 0-101 0,-2 2-29 16,-2 3-26-16</inkml:trace>
  <inkml:trace contextRef="#ctx0" brushRef="#br0" timeOffset="1262.8889">14296 13118 43 0,'0'0'62'16,"0"0"-13"-16,0 0-36 0,0 0 10 15,0 0-20-15,0 0-1 0,0 0 0 16,0 0 17-16,0 0 20 0,-7-7 49 0,7 7-3 16,0 0 55-16,0-2-55 0,0 2-78 15,-3 0 25-15,0-2-15 0,-2 2-1 16,3 0 13-16,-2-2-12 0,-1 2-1 16,3 0 36-16,0 0-36 0,2 0-12 15,-2 0 18-15,2 0-22 0,0 0 0 16,0 0-22-16,0 0-4 0,0 0 6 15,0 0 0-15,0 0 1 0,0 0 3 16,0 0-4-16,2-1 0 0,2 1-6 0,-1 0-65 16,-1 0 68-16,2 0-19 15,5 0 26-15,-3 0 16 0,3 0 48 0,-1 1-28 16,2-1-18-16,2 0 99 0,-2 2-45 16,2-2 55-16,2 0-30 0,0 0-29 15,1 0 23-15,6 0-3 0,5 0-7 16,7-3-3-16,9-5-4 0,6-1-32 15,-3-3 30-15,-5 2-4 0,-6 0-26 0,-1 3-10 16,-1 2 7-16,-4-1-20 16,-7 2-3-16,-3 0 20 0,-6 1-20 0,6 3-13 15,-2-2 0-15,-1-1 13 0,2 3-3 16,-7 0 2-16,-1 0 0 0,-5 0-18 16,1 0 3-16,-3 0 16 0,-2 0 0 15,0 0 2-15,0 0-2 0,0 0 0 16,0 0-30-16,0 0-12 0,0 0-16 15,0 0-27-15,0 0-42 0,0 0-39 16,0 3-4-16,0-1 95 0,2 3-140 0,0 1-105 16,0-4 127-16</inkml:trace>
  <inkml:trace contextRef="#ctx0" brushRef="#br0" timeOffset="9816.9604">23626 9078 24 0,'0'0'75'0,"0"0"-13"0,0 0-7 0,0-5 14 15,0 4 38-15,0-1-67 0,0 0-27 16,0 2-4-16,0-3 53 0,0 3 13 15,0 0-23-15,0 0-25 0,0 0-11 16,0 0 13-16,0-2-29 0,0 2-16 16,0-3 3-16,0 1 15 0,0 2-2 15,0-2 0-15,0 2-10 0,0 0-22 16,0 0-11-16,0 0-15 0,0 0-96 16,0 0 8-16,0 0 9 0</inkml:trace>
  <inkml:trace contextRef="#ctx0" brushRef="#br0" timeOffset="19016.5331">20955 12805 111 0,'0'0'85'0,"0"0"74"0,-2-5-152 0,0 3-7 16,2 0-39-16,0 2-10 0,0 0-36 16,0 0-9-16,0 0 25 0,0 0 43 15,0 0 26-15,0 0 0 0,0 0 0 16,0 0 0-16,0 0 0 0,0-2 0 15,0 2 0-15,0-2 0 0,0 0 0 16,-2 1 0-16,2-1 0 0,-3-1 0 16,3 3 0-16,-2 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10:57.9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27 14221 22 0,'-7'-2'62'15,"-1"0"-4"-15,5 1-5 0,-4-1 12 16,4-3-3-16,-1 4 6 0,-2-1-3 16,-1 2-22-16,0-2 16 0,3 0 29 15,-2 2 29-15,0 0-36 0,1 0-55 0,1 0 23 16,-2-2-6-16,-3 2-20 0,5 0 16 16,-3 0 45-16,1-2-15 0,2 2-50 15,2-1 17-15,-2 1 6 0,4 0 1 16,-2 0-11-16,0 0-15 0,2 0-1 15,0 0 3-15,0-2 4 0,0 2-10 16,0-2-13-16,2 2-14 0,2 0-18 16,0 0-30-16,2 0-10 0,5 0 17 15,10-2 55-15,16-2 16 0,16 0 7 16,17 1 22-16,1 1-9 0,1-1-36 0,-8 3 22 16,3 0-21-16,-4 3 0 0,1 2-1 15,-5 5 0-15,3 1-42 0,-3-1 42 16,3 1 26-16,-3-2-26 0,3 0-10 15,1-2 7-15,4-5-17 0,3-2 20 16,4 0 0-16,2-6 39 0,9-7-6 16,8-11 9-16,14-2 43 0,8-8-10 15,8-8-17-15,6-4 20 0,2 0-16 0,0 3 6 16,-4 5-3-16,-16 10-29 0,-7 7-34 16,-14 9 11-16,-8 5-13 0,-9 5-16 15,-9 2 16-15,-9 0-3 0,-8 0-23 16,-6 4-4-16,-11 1-80 0,-8 2 55 15,-5-2 38-15,-6-1-48 0,6 2 17 16,-4 1 25-16,6 0-16 0,-5 1 16 0,-5-1-23 16,-1 0-25-16,1-1 9 15,-5 1-72-15,-2 1 4 0,-2 1-52 0,0 1-161 16,0 3 76-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18:15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32 15709 58 0,'-2'0'81'16,"2"0"-42"-16,-2 0 26 0,2-1 40 16,0 1 22-16,0 0-39 0,0 0-72 15,0 0-16-15,0 0-36 0,0 0-25 16,-2 0-60-16,2 0-3 0,-2 0 10 16,0 0 13-16</inkml:trace>
  <inkml:trace contextRef="#ctx0" brushRef="#br0" timeOffset="1611.9091">18610 16191 77 0,'0'0'695'0,"0"0"-392"0,0 0-157 0,0 0-48 16,0 0 0-16,0 0-36 0,0 0-43 15,0 0-19-15,0 0-33 0,-17-12 7 16,17 12 4-16,0 0 5 0,0 0 1 16,0 0-16-16,0 0-17 0,0 0-13 15,3 0-72-15,4 0-12 0,-3 0-141 16,1 2-104-16,-1 3 198 0,-10 0 103 0</inkml:trace>
  <inkml:trace contextRef="#ctx0" brushRef="#br0" timeOffset="4059.0089">12248 8615 79 0,'0'0'98'16,"0"0"-33"-16,0 0-9 0,0 0 107 15,0 0-150-15,0 0 153 0,0 0 7 0,0 0-170 16,0 0 66-16,-5-36 2 0,2 34-61 15,1 0-10-15,2 1-13 0,0-1 13 16,0 0 1-16,0 2 35 0,0-3 3 16,0 3-19-16,-2 0-1 0,2-2-18 15,-3 1 2-15,1-1 7 0,-1 0-7 16,3-1-3-16,-1 3-3 0,1 0-10 16,0 0-13-16,0 0-13 0,0 0-3 0,0 0-7 15,0 0-20-15,0 0-15 16,0 0-34-16,0 0-45 0,0 0 23 0,0 0 33 15,0 0 2-15,0 0-22 0,0 5 127 16</inkml:trace>
  <inkml:trace contextRef="#ctx0" brushRef="#br0" timeOffset="8073.0558">11453 9118 102 0,'0'0'127'0,"0"0"-74"16,0 0 15-16,0 0 40 0,0 0-108 16,0 0-13-16,0 0-20 0,0 0 4 15,0-7 6-15,0 7 3 0,0 0 7 16,0 0 0-16,-2 0 10 0,0 0-20 0,0 0 3 15,-1 0-22-15,3 0 23 0,-2 3 2 16,2-3 4-16,-3 2-39 0,1 0-62 16</inkml:trace>
  <inkml:trace contextRef="#ctx0" brushRef="#br0" timeOffset="15042.9317">9240 11160 114 0,'0'0'72'0,"0"0"127"0,0 0-75 16,0 0 13-16,0 0-69 0,-10-24 82 16,5 20-127-16,1 2 9 0,2-1-2 15,-1 2-11-15,3 1-19 0,0 0 0 16,0 0-16-16,0-1 0 0,0 1 12 15,0 0 1-15,0 0 2 0,0 0 1 0,0 0 3 16,0 0 17-16,0 0 3 0,0 0 13 16,0 0 9-16,0 0-2 0,0 0-4 15,0 0-14-15,-1-3-25 0,-1 0-4 16,0 3-25-16,0-1 6 0,2 1 23 16,0 0 0-16,0 0 0 0,0 0-1 0,-2 0 0 15,2 0 1-15,0 0 1 0,0 0 15 16,0-1 7-16,0 1 10 0,0 0-4 15,0 0 7-15,0-3 0 0,0 3-10 16,0-2-24-16,0 0 18 0,0 2 6 16,-2 0-10-16,2-3 0 0,-2 1-14 15,-1 2 31-15,3 0-17 0,-4-2-14 16,4 2-2-16,0 0-1 0,0 0-1 0,0 0 0 16,-1 0-11-16,1 0 0 15,0 0 0-15,-2 0 0 0,2 0 10 0,0 0 0 16,0 0 1-16,-2 0 0 0,2 0 1 15,-2 0-2-15,2 0-10 0,0 0 9 16,0 0-15-16,-3 0 17 0,3 0 1 16,-1 0 1-16,-1 0 0 0,0 0-12 15,0 0-8-15,-1 0 1 0,2 0 2 16,-1 0 16-16,2 0-1 0,-2 0-17 16,2 0-24-16,-2 2-32 0,2-2-9 0,-3 2-1 15,3 1-39-15,-2-3-75 16,0 7-39-16,-1-2 140 0,0 5-13 0,3-3-22 15</inkml:trace>
  <inkml:trace contextRef="#ctx0" brushRef="#br0" timeOffset="17105.4406">9176 10911 18 0,'0'0'85'16,"0"0"-33"-16,0 0 59 0,0 0-29 15,0 0-14-15,0 0 4 0,0 0 13 16,0 0-56-16,0 0-29 0,-46-7 0 0,44 7 0 15,0 0 0-15,2 0-11 16,0 0-12-16,0 0-6 0,0 0-3 0,0 0-4 16,-2 0-13-16,2 0-30 0,-5 0-22 15,2 2 0-15,2 3 20 0,-3 2 21 16</inkml:trace>
  <inkml:trace contextRef="#ctx0" brushRef="#br0" timeOffset="17734.9523">9116 10985 478 0,'0'0'258'0,"0"0"-102"16,0 0-68-16,0 0-88 0,0 0-26 15,0 0-182-15,0 0-180 0,0 0 153 16,0 0 112-16</inkml:trace>
  <inkml:trace contextRef="#ctx0" brushRef="#br0" timeOffset="18988.5761">12043 8760 670 0,'0'0'0'0,"0"0"-2"0,0 0-164 16,0 0-95-16,0 0 20 0</inkml:trace>
  <inkml:trace contextRef="#ctx0" brushRef="#br0" timeOffset="19102.2714">12043 8760 18 0,'-15'22'95'16,"15"-22"-30"-16,0 0-29 0,0 0-36 15,0 0-25-15,0 0-43 0,0 1-53 16</inkml:trace>
  <inkml:trace contextRef="#ctx0" brushRef="#br0" timeOffset="19601.6524">11917 8903 52 0,'0'0'137'15,"0"0"-117"-15,0 0-20 0,0 0-23 16,0 0 0-16,0 0 7 0,0 0 12 0,0 0-9 16,0 0 10-16,0 0 0 0,2 0 0 15,-2 0 2-15,0 0 1 0,0 0 3 16,0 0 23-16,0 0 13 0,0 0 3 15,0 0 11-15,0 0 12 0,0 0 0 16,0 0-10-16,0 0-32 0,0 0-23 16,0 0-36-16,0 0-19 0,0 0-49 15,0 0 6-15,0 0 13 0,0 0-3 0</inkml:trace>
  <inkml:trace contextRef="#ctx0" brushRef="#br0" timeOffset="24383.3898">12074 8869 948 0,'0'0'104'0,"0"0"56"0,0 0 12 15,0 0-12-15,0 0-60 0,0 0-35 16,0 0-48-16,-71-97-17 0,68 95-2 0,3 2-57 16,0 0-29-16,0 0-68 15,0 0-36-15,3 0-56 0,1 2 46 0,0 6 163 16,2 1-3-16,1 4-199 0,-1 1 25 16,1-1 76-16,1 1 39 0</inkml:trace>
  <inkml:trace contextRef="#ctx0" brushRef="#br0" timeOffset="25695.1651">6387 15641 48 0,'0'0'189'15,"0"0"-29"-15,0 0-85 0,0 0-56 16,0 0 14-16,0 0 29 0,0 0 16 0,0 0 17 15,0 0-14-15,0 0-12 0,0 0-41 16,0 0-28-16,0 0-13 0,0 0 12 16,0 0 1-16,0 0 2 0,0 0-2 15,0 0-2-15,0 0-24 0,0 0 3 16,0 0 0-16,0 0 7 0,0 0 15 16,0 0 1-16,0 0-1 0,0 0-13 15,0 0-18-15,0 0-50 0,0 0-12 0,0 0-4 16,0 0 0-16,0 0 4 15,0 0 19-15,0 0-4 0,0 0 8 0,0 0 15 16,0 0 16-16</inkml:trace>
  <inkml:trace contextRef="#ctx0" brushRef="#br0" timeOffset="35729.3621">19624 16713 28 0,'0'0'101'0,"0"0"56"16,-2-4 71-16,2 2-49 0,0 0-58 0,-2 1-72 16,2-1-36-16,0-2 7 0,0 1-11 15,-3 3-9-15,3 0-23 0,0 0-3 16,0 0-9-16,0 0-5 0,0 0 11 16,0 0 13-16,0 0 15 0,0 0 0 15,0 0-2-15,0 0 3 0,0 0 20 16,0-1 39-16,0 1 35 0,0-2 11 15,0 2-18-15,-1-2-18 0,1-1-17 16,0 3-19-16,0-2-17 0,-2-1 0 0,2 3 0 16,0-2 10-16,-2 0 1 0,2 2 5 15,0 0-6-15,0 0-3 0,0-1-7 16,0 1-3-16,-3-3-10 0,3 3 1 16,0 0-1-16,0 0 0 0,-2 0 20 15,2 0-4-15,0 0-2 0,0-1-17 16,0-2-1-16,0 3-12 0,0 0 9 15,0 0-9-15,0 0 0 0,0 0-3 16,0 0-13-16,0 0-30 0,0 0-32 16,0 0-13-16,0 0-7 0,-2 0-36 0,2 0-113 15,0 0-44-15,0 0 99 0,-2 4 65 16</inkml:trace>
  <inkml:trace contextRef="#ctx0" brushRef="#br0" timeOffset="38538.2665">18739 13140 9 0,'0'0'48'0,"0"0"-48"16,0 0-27-16,0 0-3 0</inkml:trace>
  <inkml:trace contextRef="#ctx0" brushRef="#br0" timeOffset="42384.2428">12442 8780 148 0,'0'0'195'0,"0"0"63"0,0 0-256 16,0 0 0-16,0 0-2 0,0 0-41 16,0 0-21-16,0 0-173 0,-43-29 1 15</inkml:trace>
  <inkml:trace contextRef="#ctx0" brushRef="#br0" timeOffset="50489.5468">12028 8814 232 0,'0'0'267'0,"0"0"65"0,0 0-292 16,-9-10 8-16,9 8-12 16,0 0 23-16,0 2-4 0,0 0-12 0,0-1-17 15,0 1-23-15,0 0-3 0,0 0-2 16,0 0 2-16,0 0 13 0,0 0 3 16,0 0 4-16,0 0 6 0,0 0-3 15,0 0-7-15,0 0 3 0,0-2-2 0,-2 2-16 16,2-3-1-16,-2 3-1 15,0-1-25-15,2-1 23 0,0 2 3 0,-2 0 0 16,2 0 1-16,0 0-1 0,0 0-3 16,0 0-10-16,0 0 13 0,0 0 3 15,0 0 24-15,0 0-11 0,0 0-15 16,0 0-1-16,0 0-2 0,0 0-15 16,-2 0 4-16,2 0 0 0,0 0-6 15,0 0-7-15,0 0-13 0,0 0-10 16,0 0 7-16,0 0 9 0,0 0 10 0,0 0 0 15,0 0 4-15,0 0 15 0,0 0 2 16,0 0 2-16,0 0 2 0,0 0-2 16,0 0-1-16,0 0-47 0,0 0-50 15,0 0-65-15,0 0-46 0,0 0 26 16,0 0 43-16,0 2 13 0</inkml:trace>
  <inkml:trace contextRef="#ctx0" brushRef="#br0" timeOffset="51250.7331">9536 12809 114 0,'0'0'59'15,"0"0"-57"-15,-49-124 161 0,49 80-55 16,19-4-108-16,13-3-105 0,6-1-64 16,6-1-3-16</inkml:trace>
  <inkml:trace contextRef="#ctx0" brushRef="#br0" timeOffset="64324.7107">19102 5845 5 0,'0'-3'92'0,"0"3"-34"15,0 0-15-15,0 0-4 0,0 0-19 0,0 0 2 16,0 0 17-16,0 0-3 16,0 0-19-16,0-3-15 0,0 1 34 0,-2 0 9 15,-4 2-15-15,3-4 61 0,1 2-75 16,-2 1 14-16,-3-5 71 0,4 4-23 16,0-2 49-16,1 1-45 0,-3-4-1 15,3 4-13-15,0-4-25 0,-2 2-27 16,0-1-13-16,0 3 27 0,0-3 9 15,-3 4-4-15,4 0-12 0,-1-2-23 16,2-1-1-16,-3 2 1 0,4-2-1 0,-3 0-15 16,0 2 16-16,0 1 3 0,-2-2-2 15,-2 4 0-15,2-2-2 0,-4 1-5 16,-3-1 6-16,-2 2 21 0,-2 0-21 16,-2 0-49-16,0 5 7 0,-5 4 16 15,6-2 13-15,-2 3-6 0,3-1-27 16,2 0-13-16,0 2 58 0,-1-1-28 15,-2 0 29-15,4 3 3 0,-4 0-3 16,4 2 0-16,-3-2 3 0,2 0-3 16,0 0 0-16,-1 4-35 0,-2 2 34 15,0 7 1-15,-4 4-36 0,1 10 23 0,-1 2-7 16,4 4 27-16,0-5-11 0,6-3 4 16,-1-2-20-16,-2-1 20 0,7-2 55 15,-1-6-55-15,3-3-33 0,4-9 30 16,-3-2-52-16,3 2 53 0,0 3 4 15,2 0 9-15,0-1 51 0,0 3-23 16,0-5-23-16,0 2-14 0,9 0-2 0,-1 0 0 16,5 2-16-16,1 1 16 0,8 1 29 15,4 4-5-15,10 3-22 0,13 6 22 16,1-2-24-16,3-3 13 0,-1-5 0 16,-8-7 0-16,3-3 23 0,-5-6-35 15,-2 1 58-15,-3-6-46 0,-9-3 0 16,-9 0 13-16,-3 0 0 0,1 0 20 15,-2 0-43-15,4-5 29 0,0-2 1 0,-1-4-4 16,-6 0 23-16,-2-3 46 0,5-7-30 16,-5-7 30-16,-1-14-46 0,0-4 55 15,-5-4-75-15,-4 1 46 0,0 3-62 16,0 0 56-16,-4 2-37 0,0-1-25 16,-5-1-7-16,3-2 7 0,-3 2-10 15,-4 0-16-15,3 6-23 0,-2 5-16 16,-3 4-39-16,5 11-13 0,3 6 25 15,-4 2-25-15,-4 4-13 0,2-1 51 16,-6 4-67-16,0 3 51 0,-8 2-195 0,-3 14-313 16,4 1 201-16</inkml:trace>
  <inkml:trace contextRef="#ctx0" brushRef="#br0" timeOffset="64804.0763">18924 6716 756 0,'0'0'261'0,"0"0"-117"0,0 0-57 16,0 0-31-16,0 0-33 0,0 0 19 15,0 0-19-15,0 0-23 0,0 0-28 16,0 0-38-16,-56-10-28 0,39 37 0 16,-6 21 71-16,-7 11 23 0,1 10 55 0,3 4 10 15,2-5-58-15,3 7 19 0,-4 2 10 16,-2 3-35-16,-3-5 1 0,2-3 18 16,0-6-16-16,1-3-1 0,-1-1-3 15,-4-1 29-15,5-2-55 0,-1-6 26 16,6-8-97-16,8-7-76 0,6-11-6 15,2-8-173-15,3-8 101 0,3-5 32 0</inkml:trace>
  <inkml:trace contextRef="#ctx0" brushRef="#br0" timeOffset="65114.0145">19118 6713 977 0,'0'0'179'0,"0"0"-179"15,0 0-98-15,0 0 98 0,0 0 172 0,115 153-45 16,-68-78-52-16,2 0 26 0,-2-5-49 15,1 1-36-15,-1 0-14 0,1-3-2 16,-4 2 0-16,-7-4 13 0,-3-5-9 16,-1-7-4-16,0-8-4 0,0-6-58 15,-9-11-90-15,0-10 41 0,-9-6-59 16,0-4-51-16,2-1-278 0,-2-1 118 16</inkml:trace>
  <inkml:trace contextRef="#ctx0" brushRef="#br0" timeOffset="65687.9106">21513 5793 71 0,'0'0'143'0,"-25"120"118"16,21-51 32-16,4-1-35 0,0-2-134 0,11-7 71 15,7-7-149-15,6-6-33 16,6-8-10-16,3-10 16 0,5-2-12 0,5-7 45 15,0-7 3-15,2-2-32 0,-3-5 45 16,0-5-9-16,-1-5-4 0,-5-6 7 16,0-6 32-16,-9-3 23 0,1-2 22 15,-4-10-32-15,-6 3-39 0,-1-14 10 0,-8 2 16 16,-3-8-43-16,-6-2 40 16,0-2-91-16,-6-1-7 0,-9 2 7 0,-4 3-42 15,-5 8-103-15,-5-1-39 0,-7 9 90 16,-6 5-127-16,-8 11-3 0,4 10 45 15,-1 7-72-15,5 9-107 0,7 12-167 16,8 4 180-16</inkml:trace>
  <inkml:trace contextRef="#ctx0" brushRef="#br0" timeOffset="65932.6193">21906 6229 332 0,'0'0'202'0,"-72"121"88"16,23-36-69-16,-2 5 33 0,-6 4-133 15,2 7-17-15,4-1-29 0,5-5 6 16,9-7-16-16,9-14-65 0,9-9-1 0,6-5-18 16,3-6 7-16,2-6 11 15,-4-2 2-15,4-4-1 0,0-3 0 0,2-1 0 16,-3-4 0-16,-4 1-101 0,5-3-10 15,-3-7-104-15,3-6-101 0,-1-8-212 16,5-8 86-16</inkml:trace>
  <inkml:trace contextRef="#ctx0" brushRef="#br0" timeOffset="66173.9374">21991 6709 788 0,'0'0'528'0,"0"0"-528"16,24 120 0-16,-13-56 163 0,6 6-27 15,-1-11-55-15,2-4-12 0,7 0-30 16,-1-3 19-16,2-2-9 0,2-2-24 16,-2-5-24-16,-3-1 24 0,-2-3-11 15,-2-5-14-15,-1-3-2 0,-6-9-31 0,-4-4-64 16,-1-5-30-16,-5-5-52 0,2-1-45 15,1 1-187-15,-5-5-293 0</inkml:trace>
  <inkml:trace contextRef="#ctx0" brushRef="#br0" timeOffset="67300.3539">18828 4968 290 0,'0'0'372'0,"0"0"-167"0,0 0-205 15,0 0-71-15,0 0-132 0,0 0 50 16,0 0 95-16,0 0 58 0,0 0 195 16,0 0 63-16,-9 53-187 0,7-24 50 0,0 5-92 15,0 5 56-15,2-4-26 16,0 0-1-16,0-4-35 0,0-6-20 0,2-6 28 16,-2-4-29-16,2-2-4 0,0 3-6 15,3-3 8-15,-3 0 20 0,2-2-18 16,-4-2-2-16,2-8 0 0,-2 3 10 15,0-4 29-15,0 0 29 0,0 0 36 16,0 0 65-16,0-2 20 0,0-6 15 0,-4-7-204 16,-7-11-6-16,1-9-7 15,-3-7 10-15,2-2-26 0,2 3-75 0,4 2 20 16,-1-1 0-16,-2 5 6 0,2 4-17 16,0 9-2-16,2 7 12 0,-1 1-9 15,1 2 51-15,0 1 43 0,0 4 23 16,-1 1-3-16,5 4-20 0,0 2-1 15,0 0-42-15,0 0-15 0,0 0-11 16,0 0-6-16,0 0-19 0,6 0 94 0,4 0 23 16,4 0 91-16,3 6-33 0,6-4 4 15,1 2-33-15,1-2-10 0,7-2 7 16,-6 0-7-16,1 0-12 0,1 0-1 16,-5-2-27-16,-2-4 21 0,3 0-7 15,-8 1 4-15,2-3-18 0,-6 1-2 16,-1 2 3-16,0-1 20 0,-5 1-23 15,1-1 0-15,-1 2-2 0,-5 1 1 16,2-1 1-16,-3 4 29 0,2 0-29 16,-2 0-18-16,0 0-21 0,0 0-3 15,0 0-26-15,4 4-20 0,2 3 85 0,4 3 3 16,0 5 0-16,0 2-10 0,4 4 10 16,-3 1 0-16,5 4 19 0,1 6 14 15,4 7-20-15,3-3-13 0,-4-2-24 16,4-3-64-16,-5-3-114 0,2-2 46 15,-6-9-180-15,3-3-49 0</inkml:trace>
  <inkml:trace contextRef="#ctx0" brushRef="#br0" timeOffset="68408.4737">21993 4692 68 0,'0'0'287'16,"0"0"-231"-16,0 0 16 0,0 0 159 15,0 0-78-15,0 0-45 0,0 0-33 16,0 0 3-16,0 0 3 0,-15-37 20 0,13 34-42 16,2 0-26-16,0 3 12 0,0-3 14 15,-2 2-7-15,2 1-27 0,0-3-25 16,-2 3-4-16,0 0-22 0,2 0 4 16,-2 0-24-16,0 0-45 0,0 13-65 15,-3 7 48-15,-1 10 86 0,-1 7 22 16,1 1 20-16,4-3-20 0,2-7 16 0,0 1-39 15,0-5 36-15,2-6-58 16,4-2 64-16,1-4-19 0,1 3 13 0,3-2 53 16,0 2-66-16,-1-4 23 15,-1-2-20-15,0-2 11 0,-3-3 5 0,-4-3-15 16,0-1 15-16,0 0 17 0,-2 0 19 16,0 0 1-16,2 0 2 0,2 0 4 15,0-7 0-15,8-3-56 0,-2-2-6 16,0-5-68-16,2 3-4 0,0-1 66 15,-2-2-17-15,1 3-78 0,-1-1-29 0,2 1 107 16,-2 2-140-16,-2 5 72 0,-4 1 49 16,0 6-33-16,4 0-23 0,-2 0 7 15,2 6 58-15,2 1-39 0,4 5 53 16,-2 2-17-16,3-1 16 0,0 2 20 16,2-2 66-16,-3 0 22 0,6 1 9 15,-1-4 21-15,0-1-86 0,0-4 33 16,1-1 43-16,-4-1-108 0,0-3 101 15,-2 0 20-15,-2-4-17 0,2-6-13 16,-6-1-10-16,3-9 4 0,-3-2 3 0,-4-13-46 16,3-3-6-16,-7-2 6 0,0 2 20 15,0 4-62-15,0 1 0 0,0 0-36 16,-7 1 36-16,1 1-1 0,-3 6-28 16,3 4 25-16,2 6-87 0,0 1 7 15,0 1 25-15,-2-2-45 0,3 1-68 16,0 5 5-16,-1 7-168 0,0 0-324 0</inkml:trace>
  <inkml:trace contextRef="#ctx0" brushRef="#br0" timeOffset="69827.1821">19684 5443 59 0,'0'0'153'16,"0"0"-19"-16,0 0 19 0,0 0 49 0,0 0-3 16,0 0-69-16,0 0-42 0,0 0-58 15,0 0-14-15,0 0 42 0,-5-22 30 16,5 20-45-16,0-2 15 0,-2 0-56 15,0-3-2-15,-3 7 20 0,2-7 32 16,0 2-52-16,-4 3 3 0,4-4 7 16,-5 2-10-16,-1 2-2 0,2-1-1 15,1 1-10-15,-2 0 0 0,-3-3-30 16,0 5 40-16,1 0-33 0,-1 0 0 16,-2 0 17-16,2 0 17 0,-1 7-21 0,0-2-3 15,-2 3 24-15,6-1-47 0,-4 4 49 16,-3-3-2-16,8 4-9 0,-4 2 11 15,3-2 0-15,2 5 1 0,-1 0 9 16,1 0 22-16,3 6-29 0,1-1 17 16,0 9 3-16,2 5 29 0,0 2 7 15,0-1-33-15,0-3-7 0,7-1 10 16,-3-3-12-16,0 1 3 0,5-1-20 0,-3-1-3 16,1-1 3-16,-1-4 1 15,-2-5 15-15,-2-4-15 0,1-1-1 0,3 1 3 16,-2 2 6-16,3 0-9 0,-5-2-55 15,2 1-10-15,-2-4-49 0,-2-1-55 16,0 0 29-16,0-4-66 0,0 1-169 16,0-1 141-16,-4-2 39 0</inkml:trace>
  <inkml:trace contextRef="#ctx0" brushRef="#br0" timeOffset="70047.0005">19253 5929 909 0,'0'0'306'0,"0"0"-130"15,0 0-23-15,0 0-85 0,0 0-32 16,0 0-15-16,0 0-21 0,0 0-48 0,125-83 41 16,-66 61 7-16,1 4 49 15,-12 8-49-15,-17 3-10 0,-7 5-55 0,-8 2-16 16,-5 0-56-16,6 0 23 0,-5 0-104 15,-1 0-268-15,-1 2 62 0</inkml:trace>
  <inkml:trace contextRef="#ctx0" brushRef="#br0" timeOffset="70576.2004">19896 5419 98 0,'0'0'42'0,"0"0"-12"0,0 0 45 16,0 0 58-16,0 0 34 0,0 0-30 15,0 0 22-15,0 106-74 0,0-85 0 16,2 7-66-16,2 1 53 0,2 6-36 16,-2 2-35-16,1-5 51 0,2-3-20 15,-3-2-22-15,0-5 23 0,-2-4-31 16,2-3-2-16,-4-2-22 0,2 2 22 0,0 3 0 16,0 1-8-16,1-2 8 0,-1-1 29 15,-2-1-6-15,0-2-21 0,0-1-1 16,0-2-1-16,0-3-13 0,0 0-33 15,0-1 20-15,0 0-39 0,0-1-26 16,0 2-39-16,0-2-59 0,0 1-160 16,0-2 78-16</inkml:trace>
  <inkml:trace contextRef="#ctx0" brushRef="#br0" timeOffset="71057.6457">19713 5900 80 0,'0'0'102'0,"0"0"-31"0,0 0-53 15,0 0-18-15,0 0 0 0,0 0 32 16,0 0 17-16,0 0-10 0,0 0-22 16,0 0 113-16,0 0 27 0,24 3-30 0,-12 4-36 15,-2 3-88-15,4-3 59 0,-2 2-42 16,1 4 19-16,0-3-14 0,0 2-24 16,-3 1 1-16,3-2-2 0,-2 1 26 15,-3-2-16-15,0-3 29 0,4 3-10 16,-6-6-6-16,2 1 23 0,-4-3-30 15,0 0 0-15,-2 1 17 0,0-3-31 16,1 0 21-16,-3 0 13 0,0 0 12 16,2 0 17-16,-2 0 14 0,2 0-1 15,-2 0 0-15,5-3-4 0,-1-6 8 0,4-5-60 16,3-6-22-16,-1 0-65 0,7-8 10 16,0-3 42-16,11-9 13 0,0-3-97 15,-3 1 97-15,1 5 0 0,-6 4-18 16,-2 7-76-16,-6 8 48 0,-4 5-68 15,2 1-107-15,-2 2-36 0,-3-1-108 16,2 3-138-16</inkml:trace>
  <inkml:trace contextRef="#ctx0" brushRef="#br0" timeOffset="73593.0967">22951 5353 43 0,'0'0'40'0,"0"0"-40"16,0 0-13-16,0 0-17 0,0 0 28 15,0 0-1-15,0 0 2 0,0 0-3 16,21-19 4-16,-21 17 3 0,0 2 16 16,0 0 20-16,0 0-3 0,0-1-16 0,0 1 3 15,0 0 16-15,0 0 42 16,0 0 66-16,0 0 29 0,0 0-29 0,0-4-124 15,-2 2-21-15,0 2 102 0,0-4 33 16,0 3-59-16,-3-2-78 0,3-2 49 16,0 3 6-16,-2-3-6 0,-1 0 29 15,-1 1-35-15,2 0 5 0,-2 0-18 16,2 1-4-16,-4 1-3 0,4-2-23 16,0 2 0-16,0 0-3 0,0 1-58 15,0-2 61-15,2 3 0 0,0 0 3 0,0 0-3 16,2 0-2-16,-2 0-18 0,2 0 1 15,0 0-7-15,0 0-14 0,0 0-2 16,0 6-30-16,-5 9 72 0,0 13 46 16,1 10 62-16,2 8-66 0,2 3 3 15,0-1-15-15,0-7 9 0,0-2 10 16,2 0-47-16,2-6 24 0,3 0 3 16,0-4-3-16,-3-5-23 0,0-5-2 0,-2-5 3 15,0-2 9-15,0 0 0 0,0 5-16 16,0-2 3-16,0-1 0 0,-2-2 13 15,0-4-13-15,0 0-57 0,0-1-2 16,0-1-32-16,0-1-29 0,-4-1-20 16,-2-1-29-16,-2-3-76 0,-1 0-29 15,-4 0-91-15</inkml:trace>
  <inkml:trace contextRef="#ctx0" brushRef="#br0" timeOffset="73817.8514">22643 5692 8 0,'0'0'701'0,"0"0"-320"0,0 0-182 16,0 0-43-16,0 0-23 0,0 0-100 0,0 0 3 16,0 0 32-16,0 0-49 0,121-80-16 15,-58 49 26-15,2 2 33 0,-9 8-40 16,-14 10-2-16,-9 4-20 0,-9 0-81 15,-11 7-23-15,1 0-43 0,-1 0 11 16,-1 0-24-16,-3 0-185 0,-6 0-327 16</inkml:trace>
  <inkml:trace contextRef="#ctx0" brushRef="#br0" timeOffset="74490.8292">23437 5338 367 0,'0'0'167'16,"0"0"-118"-16,0 0 123 0,0 0-93 15,0 0 126-15,0 0-98 0,0 0-19 16,0 0-29-16,0 0 29 0,0 0 29 15,9-68-52-15,-9 64 16 0,-2 0-32 16,2 1-10-16,0 1 16 0,0-1-16 16,-3 1 0-16,3 2-3 0,0 0-16 0,0 0-20 15,-2 0-56-15,2 0-38 16,0 0-29-16,0 10 2 0,0 7 43 0,5 9 78 16,1 18 43-16,0 4 2 0,-2 2-12 15,0-4-30-15,-1-8-3 0,-1-5 0 16,0-2-16-16,-1-3 16 0,-1-5 0 15,3-3 2-15,-3-9-2 0,2 0 3 0,-2 3-3 16,0-1 25-16,0 2-25 16,0-2 0-16,0-1 30 0,0 0-30 0,-6-3-84 15,2-1-4-15,-3 1-52 0,-1 1-82 16,0-4-94-16,-4 1-192 0</inkml:trace>
  <inkml:trace contextRef="#ctx0" brushRef="#br0" timeOffset="75052.1119">23269 5424 89 0,'0'0'222'0,"0"0"114"0,0 0-27 16,0 0-94-16,0 0-49 15,0 0-65-15,0 0-27 0,0 0-73 0,0 0 18 16,0 0 10-16,85-92-16 0,-72 73 19 16,2 2-18-16,-1-4-28 0,0-2 9 15,-2 2 5-15,0-6 42 0,0 2-38 16,-4 3-4-16,2-3-20 0,-3 8-32 15,-1-1 52-15,-4 5 2 0,0 4 54 16,-2 5-24-16,0 2 20 0,0 2-52 0,0 0-3 16,0 0-23-16,0 0-26 0,0 0-17 15,0 0-25-15,3 6-26 0,5 3 120 16,1 2 0-16,2 5 91 0,10 9-89 16,1 4 47-16,4-3-49 0,-4 1 23 15,1-3-1-15,4 4-22 0,8 6 1 16,-2 2 5-16,1 2-6 0,-8 1-26 15,-12-13-225-15,0-4-290 0,-10-9-176 16</inkml:trace>
  <inkml:trace contextRef="#ctx0" brushRef="#br0" timeOffset="77307.6621">20433 6164 35 0,'0'0'179'0,"0"0"-95"0,0 0-84 15,0 0-39-15,0 0-46 0,0 0-16 16</inkml:trace>
  <inkml:trace contextRef="#ctx0" brushRef="#br0" timeOffset="78870.1673">20227 6258 79 0,'0'0'304'0,"0"0"-105"16,0 0-63-16,0 0-54 16,0 0-82-16,0 0 19 0,0 0-19 0,0 0 30 15,0 0-15-15,0 0-15 0,-19-7 0 16,19 7 13-16,0 0 39 16,0 0 7-16,0-2 9 0,0 2-12 0,0 0-4 15,0 0 3-15,0 0-9 0,0 0-17 16,0 0-9-16,0 0-19 0,0 0-1 15,0-3-19-15,0 3 18 0,0-2 1 16,0 2-2-16,0-2 0 0,0 2 2 16,0-2 0-16,0 0 2 0,0 2 11 0,-2-2-13 15,2 0-12-15,-2 0 12 0,2-1 2 16,-3-1 34-16,1 0 3 0,2 0-13 16,-2-1-26-16,0 1 1 0,0-1 31 15,2 0-31-15,-3 2 27 0,2-1-5 16,1 1-23-16,0 1-1 0,-3 1-3 15,3-1 1-15,0 2 2 0,0-2-2 16,0 2 0-16,0 0-27 0,0 0 8 16,0 0-8-16,0 0-2 0,0 0-14 15,0 0-22-15,0 0-27 0,0 0-19 0,0 2 0 16,3 3 91-16,1 3-29 0,0 1 29 16,0 3 23-16,1 2 0 0,-2-1-42 15,0 4 32-15,-1 0 10 0,0 2 2 16,1 3 86-16,-2 0-26 0,-1 2 13 15,3-4-74-15,-3 6 3 0,0-6 25 16,0 1 49-16,0 1-13 0,0 2-64 16,-4-2 2-16,-1 0 36 0,0 2 36 0,0 2-73 15,-2-3-2-15,3-2 68 0,-3-2-68 16,3 0 3-16,0-4 7 0,0-1 16 16,2-4-26-16,-1-1-12 0,2-3 12 15,1-3 1-15,0-1 1 0,0 0 0 16,0-2 14-16,0 0 7 0,0 0-1 15,0 0-2-15,0 0-7 0,0 0 3 16,0 0 4-16,0 0-1 0,0 0 4 0,0 0 0 16,0 0 3-16,0 0-7 0,0 0-15 15,0 0-4-15,0 0-3 16,1 0-39-16,4 0 0 0,0-2 9 0,6 0 21 16,3-1 12-16,1 3 20 0,1-4-20 15,4 2 1-15,0-2 20 0,8-1-21 16,6-2-10-16,11 0 8 0,4-5 2 15,-1 3 3-15,2-4 13 0,-6 1-13 0,-1 0 23 16,-8 3-26-16,-5-1-16 0,-10 5 16 16,-4 0-3-16,-3 0-108 0,0 0 10 15,1-2 43-15,1 2-27 0,-4-1-39 16,-3 2-52-16,-3-3-52 0,-3-1-78 16,-2 1 61-16</inkml:trace>
  <inkml:trace contextRef="#ctx0" brushRef="#br0" timeOffset="79663.2141">20289 6217 70 0,'0'0'303'0,"0"0"-121"0,0 0-84 0,0 0 16 16,0 0 26-16,0 0-19 0,0 0-36 15,0 0-69-15,0 0-16 0,23-14 2 16,-19 9 41-16,7-2-17 0,4-1-7 16,-1-1 7-16,8-1 39 0,-2-4-6 15,8 1-40-15,9-2-2 0,5-3 2 16,3 3-15-16,-1 0 25 0,-4 1-29 15,-6 4 0-15,-8 5-1 0,-7 1-12 0,-4 2 0 16,-4 1 0-16,-1 1-26 0,0 0-7 16,6 0 4-16,-4 0-1 0,-3 0 1 15,0 0-10-15,-1 3 0 0,-4-1 23 16,0 2 2-16,-2-1-2 0,-2-3-10 16,3 0 26-16,-1 3 13 0,-2-1-2 15,2 0 2-15,0-1 2 0,-2 1 11 0,0 3-6 16,2-3-7-16,0 1-2 15,0 1 1-15,0 0 1 0,3 2 4 0,-1-1-4 16,0 2-7-16,-1 1 7 0,1-1 20 16,0 4-4-16,0-2 10 0,0 2-24 15,-2 4-2-15,0-2 26 0,0 2 17 16,3 8 5-16,-3 5 34 0,1 9-10 16,-1-1-4-16,0-6-42 0,0-9 3 15,-2-5-27-15,0-5 34 0,0 5-33 16,2-1 10-16,0 2 0 0,0-2 7 0,0-1-17 15,-2-4 23-15,2-1 0 0,-2-4-9 16,0 2-15-16,0-4 30 0,0-1 4 16,0 1-23-16,0-3-11 0,0 2 0 15,0 1 1-15,0 1-2 0,0-1 21 16,-2 5 24-16,0 0-46 0,0-1-12 0,0 1-8 16,0-1-25-16,0 1-23 15,0-3-20-15,-3 6-33 0,0-4-74 0,1 2 9 16,0 2-84-16,0-4-206 15,40-106 203-15</inkml:trace>
  <inkml:trace contextRef="#ctx0" brushRef="#br0" timeOffset="80159.0997">19964 6470 38 0,'0'0'46'0,"0"0"84"16,0 0 111-16,0 0 1 0,0 0-24 16,0 0-65-16,0 0-42 0,0 0-23 15,0 0-39-15,129-46-46 0,-104 38 12 16,3 3-15-16,-6 0-1 0,0 3-57 16,0 1-8-16,-3 1-25 0,-4 0-39 15,0-3 9-15,-3 3-94 0,4 0-46 0,-6 0 53 16,1 0 45-16</inkml:trace>
  <inkml:trace contextRef="#ctx0" brushRef="#br0" timeOffset="80476.4625">20152 6286 315 0,'0'0'727'0,"0"0"-473"0,0 0-169 15,0 0 13-15,0 0-27 0,0 0-46 16,0 0-25-16,0 0-36 0,0 0-22 16,0 0 19-16,27-25 22 0,-11 25-9 15,1 0 13-15,-2 5 10 0,0 4-10 0,0 0 13 16,-3 2-19-16,-1-2-4 0,2 4 23 15,-7-4 0-15,2 3 3 0,-3-5 17 16,-1 5-17-16,0-3-2 0,-4 3-1 16,0 1-39-16,0 2-26 0,-2 4-62 15,-6 5-85-15,-3 1-23 0,1-3-146 16</inkml:trace>
  <inkml:trace contextRef="#ctx0" brushRef="#br0" timeOffset="80932.6037">20991 6284 390 0,'0'0'365'16,"0"0"-179"-16,0 0-69 0,0 0-35 15,0 0-76-15,109-46-6 0,-93 42-52 16,1 2-62-16,-2 1 0 0,-5 1-39 15,2 0-43-15,-4 0-19 0,-3 0 3 16</inkml:trace>
  <inkml:trace contextRef="#ctx0" brushRef="#br0" timeOffset="81358.7074">21112 6142 21 0,'0'0'127'0,"0"0"85"16,0 0 52-16,0 0-137 0,0 0 33 16,0 0-10-16,0 0-66 0,0 0-19 15,0 0 10-15,0 0-23 0,-17-7-52 16,24 5-42-16,1 0 0 0,7 0 12 0,3-2 30 16,5 3 37-16,-1-1-1 0,0 2-19 15,-3 0-17-15,-2 0-3 0,-6 0 2 16,-3 6-17-16,-4-3 17 0,-2 3-17 15,0-2 17-15,-2 0 2 0,0 3 41 16,-8 5-20-16,-4 1 1 0,-8 2-22 16,-1 5-1-16,-3-1-3 0,4-1-56 15,-2-1 7-15,6-3-39 0,-2 1-49 16,6 1-320-16,1-5-22 0</inkml:trace>
  <inkml:trace contextRef="#ctx0" brushRef="#br0" timeOffset="90909.2331">21968 6674 22 0,'0'0'241'0,"0"0"53"15,0 0-66-15,0 0-56 0,0-2-41 0,0 0-30 16,0 0-10-16,0 2-16 0,0-3-26 15,0 3-17-15,0-5-9 0,0 5 16 16,0-2-3-16,0 2-13 0,0-3-7 16,0 3-14-16,0-2 14 0,0-1 4 15,0 3 3-15,0-3 12 0,0 1-12 16,0-2-3-16,0-1 6 0,0-1 0 16,0-2 29-16,0-2-10 0,0 2-9 0,-2-4-16 15,-3-2 41-15,0-1-6 16,4 1-16-16,-3-4 23 0,2 0-39 15,-3 0 38-15,1-3-9 0,0 1-16 0,2-1 9 16,-2-1-19-16,0 4 3 0,-1-1-16 16,0 2 10-16,3-1-23 0,0 5-22 15,0-1 20-15,0 6 1 0,0 1-32 16,2 3 1-16,-2 3 16 0,2 1-17 16,0 0-47-16,-2 0-53 0,2 0-49 15,-2 0-55-15,0 7-69 0,0 5-147 16,-4 3 20-16,-1 4 159 0,0-1 66 0</inkml:trace>
  <inkml:trace contextRef="#ctx0" brushRef="#br0" timeOffset="92319.3375">20860 6353 127 0,'0'0'238'0,"0"0"-6"16,0 0-50-16,0 0-45 0,0 0-42 15,0 0-27-15,0 0-19 0,0 0-29 16,0 0-7-16,0 0-13 0,0 0-3 16,0 0-13-16,0 0 3 0,0 0 0 15,0 0-7-15,0 0-2 0,0 0-1 16,0 0 20-16,0 0 3 0,0 0 16 0,0 0 13 16,0 0 23-16,0 0 13 0,0 0-3 15,0 0-3-15,0 0-7 0,0 0-10 16,0-3-9-16,-2 3-32 0,2-3 12 15,0 1-12-15,0 0 25 0,0 2-3 16,0 0-22-16,-2 0-1 0,2 0-3 16,0 0-1-16,0 0 3 0,0 0 1 15,0 0 3-15,0 0 0 0,0 0 10 16,0 0-10-16,0-2 0 0,0 2 10 16,0 0-9-16,0-2-1 0,0 2-3 0,0 0-3 15,0 0-20-15,0 0 0 0,0 0 0 16,0 0 0-16,0 0 4 0,0 0-14 15,0 0 4-15,0 0-7 0,0 0-3 16,0 0-3-16,0 0-10 0,0 0 0 16,0 0 13-16,0 0 9 0,0 0 8 15,0 0 5-15,0 0 16 0,0 0 1 16,0 0 1-16,0 0 1 0,0 0 2 16,0 0-1-16,0 0 10 0,0 0-10 15,0 0 0-15,0 0 1 0,0 0-4 0,0 0-12 16,0 0-27-16,0 0-53 0,0 0-61 15,0 0-42-15,0 0-4 0,0 0 45 16,-3 0 44-16,3 0 5 0</inkml:trace>
  <inkml:trace contextRef="#ctx0" brushRef="#br0" timeOffset="92866.5765">20968 6366 48 0,'0'0'32'16,"0"0"-19"-16,0 0 1 0,0 0-1 0,0 0-13 15,0 0-22-15,0 0-11 0,0 0 7 16,0 0 7-16,0 0-1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20:11.4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28 8659 34 0,'-4'-2'68'0,"-3"1"-6"0,3-2 13 0,2 1-55 16,-2 0 3-16,2 0 29 15,-2 1-36-15,1-1 22 0,1 0-37 0,2 0 83 16,0 0 17-16,0-1-62 0,0 0 43 16,0 0 19-16,0 1-72 0,-2-2-29 15,2 1-49-15,-2 3 47 0,0 0-18 16,2 0-25-16,-3 0-92 0,2 0-62 16,-1 0 49-16,0 0 42 0,-3 0 36 15,3 0 30-15,2 0 41 0,-2 0 1 16,2 0 0-16,0 0 0 0,0 0 0 0,0 0 0 15,0 0 0-15,0 0 12 0,0 0 30 16,0 0 27-16,0 0 68 0,0 0 42 16,-2 0-35-16,2 0-69 0,-3 0-13 15,3 0-59-15,-2 0 23 0,2 0-11 16,-2 0-15-16,2 0-13 0,-2 0-33 16,2 0 44-16,-2 0 2 0,2 0 0 15,0 0 2-15,0 0 15 0,0 0-14 0,0 0 13 16,0 0-12-16,0 0 15 15,0 0 7-15,0 0 20 0,0 0 19 0,0 0 23 16,0 0-10-16,2 0-22 0,-2 0-21 16,0 0-22-16,0 0 0 0,0 0 4 15,0 0 2-15,2 0-16 0,-2 0 1 16,0 0-1-16,0 0-3 0,2 0-2 16,-2 0-14-16,0 0 3 0,0 0 0 15,2 0 9-15,-2 0 1 0,0 0 1 16,0 0 0-16,0 0 2 0,0 0 1 0,3 0 18 15,-3 0-6-15,0 0-13 0,2 0-1 16,-2 0-12-16,0 0 0 0,0 0-3 16,2-2-10-16,-2 2-10 0,2 0-6 15,-2 0 3-15,2 0-1 0,3 0-8 16,-2 0 48-16,2 0 19 0,-1 0-19 16,1 0-16-16,-3 0-7 0,2 0 23 15,0 0 49-15,0 0-48 0,3 2 1 0,-1-2 29 16,3 0 1-16,-1 0 7 0,2 3-22 15,4-1 1-15,-4 0-17 0,3 0-1 16,2 0 1-16,-3-2 1 0,1 1 1 16,0-1-3-16,2 3 3 0,-5-3-1 15,4 1 1-15,0-1 0 0,-5 0 10 16,8 0-10-16,-4 0 12 0,1 0-14 16,3 0 9-16,0 0-8 0,5 0-2 15,-2 0 45-15,4 0-28 0,-3 0-17 16,3 0 0-16,-6 0 0 0,2 0 0 0,-6 0-5 15,2 0 3-15,-4 0 4 0,-1 2-1 16,-3-2 1-16,3 2-2 0,-3-2 2 16,-1 2 11-16,-1-2-11 0,2 0-2 15,1 2 13-15,2-2-13 0,-1 0 1 16,3 0 15-16,4 0-16 0,0 0 0 16,2 0 10-16,2 0-10 0,3 0 0 15,-2 0 11-15,4 0-11 0,2-2-3 0,-5 0-14 16,2 2 17-16,2 0-16 0,-7 0 16 15,3 0 0-15,-3 0 13 0,0 0-19 16,-4 0 6-16,4 0 0 0,-6 0 14 16,-1 0-11-16,4 0-3 0,-4-2 0 15,-1 0-13-15,1 2 12 0,2-1-14 16,-3 1 15-16,6-3 18 0,-6 2-18 16,6 1 3-16,-2-4-3 0,1 2-3 15,3 0 1-15,-2-1 1 0,6-2 1 16,2 1-2-16,5-4 2 0,-1 5 0 0,-3-3 3 15,-7 2 13-15,0 3-16 16,0-2-3-16,3 3 2 0,-4-1-2 0,3 1 1 16,-8 0 2-16,6 0-12 0,-6 0 12 15,1 0 1-15,0 0-1 0,0 0 0 16,-2 0-1-16,0 0-14 0,-3 0 15 16,2 0 13-16,0 0-11 0,-2 0 8 15,1-2-10-15,2 0 0 0,1 0-1 0,1 0 1 16,2 0-2-16,-3 1 2 15,7 1 0-15,-7-2 0 0,-2 2-18 0,6-2 6 16,-6 2 12-16,-1 0 0 0,2 0 0 16,-3 0 1-16,-1 0-3 0,-1 0 4 15,0 0 11-15,0 0-13 0,-2 0 3 16,0-3-3-16,-2 3 1 0,-3-2 19 16,2 2 29-16,-1-1-1 0,-2-1-21 15,0 2 5-15,0 0 23 0,0 0 10 16,0 0 7-16,0 0 3 0,0 0-10 0,0 0-10 15,0 0-6-15,0 0-20 0,0 0-3 16,0 0-10-16,0 0-13 0,0 0 0 16,0 0-3-16,0 0-17 0,0 0-5 15,0 0 2-15,0 0-3 0,0 0 1 16,0 0 5-16,0 0-2 0,0 0 6 16,0 0-7-16,0 0-9 0,0 0-36 15,0 0-26-15,5 0-23 0,-1 0-48 0,2 8 54 16,-1 3-244-16,-3-2-411 0,-24-37 673 15</inkml:trace>
  <inkml:trace contextRef="#ctx0" brushRef="#br0" timeOffset="10562.9365">7572 13350 1 0,'0'0'20'0,"-2"0"-7"0,2 0 0 16,0 0 3-16,-2 0-13 0,2 0-3 16,0 0-12-16,-2 0-33 0,2 0 36 15,0 0 9-15,0 0 0 0,0 0 0 16,0 0 0-16,0-2 0 0,-2 0 0 15,2 0 0-15,0 1 0 0,-2-3 0 0,-2 2 34 16,4-2 18-16,-2 2-36 0,2 0-15 16,-2-1 1-16,2 3 11 0,0-2-9 15,-2-1-2-15,2 3-2 0,0 0-2 16,0 0-2-16,0 0 1 0,0 0-10 16,0 0 11-16,0 0 1 0,0 0-1 15,0 0 2-15,0 0 1 0,0 0 1 0,0 0 0 16,0 0-2-16,0 0-1 15,0 0 0-15,0 0 1 0,0 0 1 0,0 0 2 16,0 0 20-16,0 0 13 0,0 0 3 16,0 0 7-16,0 0 19 0,0 0 17 15,0 0 6-15,0-2-30 0,0 2-25 16,0 0-4-16,0 0 4 0,0 0-1 16,0 0-9-16,0 0-6 0,0 0-15 15,0 0 0-15,0 0-2 0,0 0-16 16,0 0-4-16,0 0 1 0,0 0 15 0,0 0 1 15,0 0-13-15,0 0 12 0,0 0-9 16,0 0 12-16,-2 0 1 0,2 0 2 16,0 0 28-16,0 0 2 0,0 0-12 15,0 0-20-15,0 0-13 0,-2 0-3 16,2 0-17-16,0 0-26 0,-2 0-22 16,2 2-27-16,0-2 14 0,-2 3 35 15,2-3 25-15,0 0 34 0,0 0 4 0,0 0-2 16,0 0 1-16,0 0 0 15,0 0-1-15,0 0 2 0,0 0-2 0,0 0 11 16,0 0-10-16,0 0 10 0,0 0-12 16,0 0-1-16,0 0-16 0,0 0-43 15,0 0-29-15,0 2-2 0</inkml:trace>
  <inkml:trace contextRef="#ctx0" brushRef="#br0" timeOffset="21349.2101">7113 12123 153 0,'0'0'222'0,"0"0"3"15,-19-13-13-15,11 7 10 0,-3-1-108 16,0-1-62-16,1-1-4 0,-1 2 44 16,-4 0-34-16,3-1-22 0,1 3 13 15,-4-1 0-15,2 0 6 0,3 2-55 16,-1 1 0-16,0 1-2 0,1-3-5 0,2 4-12 16,-4 0 16-16,4-2 1 0,0 0 2 15,-1 2 0-15,-4 0-1 0,3-2 0 16,-3 1 0-16,3 0-15 0,-6 2 16 15,2-3 3-15,-2 1 4 0,2 0-7 16,-1 2-4-16,-2-2 4 0,1 2 17 16,3 0-17-16,-5 0-20 0,4 0-6 15,-2 0 25-15,2 0 0 0,-1 0-13 0,-2 0 14 16,2 4 2-16,0 1-2 16,0-3-25-16,3 0 25 0,-4 2 0 0,6-3 13 15,-2 5-10-15,3-5-3 0,-4 3-1 16,3 0 0-16,-1-1 0 0,-4 1 1 15,2 0-13-15,3-1 12 0,-5 3-2 16,0 0-14-16,1 2 17 0,-2-3 0 16,2 2-13-16,0 0 13 0,2 0-2 15,-3 1-17-15,2 0 19 0,-2-1 1 0,3 2-1 16,-3-1 11-16,0 2-11 0,0 1-1 16,0 1-3-16,2-2-9 0,1 3 13 15,-3-2-2-15,0 3-11 0,3-3 10 16,-5 3-10-16,6-3 10 0,0 2 3 15,-4-1-1-15,5 0-12 0,-1 1 9 16,1-2 4-16,-3 3 1 0,0-1 2 16,3 1-2-16,-6-1-1 0,4 1-17 0,2-1 16 15,1-4-1-15,-2 1 2 16,3-1-1-16,1 1-22 0,1 0 23 0,-1-3 0 16,1 3 0-16,2-3 0 0,-1 3-32 15,3-2 19-15,-2 3 13 0,-2 2 1 16,2 3 0-16,-2-1 15 0,-4 0-16 15,4 3 3-15,-2-3-29 0,2 0 26 16,0 1 0-16,-3-1 17 0,2-2 12 16,-1 0-29-16,4 0 2 0,-3-4-4 15,3 0-8-15,2-3 10 0,0 1 16 0,0-1 1 16,-1 0-16-16,3-1-1 0,-1 2 55 16,-2 4-48-16,1-4-5 0,2 1-2 15,-2-1 2-15,0 1 0 0,0 2-2 16,-1 0 0-16,1-1-1 0,-1 0 1 15,3 1-13-15,-1 1-3 0,1 1 16 16,0 1 0-16,0 0 3 0,0 2-13 16,0-1 10-16,0 1 0 0,0 2 0 0,0-5 1 15,0 4 1-15,0-3-2 0,0-1 0 16,0 1 2-16,1-2 12 0,-1 1-14 16,3 0-4-16,-1 1 2 0,1-4 1 15,-1 2-2-15,0 0-17 0,2-4 19 16,0 0-18-16,3 3-1 0,-4-3 19 15,5 1-28-15,0 1 29 0,2-1 14 0,4-1-13 16,-2 4 1-16,2-4 1 16,2 3-3-16,-2 0 23 0,6-2-22 0,-5 1 20 15,-1 0-21-15,2-1-13 0,-4-1 13 16,0 1 0-16,2-1 1 0,-6 0-1 16,2 2 0-16,2-3 0 0,-2 3 0 15,-2-1-4-15,1 2 4 0,4-3 18 16,-5 3-17-16,3-1-1 0,-3 1 0 15,5-3 2-15,-4 0-2 0,1 4 0 16,2-4 0-16,2 1 0 0,-2-2-2 16,3 1 2-16,2 0 0 0,2 0 3 0,3 1 10 15,-2-3 10-15,3 1-23 0,4 1 4 16,-4-1 6-16,3 1-10 0,-6-4 0 16,2 2 4-16,-5 2 6 0,0-4-10 15,-2 3-3-15,-3-2 3 0,4 0 0 16,-6-1 0-16,0-1-1 0,6 2 1 0,-6-2 2 15,5-1-2-15,0 1 2 16,0 0 1-16,-1 0-2 0,4-2 0 0,-5 0 17 16,8 0-17-16,-5 0-1 0,2 0 4 15,-3 0-1-15,3 0-2 0,2 0-1 16,-4 0-16-16,4 0 16 0,-4-2 3 16,4 0 11-16,-1 0-12 0,2 1-1 15,-2-3 0-15,3 2 3 0,-2-2-1 16,6 0 7-16,-3 1-9 0,1-1-1 0,2 0 0 15,-4-2-2-15,4 2 2 16,-3-1 1-16,1 2 0 0,-1-4 1 0,0 1-2 16,1-1 2-16,-3-1-2 0,2 2 1 15,-4-1 1-15,1 0 15 0,-5 0-17 16,5-1 0-16,-5 3-3 0,0-1 0 16,0 1 2-16,2 0 0 0,1-3-1 15,-2 3 3-15,4 0-2 0,-4-3 0 16,1 2-3-16,2-1 4 0,0 1 0 0,1-3-3 15,-4 0 1-15,6 1 1 0,-3-1-2 16,0 0-20-16,-2-2 0 16,0 4 20-16,-3 0-20 0,-1-3 22 0,3 3-2 15,-6 0 3-15,0-1 13 0,1-1-12 16,-1 2 11-16,-1-1 1 0,-2 1 6 16,-2 0-6-16,2-1 4 0,0-1 5 15,-3 2 8-15,1-1-11 0,-3-3 1 0,2 0-20 16,0-2 0-16,2 0 0 15,0-3 0-15,2 3-2 0,-2-2-21 16,0-2 23-16,-2 5 1 0,0 0-1 0,0-2-26 16,0-1 25-16,1 0 2 15,-3-1 17-15,3 3 21 0,-5 0-37 0,0 0 1 16,0 1-2-16,0-1 33 0,0 2-21 16,0-3 4-16,0 3-14 0,-7-1 20 15,0 0-23-15,1 0-5 0,-2-2 5 16,-2-2 56-16,-2 1-54 0,2-3 11 0,-4 0 0 15,2 1-14-15,0-3 2 16,-1 2 20-16,-2 1-21 0,2-2 3 0,1 1 33 16,2 0-32-16,-3 3 9 0,8 2-13 15,-1 2 32-15,2-3-30 0,-3 4-1 16,3-3-2-16,-3 0-41 0,3 1 42 16,0-1 55-16,0 0-55 0,2 0-13 15,-3-2 13-15,1 5 17 0,0-2-1 16,0 1-16-16,0-2-2 0,-1 4 2 15,-3 1 39-15,3-4-38 0,-1 2 11 0,-2-1-11 16,0-1-2-16,-4 4 17 0,2-5-18 16,-3 4 4-16,-2-3 41 0,0 4-43 15,1-1 3-15,-4 1-6 0,4 1 5 16,-4-1-2-16,4 2 0 0,-1-1 0 16,-2 2 15-16,4-4-15 0,-4 4-20 15,4 1 17-15,3-2 3 0,0 2 14 16,0 1-14-16,2-4 0 0,0 4-20 0,2-2 1 15,-1-2-14-15,-4 2 11 16,1-3 5-16,1 2 15 0,-1-3-14 0,-1 1 16 16,0 0 19-16,3 3-15 0,2-1 6 15,-4 2-7-15,2-2 11 0,0 3-13 16,0-3-1-16,0 2 0 0,-4 0 0 16,2 1 0-16,-1 1-2 0,-1-3-19 15,-3 5 19-15,2-1 2 0,-3 1 0 16,2 0-36-16,2 0 36 0,-4 0 7 15,6 0-7-15,0 0-31 0,1 0 29 0,-2 0-9 16,3 0-8-16,-1 0-53 0,3 0 37 16,0 0-1-16,-3 0 35 0,5 0-54 15,-1 1-4-15,1-1 17 0,2 0-40 16,0 3-74-16,0-3 16 0,2 0-20 16,0 2-104-16,0-2-98 0,0 0 95 15</inkml:trace>
  <inkml:trace contextRef="#ctx0" brushRef="#br0" timeOffset="23365.2779">10378 8441 248 0,'0'0'177'0,"0"0"-177"15,0 0-101-15,0 0-69 0,0 0 16 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34:42.1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29 9945 358 0,'-2'-4'212'0,"2"2"26"0,0-1-144 16,0 1-61-16,0-5 22 16,0 4-29-16,0-2 26 0,0 3-26 0,0-1 0 15,0-1 7-15,0 4-4 0,0-3-27 16,0-1 11-16,0 0 0 0,0 2 7 15,0-2-7-15,0 3 16 0,0-1 30 16,0 2-4-16,0 0-22 0,0-2-14 16,0 2 1-16,0 0-7 0,0 0-10 15,0 0 9-15,0 0-12 0,2 0-3 16,0 0 1-16,0 0 2 0,0 0 2 0,0 0 14 16,5 0-14-16,-4 0 18 15,6 0 3-15,2 0 9 0,2 0-3 0,-1 0-16 16,6 0-9-16,-4 0-1 0,8 0 13 15,-3 0-13-15,0 0 14 0,2 0-17 16,1-2 0-16,0 0 0 0,10 0 22 16,-2 1-2-16,-5-2-17 0,1 1-3 15,-9 2-1-15,4 0 0 0,1 0 0 16,-1 0 2-16,-5 0-1 0,2 0 0 16,-6 2-12-16,4 1 11 0,-4-2-11 0,-4 1 11 15,3 2 1-15,-2-2 16 0,-1-2 10 16,-1 2-3-16,-1-1 0 0,0-1 3 15,0 0 13-15,6 2 0 0,-4-2 6 16,0 0-22-16,0 0-23 0,4 0 0 16,0 0-3-16,-2 0 3 0,8 0 3 15,-4 0 16-15,1 0-19 0,3 0 2 16,-4-2-2-16,6 1-3 0,-7-1 3 0,5 0 0 16,-1 0 0-16,-2 0 1 0,0-1 2 15,-2 0-3-15,-1 1-20 0,-2 0 20 16,4-1 1-16,-4 1 19 0,-1-3-17 15,4 5-2-15,-3-3-1 0,1 1 23 16,-1 2-7-16,3-2 3 0,-2 2-16 16,-5-1-2-16,2-2 0 0,4 1 2 15,-4 2-2-15,-2-2-1 0,0 2 0 16,1 0-2-16,-1-2 1 0,1 2 1 16,-1-1 3-16,-2-1 10 0,3 2-10 0,-3-2 10 15,-1 0-11-15,6-2 10 16,0 3-12-16,0-3-2 0,-1 2 2 0,-3 0-1 15,2 2 1-15,-2-2-3 0,0 2-10 16,-1-2-3-16,-4 2-46 0,0 0-71 16,0 0-43-16,0 0-64 0,-4 2-99 15,-16 2-238-15</inkml:trace>
  <inkml:trace contextRef="#ctx0" brushRef="#br0" timeOffset="55565.9867">14854 10062 79 0,'-5'-5'85'16,"4"2"52"-16,-4-1-39 0,0-2 81 15,1 1 62-15,0-1-153 0,0-1-45 16,0 3 2-16,0 0 43 0,-1-3-42 16,0 4-7-16,2-3 13 0,-4 3-9 15,3-2-24-15,-2 0-6 0,4 1 36 0,-3 0-20 16,1 1-9-16,0-2-4 0,-1 4-3 16,4-1-11-16,-3 0 15 0,1-1-15 15,1 3 17-15,0 0 7 0,2 0 0 16,0 0-9-16,-3 0-15 0,3-2 14 15,0 2 7-15,0 0 13 0,-2-3 3 16,2 3-13-16,0 0-10 0,0 0-13 16,0 0-1-16,0 0-2 0,0-2-2 15,5 2-17-15,2-2 19 0,-2 0 0 0,4 1 0 16,2-1 0-16,6-2-4 0,2 2 3 16,6 0 1-16,10 0 0 0,7 0 2 15,1 0-2-15,-1 1 0 0,-4-1 13 16,-4 0-13-16,-1 0-2 0,4-1 2 15,-1 0 1-15,-2 1 2 0,-7-1 0 16,-5 3 12-16,-5 0-14 0,-2 0 1 16,-1 0-1-16,6 0-1 0,-2 0-1 0,2 0-2 15,-3 0 0-15,0 0 3 16,-2 0-13-16,-1 0-2 0,2 0 15 0,-2 5 0 16,6-3 2-16,-4-1 12 0,2-1-14 15,-2 0-1-15,1 0 1 0,3 0 0 16,-5 0 0-16,6 0 16 0,-5 0-14 15,4 0-2-15,-4 0 0 0,-1-1 16 16,3-1-3-16,-8-3-13 0,0 5-10 16,0 0 8-16,-5-2 4 0,0 2 12 0,-3 0 2 15,-2 0-13-15,0 0 0 0,0 0 23 16,0-3 0-16,0 3-6 0,0 0-20 16,-2 0-46-16,-3 0-22 0,0 0-26 15,-5 0-53-15,2 0-35 0,0 0-46 16,-5 0-251-16,2 0-109 0,73 3 588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36:29.2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81 6852 42 0,'0'0'85'0,"0"0"-13"16,0 0-23-16,0 0-10 0,0 0-23 15,0 0-16-15,0 0-26 0,0 0 3 16,0 0-3-16,0 0-13 0,0 0-36 15,0 0-26-15</inkml:trace>
  <inkml:trace contextRef="#ctx0" brushRef="#br0" timeOffset="741.8792">15648 8306 992 0,'0'0'196'0,"0"0"-20"0,0 0-79 16,0 0-35-16,0 0-62 0,0 0-27 16,0 0 24-16,0 0-23 0,0 0-26 15,0 0-23-15,-18-23-33 0,18 19-64 16,1-3-132-16,7-5-188 0</inkml:trace>
  <inkml:trace contextRef="#ctx0" brushRef="#br0" timeOffset="1157.2557">15669 7115 368 0,'0'0'317'16,"0"0"-102"-16,0 0-104 0,0 0-40 0,0 0-22 15,0 0-6-15,0 0-24 0,0 0-19 16,0 0-14-16,0 0-103 0,0-21-203 16,0 21-149-16</inkml:trace>
  <inkml:trace contextRef="#ctx0" brushRef="#br0" timeOffset="6700.0412">16715 6382 257 0,'0'0'198'0,"0"0"-51"16,0 0-29-16,0 0 5 0,0 0-38 15,0 0 0-15,0-10-17 0,0 10 10 16,0 0-32-16,0-2 0 0,0 0-11 16,0 0 5-16,0 1-5 0,2-4-35 0,3 2 13 15,-3-1 30-15,-1 1 9 16,3-2-10-16,-4 3-9 0,0-2-30 0,0 4 0 16,0-1 0-16,0-1 10 0,0 2-10 15,0 0-1-15,0 0-1 0,0 0 0 16,0 0-1-16,0 0-1 0,0 0 0 15,0 0-1-15,0-2-1 0,0 2 0 16,0 0 1-16,0 0-1 0,0 0-20 16,0 0 0-16,0 0 0 0,0 0-16 15,0 0-26-15,0 0-32 0,0 0-21 0,0 4-32 16,0 1-32-16,-4 5-118 0,-4 2 55 16,20-43-48-16</inkml:trace>
  <inkml:trace contextRef="#ctx0" brushRef="#br0" timeOffset="33461.3509">15588 7088 80 0,'0'0'147'0,"0"0"-7"0,0 0-19 15,0-2 16-15,0 2 6 0,-2 0-29 16,2 0-35-16,0-1-21 0,0 1-15 15,-2 0-1-15,2 0-13 0,0 0 4 16,0 0 9-16,0 0 4 0,0 0-1 0,0 0 4 16,0 0-6-16,0-2-4 0,0 2 6 15,0-2-15-15,0 2-27 0,0-2 8 16,-3 0-11-16,0 2-20 0,1-2 4 16,0 1 0-16,-3 1-7 0,3 0 3 15,-2 0-6-15,-3 0 23 0,2 0-17 16,0 0-2-16,0 0 21 0,1 0-12 0,0 0 13 15,2 0 0-15,0 0 0 0,0 0 1 16,2 0 2-16,-2 0 20 0,2 0 3 16,0 0 6-16,0 0 4 0,0 0 6 15,2 0-9-15,0 0-33 0,2 0 0 16,-2 0-26-16,2 0-7 0,1 0 1 16,1 0 32-16,9 0 3 0,0-3 20 15,3-1-7-15,8 1-13 0,-2-2 1 0,0 3-2 16,5-5 14-16,-3 3-3 15,-2 0-12-15,4-1 2 0,-2 3 1 0,-3-2-2 16,-1 2-1-16,-6 1-1 0,-1-3 0 16,-4 4-2-16,-3 0 0 0,-2 0-11 15,-1 0 0-15,-3 0-4 0,-2 0 17 16,0 0 1-16,0 0 32 0,0-2 9 16,0 2-9-16,0-2-10 0,-4 0-21 15,-3 0-2-15,-3-3-24 0,-3 5 11 16,0-5 10-16,-3 3 3 0,-4 1-2 0,2 1 1 15,-4 0-2-15,3 0 0 0,-3 0 0 16,5 0 0-16,-4 1-19 0,7 6 2 16,-6-5-32-16,7 3-6 0,-1 1-1 15,-1-2-3-15,4 1-13 0,3-1-19 16,0-1-59-16,0 3-89 0,4-2 1 16,2-2 55-16,-1 0 4 0,3-2 61 15</inkml:trace>
  <inkml:trace contextRef="#ctx0" brushRef="#br0" timeOffset="34901.1202">15378 8358 27 0,'0'0'398'15,"0"0"-166"-15,0 0-47 0,0 0-67 16,0 0-14-16,0 0-10 0,0 0-2 15,0 0-31-15,0 0-2 0,-10-23 0 16,8 20-30-16,2 2-13 0,0-1-13 16,-2 2 1-16,2 0-1 0,0-2 10 15,0 2-11-15,0 0 11 0,0 0 0 16,0 0 3-16,0 0 1 0,0 0 5 0,0-2 4 16,0 2 1-16,2-2-1 0,0-1-25 15,2 1 1-15,0-3 11 0,0 3-10 16,2-2 10-16,1 3-12 0,1-2-1 15,3 3-13-15,0 0 0 0,-1 0 0 16,3 0 0-16,2 0 0 0,-1 0 2 16,6 4 11-16,-4 0 0 0,4 0 13 15,-1-1-13-15,2-1 2 0,-4 1 11 16,3-1-13-16,-7-2 0 0,1 0-9 0,-1 2 9 16,-3-2 1-16,-1 0 22 0,-4 0-20 15,2 0 10-15,-2 0-11 0,-3 0 11 16,-2 0 3-16,0 0 17 0,0 0-33 15,0 0-7-15,0 0-61 0,-4 0 3 16,-3 0-52-16,1 0-75 0,-3 0-219 16,0 0-303-16</inkml:trace>
  <inkml:trace contextRef="#ctx0" brushRef="#br0" timeOffset="90106.8187">14032 11630 4 0,'2'-5'46'16,"2"-2"19"-16,1 0 30 0,-3 3-50 15,-2 1 21-15,0 0-4 0,0 2-43 16,0-1 4-16,0 2 45 0,0-2-2 15,0 0-4-15,0 0-59 0,0 0 30 16,0 1-30-16,0-2 88 0,-2 2-36 0,2-1-2 16,-3-1-11-16,1 2-42 0,-1 1-2 15,3 0 2-15,0 0 1 0,0 0-1 16,0 0-13-16,0 0 0 0,0-2 0 16,-1 2 10-16,1 0 0 0,0 0 2 15,-2 0 1-15,2 0 0 0,0 0 1 16,-2 0 0-16,2 0 1 0,0 0-2 15,0 0-3-15,0 0 0 0,0 0 3 0,0 0 0 16,0 0 20-16,0 0 15 16,0 0-5-16,0 0-27 0,0 0 10 0,0 0-13 15,0 0 0-15,0 0-1 0,0 0-2 16,0 0-20-16,0 0-6 0,0 0-1 16,0 0 1-16,0 0 3 0,0 0 0 15,2 0-26-15,0 2-180 0,2 2-35 16,1-2 39-16,-18-10 221 0</inkml:trace>
  <inkml:trace contextRef="#ctx0" brushRef="#br0" timeOffset="91243.3449">14023 11650 14 0,'0'0'69'0,"0"0"12"0,0 0 37 15,0 0 48-15,0 0 49 0,0 0-49 16,0 0-61-16,0 0-53 0,0 0-50 16,0 0-2-16,-2-6-13 0,2 4 11 15,0 2 2-15,0-2 1 0,0 2 15 16,0-2-13-16,0 2 1 0,0 0-1 0,0 0-1 15,0 0 1-15,0 0 20 0,0 0-3 16,0 0 2-16,0 0-9 0,0 0-9 16,0 0 9-16,0-2-10 0,0 2-3 15,0-1 0-15,2 1-2 0,3-2-11 16,2-1-20-16,5 3 31 0,-1-1 0 16,1 1-14-16,6 0-10 0,4 0 26 15,10 0 0-15,11 0 0 0,1 4 2 16,3-1-15-16,-5 1 22 0,-4-2-12 0,1 2 4 15,-3-3-1-15,0 3 1 0,0 2-1 16,-2-4 0-16,0 3-1 0,-1 0 2 16,-10-2 0-16,2 1-1 0,-10-1 0 15,2-2-39-15,2 3 0 0,5-2 38 16,-2 0-2-16,6 0 3 0,-2-2 15 16,-1 0-15-16,1 2-2 0,4-2 2 15,3 0 13-15,7 0 20 0,2-8 28 16,2 3-12-16,-4-2-6 0,-4-1 6 0,0 5-1 15,-1-3-25-15,0 2 3 0,-7 3-23 16,-9 1 20-16,-2 0-23 0,-2 0-2 16,-1 0-15-16,6 0 16 0,-2 0 1 15,2 0-4-15,-6 0 2 0,4 1 1 16,-1 1 1-16,-3-2 0 0,2 2 1 16,-2-2-1-16,2 0 0 0,0 0 1 15,-1 0 0-15,4 0 0 0,0 0-1 0,1 0 0 16,-3 0 0-16,6-2 2 0,-2 0 11 15,8 1 9-15,6-2-2 0,7 2-18 16,0 1-2-16,-5 0 1 0,-12 0 0 16,-8 0-1-16,-5 0 0 0,4 1-1 15,0 2-35-15,2 0-6 0,-3 1 16 16,-5 0 6-16,3-1-12 0,-4-3 12 16,-3 0 18-16,-2 0-1 0,-4 0-26 15,2 0-17-15,-2 0-22 0,0 3-63 16,0-1-139-16,0 0-14 0,0 0 88 0</inkml:trace>
  <inkml:trace contextRef="#ctx0" brushRef="#br0" timeOffset="92732.353">14021 14018 77 0,'0'0'1'0,"0"0"51"16,0 0-35-16,0 0-1 0,0 0 26 0,0 0 56 16,0 0 59-16,0 0 6 15,0 0 3-15,-12-18-81 0,12 16-59 0,0 2-3 16,0-2 32-16,0 0-3 0,0 2-19 16,0-2-32-16,0 2 1 0,0 0 11 15,0 0-11-15,0-2 2 0,0 2 12 16,0-3 0-16,0 3-13 0,2 0-3 15,2-3-19-15,2 2 17 0,3-2-2 16,4 0 1-16,2 1 3 0,1-1 1 16,6 2-1-16,-4 1-1 0,6-1 0 0,-6 1-1 15,7 0 2-15,-2-3 1 16,-2 3 12-16,5 0-13 0,3 0-3 0,3-2 3 16,6 0 2-16,0 0 14 0,-1-1 3 15,-3 0-18-15,-2 0 24 0,0 1 14 16,1-2-3-16,1 2 3 0,0-1-13 15,2 1 19-15,-4 0-25 0,-7 2-4 16,-4 0-15-16,-6 0-1 0,-1 0-3 16,0 0 0-16,3 0 1 0,5 0-2 15,-4 2 2-15,4 0 2 0,-3 1 1 0,2-1-1 16,-4 0-1-16,5 0 0 0,-4 0-9 16,4 0 9-16,2-1 2 0,-2 2 8 15,4-3-8-15,-3 1-2 0,5-1-15 16,2 0 16-16,6 0 13 0,4 0-12 15,5-4 15-15,-5 1 7 0,-3-1 29 16,-3 2-29-16,-5 0-4 0,3 2-18 16,-7 0 0-16,-4 0-1 0,-3 0 0 0,-2 0-13 15,4 0 11-15,-1 4-11 16,2 0 13-16,-2 2 1 0,0-3-1 0,-4 3-12 16,-2-2 11-16,4-3 1 0,-5 4 2 15,0-3 2-15,4 2-4 0,-3-3 0 16,1-1-1-16,3 3-1 0,0-3 4 15,3 0 27-15,1 0-13 0,7 0-15 16,8 0 19-16,4-7-17 0,5 2 10 16,-3 0 3-16,-6-2 17 0,-8 3 6 15,-10 0-26-15,-5 3-11 0,0 1-1 0,-2-2-1 16,-3 2 0-16,-3 0-19 0,0 0 2 16,-5 0-18-16,0 0-40 0,-12 3-33 15,-21 9 4-15,-15 5-36 0,-8 0-179 16,6-5-209-16</inkml:trace>
  <inkml:trace contextRef="#ctx0" brushRef="#br0" timeOffset="98104.0333">12660 15413 12 0,'0'0'147'0,"0"0"39"0,0 0 58 16,0 0-84-16,0 0-75 0,0 0-50 15,-4 0-20-15,4 0-15 0,0 0-20 16,0 0-13-16,-2 0-9 0,2 0-13 16,0 0-86-16,0 0-67 0,-2 0 64 15,2 6 76-15,-2 1-4 0,-2 1 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9T05:06:42.4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08 13499 172 0,'0'0'176'0,"0"0"-175"0,0 0 139 16,0 0 59-16,0 0-176 0,0 0 3 16,0 0 42-16,0 0 20 0,0 0-3 0,-51-46-23 15,49 43 29-15,0-1-3 0,0 2-23 16,2-2-16-16,0 2 26 0,-2 0-13 15,0-1-17-15,-1 3-42 0,-3-3 10 16,5 1-10-16,-3 2-2 0,-1-2 2 16,2 2-3-16,-3 0-2 0,-3 0-34 15,1 0 23-15,-5 0 12 0,-2 0 1 16,0 0 12-16,-4 2-12 0,-3 3 3 0,-3 2 19 16,-7 3-22-16,-6 2-16 15,0 0 14-15,2 2 2 0,2-3 1 0,6-2 18 16,-2 1 30-16,3 2-46 0,4-1-3 15,-1-1 20-15,10-3-17 0,-4 1 23 16,2 2-13-16,-6 1 0 0,-1 4 13 16,-3 0-13-16,4 2 10 0,-4 3-11 15,0-2-11-15,1 2 11 0,-3 1 10 16,4-1 4-16,0 2-26 0,-2-1 0 16,0 2 0-16,1 0 10 0,-2 0-8 0,0 5 34 15,-4 7 13-15,-5 7-49 0,0 0-20 16,4-1 20-16,3-6-19 0,7 0 61 15,0-4-42-15,4 5 13 0,0 0 25 16,2-3-37-16,1 3 0 0,0-2 2 16,0-1 10-16,5-3 9 0,-4-1-22 15,6-5 0-15,1-4 0 0,2 3 15 0,-5 4-15 16,2 4 0-16,2 4 3 0,2-2-3 16,0-7 4-16,0 1-4 0,2 5 13 15,-3-3 8-15,1 2-20 0,-1 0 0 16,3 1 2-16,-2 3-3 0,2-2 0 15,-3 4 16-15,2 0-15 0,-5-2 12 16,5 4-13-16,-4 1 2 0,3-1-5 16,-2-3 12-16,4 0-11 0,-1 0 2 15,1-1-16-15,2-3 16 0,0 1 0 16,0-4 1-16,5 3 0 0,1-1 1 0,5 4 11 16,-3-2-13-16,0 4-1 0,-1-1 0 15,1 3 1-15,-1-2 1 0,0 1 3 16,-1 1-4-16,0-1 9 0,-2-2-7 15,2-1-4-15,3 1 4 0,-4-2-2 16,-1-1 2-16,2-3-1 0,0 0-1 16,1 4 13-16,4-6-4 0,-5 5 11 15,2-1-5-15,3 2-14 0,-5 1 21 0,3-3-22 16,-3 4 16-16,1-1-16 0,-1-2-14 16,-2 1 14-16,2 2 0 0,-2-1-2 15,6-2 2-15,-4 2 0 0,0-2 1 16,2-4 28-16,3-3-13 0,0-1 10 15,-5-6-23-15,2-4 30 0,3 4-31 16,4 8 11-16,0 7 0 0,4 4-12 16,-4-3-1-16,-3-4 0 0,4 0-2 15,-4-3 2-15,1 2 16 0,2 1 35 16,0 0 14-16,0 1-52 0,4-3-11 0,-5-2 14 16,2-8 30-16,-5 3-24 0,3-2-6 15,-4-1 13-15,5 6-16 0,-2 0 7 16,4 9-19-16,2 3-1 0,3-2 2 15,-6-2-2-15,4-2 0 0,-1-1-3 16,2 3 3-16,0-5 3 0,1-1 20 16,-4-4-22-16,2-5-1 0,-8-7-1 15,-1 2 1-15,0-2-17 0,6 5 17 0,-4-1-1 16,4 0 0-16,-7-1 0 0,2-1 0 16,0 2-12-16,2-2 13 0,-1 2-11 15,0-2 11-15,4-2 3 0,-4 1-1 16,6-2 1-16,-5 1-1 0,3 0-1 15,0 0 24-15,0-1-25 0,-1 2 1 16,0-3 26-16,-2 2-5 0,2-2-19 16,-2-1-2-16,4 3 21 0,-6-6-20 0,3 5 14 15,0-3 33-15,0 3-1 16,1-2 23-16,2-1 28 0,-2 5-96 0,4-3-2 16,-3 3-1-16,0-3 0 0,-2 3 0 15,-1-3 2-15,4 0-2 0,-6 1-4 16,6 2 1-16,-6-5 3 0,2 3 1 15,4 0 0-15,-3-5 0 0,6 4 25 16,-2 1 41-16,7-2 26 0,1 3-13 16,7-1-78-16,4 4 14 0,2-4-3 0,-3 0-10 15,-7-4 0-15,-10 0-2 16,-2-4 0-16,-4 1-1 0,8 1-16 0,-1 1 16 16,5 0 11-16,2-3-11 0,-1 4-3 15,9-6 2-15,4 2 1 0,4-2-2 16,-3 0 2-16,1 0 0 0,-4 0 1 15,3-7 15-15,1 4-13 0,-2-2-3 16,3-4 2-16,-3 4 0 0,0-1-1 0,-1 0 0 16,-2 3-1-16,2-1-2 15,-3-4 1-15,-1 3 1 0,-4-2-3 0,4 0 2 16,-1-1 0-16,-3-3 1 0,3 1 0 16,-2-2 0-16,0 1-19 0,-2-2 4 15,-8 1 15-15,3 2 0 0,-11-2 0 16,3 2-2-16,2-4-2 0,5-3 4 15,1 0-2-15,1-3 0 0,-1 3 2 16,0-3-2-16,3 2 2 0,-5-4 0 16,3 0 2-16,-1 2-2 0,-1-3 0 15,-1 0-12-15,0 0 0 0,5-4-1 0,4-5 11 16,4-8-2-16,3-1 1 0,-5-1-13 16,-5-2-12-16,-4 4 24 0,2-2-15 15,-3-4 16-15,2-1-23 0,-5 1 14 16,-1-2-8-16,2 2 11 0,-4 4 9 15,-2 3 1-15,-2 0 21 0,-6 3-9 16,0-1 25-16,-4 4 4 0,0-4 0 0,-1-1-1 16,-1-3 4-16,-2-1-26 15,0-4-3-15,0 1 3 0,2-4 6 0,-2 1-12 16,0-5 0-16,2 2-13 0,1 0 1 16,-3 0-1-16,0 5-1 0,2 5 1 15,-2 2 19-15,2 3 9 0,0 0-26 16,-2 4-2-16,0-2 16 0,0 2-15 15,-4-2 19-15,-5 0-6 0,0-2-13 0,-3 1 11 16,2-2 7-16,-6-2 0 0,2 0-6 16,-6 1-11-16,1-2 10 0,0 0-11 15,-2-4-1-15,-5 1 0 0,1-3 10 16,-5 0-9-16,0-3-1 0,-2 2 14 16,3 1-12-16,-1 2-3 0,-2 2 2 15,4 3-1-15,2 2 3 0,-4 0-2 16,2 4-1-16,3 0 0 0,-5 2 2 15,0 0 21-15,2 3-21 0,1-1-3 16,-3 1 2-16,2 0 21 0,3 0 6 0,-1 1-28 16,8 3-18-16,-1 6 18 0,8 3 19 15,-5 1 6-15,2-3-25 0,-3-2-15 16,-4-4 13-16,2 4 2 0,-1 0 0 16,4 3 3-16,-4 1-2 0,4 2-2 15,-2 1-9-15,1 1 10 0,2-3 0 16,-2 3-11-16,1 0 11 0,-2-1 24 15,2-1-24-15,-2 0-13 0,2-3 4 16,-1 0 5-16,-3 2 8 0,2-3-17 0,-2 1 26 16,4-1-26-16,-6 2 26 0,4-1-26 15,2 3 10-15,-1 0 2 0,3 1 1 16,-2 0 20-16,2 1-20 0,3 0-14 16,-4-1 12-16,2 2 2 0,3-1 1 15,-4 2-1-15,4-1 0 0,0 0 0 16,2 0 1-16,-4-1-1 0,4 0-13 0,2 0 1 15,0-1-26-15,-3-1-29 0,0 1 65 16,1-1-17-16,-2 1 18 0,1-1-2 16,-4 0 0-16,0-2 3 0,1 1 6 15,-6 1 13-15,4-3-19 0,-4 4 0 16,0-5-3-16,1 5 2 0,-2-2 1 16,2 3 0-16,-1 1 6 0,2 0-4 15,-4 1-2-15,4 0-19 0,-4 1-6 16,2 0-24-16,3 0 47 0,-5 3-8 15,4-3-3-15,-3 2-19 0,2-4 29 16,-3 2 6-16,-1 1-12 0,0-3 9 0,0 1-20 16,-5 0 20-16,2-2 3 15,1 2 0-15,0-4-3 0,-1 4 26 0,-1-3-26 16,4 2 0-16,-4 1-19 0,-1-1 19 16,2 1-3-16,-3 1 0 0,1-2 1 15,3 3-30-15,-2-1 10 0,2 1 22 16,-1-1-13-16,-6 1-19 0,-4 1 5 15,5 1 25-15,-1-2-79 0,6 4-2 0,10 1 73 16,-1-3 10-16,-2 4 0 16,2-1-16-16,5 0-7 0,-2 2-60 0,6-2 83 15,2 2 22-15,2 0-12 0,2 0-10 16,0-2-45-16,0 2-3 0,0 0 3 16,0 0-65-16,4 0-60 0,-2-2 2 15,2 2 32-15,-2 0 19 0,1-1 20 16,-1 1-10-16,-2 0 3 0,0 0 16 0,0 0 13 15,0 0 33-15,0 0 19 0,0 0 22 16,0 0-12-16,0-3-13 16,0 3-6-16,0 0-1 0,0-1-6 0,0-1-16 15,0 0-163-15,0-2 81 0,0-1-23 16,0 1-61-16,2-7-174 0,-4 43 95 16</inkml:trace>
  <inkml:trace contextRef="#ctx0" brushRef="#br0" timeOffset="171.5479">4653 13537 998 0,'0'0'556'0,"0"0"-354"16,0 0-49-16,0 0-49 0,0 0 3 16,0 0-104-16,0 0-3 0,0 0-49 15,-117-29-19-15,111 29-29 0,-3 9-72 0,2 4-117 16,-1 2-310-16,4-2-180 0</inkml:trace>
  <inkml:trace contextRef="#ctx0" brushRef="#br0" timeOffset="8480.7802">2699 6232 111 0,'0'0'212'0,"0"0"-85"16,0 0-107-16,0 0 2 0,1-9 27 15,-1 9 49-15,0-2-26 0,0 1-30 16,0-2-6-16,0 3-13 0,0-1 23 0,0-2 25 15,0 2-12-15,0-1-56 16,0 0 10-16,0 2 17 0,4-5 9 0,-4 5 13 16,2 0 6-16,-2 0-15 0,0-3-43 15,0 1 29-15,2 2 4 0,-2 0-4 16,0 0-13-16,0-2-3 0,2 2 3 16,-1-1 4-16,2-2 13 0,4 2-7 15,1-5-13-15,1 2 13 0,3 0-24 0,4-2 0 16,-4 5 0-16,5-5 34 15,-2 4-20-15,-4-3 0 0,3 5-16 0,-1 0-25 16,0 0 22-16,1 0-20 0,3 0 23 16,0 0-13-16,5 0 2 0,1 5 9 15,7-3-10-15,6 2-7 0,8-2 19 16,3-1 10-16,-6-1-10 0,0 4-20 0,-8-4 17 16,-1 2 2-16,3-2 1 15,0 4 0-15,-4-2 0 0,1 0-46 0,-2 4 33 16,-2-5 13-16,-7 3 15 0,5-2-15 15,-8 3-9-15,4-5-21 0,8 5 30 16,-2-1-13-16,11 0-18 0,3 0 31 16,4 1 3-16,-6-3 13 15,-5 0 1-15,4 1-14 0,-1-3-3 0,0 4-14 16,-1-2 14-16,-3 0 1 0,-2 2-1 16,-2-4-28-16,-1 2-2 0,1 1 30 0,0-3-6 15,2 0-10-15,-3 0 16 16,1 0-13-16,2 0 13 0,4 0 3 0,-1 0-3 15,4 0-10-15,3 0 10 0,3 0 16 16,0 0 36-16,1 0-41 0,-3 0-8 16,-2 0-6-16,-4 0-29 0,-1 0-1 15,-2 0-12-15,0 0 44 0,1 0 1 0,-10 2 0 16,-2 0 1-16,-4 1-1 16,-1-1 9-16,-2-1-11 0,6 1 2 0,-2 0 0 15,4 1 11-15,-5-3-11 0,5 0 0 16,0 3 0-16,11-3 0 15,5 2 26-15,6-2-13 0,0 0-11 0,-4 0-2 16,-1 0 59-16,-3 0-59 0,4 0 2 16,-1 0 31-16,-1 0-33 0,-2 0-4 15,-2-2 4-15,-2-1 2 0,-7 3-2 16,-5-3 2-16,-5 3 24 0,-3-2-23 0,6 0 7 16,0 1-10-16,5-1 2 15,4-1 17-15,-2 1-19 0,7 0 2 0,5-1-2 16,1-1 0-16,-2 2-4 0,-2 0 3 15,-4 2 1-15,3-2 28 0,1 2-28 16,0 0-32-16,4 0 29 0,-2 0-5 16,3 0 8-16,-1 0 10 0,-2 0-10 15,-2 0 0-15,0 0 4 0,-8 0-4 0,-5 0 0 16,-6 0-6-16,-3 0 19 16,6 0-12-16,3 0-1 0,5 0-13 0,4 0 11 15,4 0-19-15,0 0 21 0,-4 0 27 16,-3 0-27-16,5 2-2 0,11-2-31 15,11 2 33-15,-8 0-1 0,-1 0 8 16,-3 0-7-16,-1-2 19 0,1 3-19 16,-1-3-1-16,-1 2-2 0,3 0 3 15,-2 1 0-15,-1-3 1 0,3 2 2 16,-1-1 30-16,1-1-31 0,1 0-1 0,-1 0-1 16,-1 0 3-16,-2 2-6 0,-4075-2-10 15,8156 0 13-15,-4078 0 47 0,-1 0-21 16,-1 0-7-16,3 0 14 0,-1 2 42 15,-3 1-43-15,1-3 23 0,-5 3-39 16,0-3-15-16,0 0 1 0,-1 2 0 16,-2-2 27-16,0 2-29 0,-1-2 0 15,0 0-3-15,-3 0 16 0,5 0-3 0,0 0-10 16,1 0 1-16,-1 0 1 16,0-4 0-16,-2 1-2 0,0-4 2 0,-1 4 2 15,3-2 15-15,3 3-5 16,-1-3-12-16,2 3 12 0,3-2-14 0,-1 0 0 15,1 1 1-15,2 1 11 0,-4-2-11 16,3 2 1-16,-2-4-2 0,1 5-2 16,1-3 2-16,-3 0 4 0,1-1 16 15,-2 5-18-15,1 0 16 0,-1-3-16 16,0 1 21-16,1-1-23 0,-1-1 0 0,0 4 0 16,-2-3 0-16,1 0-3 0,-1 3-23 15,0-2 26-15,1-2 2 0,-3 2 1 16,-2 2-3-16,-3-2-1 0,-3 2-3 15,-7 0-14-15,-4 0 17 0,-2 0 1 16,6 0-1-16,-2 0 1 0,3 0 0 16,-4 0-2-16,2 0-18 0,-2 0 20 15,4 0 2-15,-3 0-2 0,2 0 2 0,3 0-2 16,-1 0-2-16,1 0 1 16,-2 2 0-16,2-2 1 0,-5 0 0 0,3 2-12 15,-7-2 12-15,2 2 0 0,-5-2 0 16,-4 0-2-16,-1 2-11 0,-3-2-3 15,1 0-13-15,-5 0-20 0,0 0-6 16,0 0-1-16,0 0-18 0,-7 2-37 16,-2-2-101-16,-1 3-198 0,-4 0-151 15</inkml:trace>
  <inkml:trace contextRef="#ctx0" brushRef="#br0" timeOffset="10503.8748">9728 12276 155 0,'0'0'610'0,"0"0"-398"15,0 0-49-15,0 0-46 0,0 0-16 16,0 0-20-16,0 0 4 0,0 0-17 15,0-17 1-15,0 17 5 0,0-2-2 0,0 2-4 16,0 0 0-16,0-2-9 0,0 2-14 16,0 0-19-16,0 0-13 0,0 0-11 15,0 0-2-15,0 0 0 0,0 0-3 16,0 0 0-16,0 0-8 0,-1 0 11 16,-1 0 0-16,-4 2-22 0,3 5-13 15,-5 5 25-15,-2 8 10 0,-1 9 55 16,-9 10-10-16,3 5 11 0,-2 0-40 15,6-4 7-15,1-4 2 0,1-7 5 0,3-7-27 16,7-5 0-16,-1-4-3 16,0 0 3-16,2-1 10 0,0-1 10 0,0-3 9 15,0-5 69-15,0 1-5 0,2-1 17 16,0-3-29-16,-2 0-3 0,1 0-46 16,-1 1-16-16,3-1 1 0,-1 2-18 15,3 0 1-15,0 1 74 0,1-3-38 16,0 5-27-16,0-3 8 0,2 0-18 0,2 1 1 15,2 1-3-15,-1-2-18 0,3 0-11 16,4-2-38-16,-3 0 12 0,10 0-48 16,-4 0-23-16,4-6-19 0,1 1-20 15,-3-4-10-15,1 1-29 0,-1-4-36 16,-2-3-73-16,-2-9-469 0,-1 5 166 16</inkml:trace>
  <inkml:trace contextRef="#ctx0" brushRef="#br0" timeOffset="10966.0804">10122 12472 170 0,'0'0'521'0,"0"0"-273"16,0 0-7-16,0 0-133 0,16 100-24 0,-16-88-2 15,1 0-50-15,3-3 14 16,-2-2 45-16,-2-2-29 0,0-4-27 0,0-1-2 16,0 0 16-16,0 0 6 0,0 0 0 15,0 0 16-15,0 0 7 0,0 0 23 16,0 0 22-16,0-4 42 0,-7-3-137 16,3-3-27-16,-2-1-2 0,-3-3 1 15,0 1 0-15,3-2 19 0,0-1 1 0,2-1-20 16,-2-2-20-16,2-3 20 15,-2-9-16-15,6-4 35 0,0-1-38 0,0 2 19 16,6 3-1-16,-2 1-31 0,2 10 9 16,-2 5-9-16,0 3 32 0,0 4-26 15,0-1 45-15,5-2-38 0,2 0 3 16,-3-1-26-16,7 2 9 0,0 0 30 16,2 3-23-16,3 2 26 0,-2-1-1 15,4 2 0-15,-3 0 1 0,0 1-16 16,-2 3-13-16,-5 0-62 0,2 0-10 0,-6 0-12 15,-2 3 2-15,-2-1-32 16,-2 4-33-16,-2-2-9 0,0 3-115 0,-6 0 49 16,-4 3-166-16,-4-3 105 0</inkml:trace>
  <inkml:trace contextRef="#ctx0" brushRef="#br0" timeOffset="11205.3948">10050 12337 202 0,'0'0'802'15,"0"0"-453"-15,0 0-229 0,0 0-97 16,0 0 0-16,0 0 32 0,0 0 46 16,0 0 19-16,0 0-39 0,0 0-67 15,16 8-14-15,-8-5 0 0,6 0 26 0,2 0 17 16,6-1-43-16,1 0 0 0,3 0-88 15,-6-2-65-15,4 0-62 0,-5 0-45 16,0 0-49-16,-5 0-187 0,2 0 95 16,-253-23 364-16</inkml:trace>
  <inkml:trace contextRef="#ctx0" brushRef="#br0" timeOffset="11777.1462">10618 12378 221 0,'0'0'489'0,"0"0"-176"15,-8 120-1-15,8-82-107 0,0-6-114 0,0-1 4 16,0-5-40-16,0-10 3 0,0-3-28 16,4-3 54-16,-2-3-19 0,2 2-39 15,-3 2 6-15,2-7 11 0,-3-1-41 16,3-3-2-16,-3 0 32 0,0 0 39 16,0 0 33-16,0 0 29 0,0-3 54 0,0-9-55 15,-7-7-103-15,-1-8-10 0,-2-13-19 16,-2-6-49-16,4-4 47 0,4 1-99 15,4 3-2-15,0 0 35 0,2 0-58 16,6 4-20-16,6 8 26 0,0 1 68 16,2 7 23-16,6 1 0 0,6 0 16 15,1 0-42-15,5 4 22 0,3 2 20 16,-7 3 13-16,-10 7 13 0,0 2 26 16,-10 1-10-16,1 5 1 0,2-5 9 15,-1 6-18-15,-5 0-21 0,1 0-2 0,-2 8-1 16,1 2 3-16,-2 4 13 15,-3 3 9-15,-2 0 4 0,0 2 20 0,0 0-7 16,-10-1 3-16,0-1-10 0,2-3 1 16,-3-1-4-16,0-2 3 0,-3-2-32 15,-7 4 3-15,-11 2-6 0,-9 2-7 16,-2-1-58-16,3-2-16 0,7-3-23 0,1-1 20 16,-1 1-79-16,5-1-42 15,-2 0-108-15,-3-6-280 0,13-4-131 0</inkml:trace>
  <inkml:trace contextRef="#ctx0" brushRef="#br0" timeOffset="15977.8308">9572 12540 52 0,'0'0'662'0,"0"0"-359"16,0 0-215-16,0 0 36 0,0 0 32 15,0 0-29-15,0 0-16 0,-24-17-20 16,24 12-13-16,0 5-10 0,0-5-16 0,0-1-13 16,2 0 3-16,0 3-3 0,-2-1-36 15,0 2 10-15,0 0 7 0,0 2-7 16,0 0-13-16,0 0-1 0,0 0-3 15,0 0 4-15,0 0 3 0,0 0 19 16,0 0 4-16,0 0-3 0,0 0-20 16,0 0-3-16,0 0-18 0,0 0 5 15,0 0-16-15,2 0-7 0,1 0 36 0,14 0 0 16,11-1 13-16,28-8 3 16,23-1 62-16,21-10 19 0,10-4-35 0,5-5-62 15,8-4 32-15,4-1-31 16,2 0 14-16,-12 2-15 0,-10 6-3 0,-19 9 0 15,-17 7-43-15,-12 3-60 0,-19 3-8 16,-12 0-32-16,-10 4 32 0,-10 0 17 16,-4 0-20-16,-4 0-147 0,0 8 27 15,-28 6-167-15,3 1-102 0</inkml:trace>
  <inkml:trace contextRef="#ctx0" brushRef="#br0" timeOffset="23971.9149">18792 11229 4 0,'0'0'98'0,"0"0"-16"16,0 0 6-16,0 0 32 0,0 0 21 16,0-3-40-16,-3 3-7 0,3 0 46 0,-2 0 14 15,2-3-44-15,-2 1-106 0,2 2 18 16,0 0-21-16,0 0 16 0,0 0-1 15,0 0 0-15,0 0-3 0,0 0 10 16,0 0 13-16,0 0-3 0,0 0 2 16,0 0 4-16,0 0-3 0,0 0-3 15,0 0-4-15,0 0 0 0,0 0-3 16,0 0 0-16,0 0-3 0,0 0-10 0,0 0-10 16,0 0-3-16,0 0 0 0,0 0-16 15,0 0 13-15,0 0-17 0,0 0 1 16,0 0 3-16,0 0-4 0,0 0-6 15,0 0 0-15,0 0 10 0,0 0 3 16,0 0 9-16,0 0 4 0,2 0 12 16,0 0 8-16,-2 0 5 0,3 0-25 15,1 0-3-15,0 0-17 0,5 0 20 0,-1 0 73 16,5 0-47-16,0 0-3 0,2 0-8 16,-3 0-15-16,4 0-20 0,-2 2 20 15,-2 1-3-15,4 0 3 0,-2-1-2 16,-1 2-21-16,2-2 20 0,-2 1-20 15,-3 1 23-15,4 0 0 0,-2-2 13 16,0 0 2-16,4 0-15 0,-2-2 0 16,-1 1 11-16,4-1-9 0,-3 0-1 15,4 0 12-15,-1 0-13 0,-3 0 1 16,7 0 34-16,1 0-34 0,8 0 0 0,2 0 12 16,6 0-9-16,-4 0-8 0,-7 2-8 15,-7 1 11-15,-6 1 1 0,4-1-39 16,0 2 20-16,2 0-20 0,-1-1 19 15,-4 0-3-15,0-3 17 0,-6 3 4 16,1-2 2-16,3 0 0 0,-5 0 16 16,1 0-16-16,2 0 1 0,3-1-1 15,-1 2 13-15,0-2 2 0,6 1-15 0,-1 1-1 16,4-2-2-16,-1 3 3 0,5-1 1 16,-3-3 1-16,2 5 1 0,3 1 0 15,0-3-3-15,-3 0 1 0,5 0-1 16,-9 1 0-16,6-2-3 0,-3 1 0 15,-1 1 3-15,1 0-2 0,-3 0-53 16,0-2 35-16,1 1 7 0,-2 0 12 16,0 1-18-16,1-3 19 0,-2 0 2 15,4 5 0-15,-2-5 0 0,7 1 11 0,-2 0-12 16,1 0 0-16,-2 0 19 0,-1-2-18 16,2 2 0-16,-1-2-2 0,-1 2 26 15,-4-2-10-15,2 0-16 0,-3 1-2 16,2-1 2-16,-4 0 2 0,3 3 8 15,-6-3-10-15,4 0-2 0,-3 0 1 16,1 0-2-16,3 0 1 0,-4 0 0 16,2 0 1-16,0 0 0 0,-1 0-1 0,4 0 4 15,-3 0-4-15,2 0-11 0,-2-3 13 16,7 2 9-16,0-1-9 0,8 0-1 16,7 0 1-16,1 0 16 0,-8 2-16 15,-8-2-26-15,-8 2 26 0,-1 0-26 16,5 0 23-16,-4 0-33 0,8 0 33 15,-3 0-14-15,-2 0-9 0,0 0 10 16,0 0-13-16,-4 0 6 0,5 2 23 16,-6 0 11-16,3-2-9 0,2 2 12 15,-2-2-12-15,5 2-2 0,-4 0 0 0,6-2 1 16,0 1 12-16,3 2 1 0,-2-3-12 16,3 1-2-16,-3 1 16 0,-1-2-15 15,-1 0 22-15,0 2-7 0,1-2 10 16,-6 2 3-16,0-2-12 0,-3 0-17 15,-3 0 16-15,-6 0-13 0,-1 0 23 16,0 0-25-16,-5 0 19 0,0 0 9 16,0 0 13-16,0 0-3 0,0 0-6 15,0 0-7-15,0 0-10 0,0 0 20 16,-2 0 13-16,-1 0-10 0,1 0-17 0,2 0-19 16,-3 0-3-16,3 0-12 0,0 0-5 15,0 0-2-15,0 0-4 0,0 0 7 16,0 0-7-16,0 0 4 0,0 0-4 15,0 0-23-15,0 0-12 0,0 0-17 16,-2 0-29-16,-4 2-43 0,0 0-51 16,-4 1-24-16,-4 1-6 0,0 1-108 15,66-21 23-15</inkml:trace>
  <inkml:trace contextRef="#ctx0" brushRef="#br0" timeOffset="28599.4934">12763 13142 52 0,'0'0'52'15,"0"0"-22"-15,0 0-30 0,0 0 0 16,0 0-4-16,0 0-12 0,0 0 3 0,0 0-3 15,0 0-7-15,0 0 7 0,0 2-10 16,0 1 26-16,0 1 32 0,0 4 11 16,0 4-11-16,2 3-12 0,-2 2 12 15,0 7 43-15,2 7-71 0,1 6 22 16,2-1-26-16,-1-2-31 0,-3 1 31 16,3-5 30-16,-2 4-28 0,-2 1 0 15,0 3 29-15,0 5-31 0,0-2-19 0,0 5-17 16,-6 0 35-16,3-2 1 15,-5 0 22-15,2 0-21 0,-3-4 28 0,4-1-29 16,-1-4-36-16,3-2-45 16,0-7 51-16,1-4 4 0,0-7-52 0,-1-2 15 15</inkml:trace>
  <inkml:trace contextRef="#ctx0" brushRef="#br0" timeOffset="29594.6917">11846 13375 50 0,'0'0'59'0,"0"0"130"15,0 0-59-15,0 0-55 0,0 0-42 16,0 0 13-16,0 0 35 0,0 0-71 16,0 0 3-16,0 0 78 0,0-25 33 15,0 21-16-15,0 2-82 0,1-1-25 16,-1-1-1-16,0 1 49 0,0 2 16 16,0 1 10-16,0-2-10 0,0 2-65 15,0 0 0-15,0 0-1 0,0 0-2 0,0 0 3 16,0 0-13-16,0 0-13 15,0 0-13-15,0-2-3 0,3 2 0 0,-1 0-17 16,2 0-22-16,0-3 6 0,0 3-4 16,-2 0-87-16,3 0 42 0,-3 0-16 15,0 0 32-15,2 0 59 0,-1 0 30 16,-1 7 6-16,0-1 13 0,-1 5 49 16,-1 4-7-16,0 12 33 0,0 14 78 15,-1 10 1-15,-8 4-1 0,3 1-23 0,-1-1-48 16,5-1-59-16,0-3 45 0,0-3-45 15,2-4-46-15,0-4 16 0,0-1 6 16,0-6 1-16,0 0-114 0,0-7 39 16,2-6-208-16,-2-5-69 0,2-6 44 15</inkml:trace>
  <inkml:trace contextRef="#ctx0" brushRef="#br0" timeOffset="31872.8267">17896 15991 145 0,'0'0'273'15,"0"0"-103"-15,0 0-98 0,0 0 29 16,0 0-101-16,0 0-7 0,0 0-58 16,0 0-36-16,0 0-33 0,0 0 10 15,-2-8 33-15,2 8 16 0,-2 0 20 16,2 0 22-16,0 0 14 0,0 0 19 15,0 0 3-15,0 0 46 0,0 0 75 16,0 0 123-16,0 0-18 0,0 0-115 0,0 0-74 16,0 0-40-16,0 0-72 0,0 0-61 15,0 0-73-15,0 0-3 0,0 0 56 16,0 0 63-16</inkml:trace>
  <inkml:trace contextRef="#ctx0" brushRef="#br0" timeOffset="32659.1128">17896 15991 222 0,'-2'-8'401'0,"2"8"-98"15,0 0-121-15,0 0-51 0,0 0-34 16,0 0-22-16,0 0-16 0,0 0-33 16,2 0-13-16,-2 0-13 0,4 0-2 0,0 0-21 15,2 0 3-15,3 0 20 16,4 0-16-16,0 0 15 0,-1 0-31 0,4 3 29 16,-2 2 1-16,4 2 0 0,0 1 2 15,-1-1 13-15,7 5 10 0,-3-5-4 16,2 5 7-16,3-2 10 0,-1 1 3 0,5 2-23 15,3 3 7-15,6-1-10 0,-1 0-11 16,-4-1 37-16,-11-4-39 0,3-3 11 16,-7 0-9-16,0-1 0 0,5 5-2 15,-7-6 2-15,-1 2-2 0,6 1-1 16,-4 1 0-16,4-1-25 0,-5 1 26 16,2-2 0-16,-2 1 0 0,3-3-17 15,-4 2 17-15,2-1-3 0,-1-2 6 16,3 0-3-16,1 1 2 0,-2-3 18 0,3 0-20 15,0 2-3-15,-4-4 3 0,0 2 0 16,-2-2 17-16,-3 0-17 0,-1 2-14 16,0 1 12-16,-6-3-14 0,-2 0 14 15,-2 0-24-15,0 0 26 0,-2 0 3 16,0 0 16-16,0 0-19 0,0 0 0 16,0 0 2-16,0 0 28 0,0 0-1 15,0 0-29-15,0-3 0 0,-4-2-55 0,-2-2 36 16,2 2 19-16,-3-3 0 15,2 1 1-15,-1-3-1 0,2 2 0 0,0 0-23 16,-2-3-32-16,1 2 6 0,1-5 26 16,-2 2-64-16,1 3 22 0,1-2-14 15,0 2 11-15,-3-1-10 0,3 1-46 16,-2-2 3-16,0 4 99 0,-8-1 41 16,4 1-19-16,0 1 29 0,-6-1 53 15,0 0-80-15,-1-1 76 0,0 5 43 16,4-3-17-16,-1 3-26 0,-2-1-16 0,8 2 32 15,-2 0-71-15,3 0 26 0,2 0-26 16,3 2-4-16,0-2 7 0,2 2-6 16,0 0-19-16,0 0 1 0,2 0 24 15,5 0-26-15,0 0-23 0,1 0 4 16,4 6 19-16,9 2 68 0,3-3-42 16,2 2 26-16,4 1 3 0,-10 1-32 15,8 4-7-15,-5-2-16 0,-3 0 13 0,-4 0-26 16,0 4 11-16,-6-4 1 15,-4 0-14-15,-2 0 13 0,0-1 2 0,0 0 6 16,-4 1 10-16,0-1 14 16,-10 3 25-16,-2 4 42 0,-7 1-25 0,-7 3-24 15,-6 1-9-15,-6 6-37 0,-2-2 24 16,1-3-15-16,7-2-11 0,14-8-23 16,0-4-19-16,6 2-45 0,-5 0-56 15,-2 2-65-15,2 3-72 0,-1-5-391 16,8-3-131-16</inkml:trace>
  <inkml:trace contextRef="#ctx0" brushRef="#br0" timeOffset="46143.4025">20299 15601 734 0,'0'-2'410'0,"0"0"-253"15,0 2-141-15,0 0-15 0,0 0-1 16,0 0 13-16,0 0 33 0,0 0-7 16,0 0-39-16,-2 0-13 0,2 0-23 15,-4 2-13-15,-2 4 49 0,-6 5 98 16,0 5 35-16,-2 1-9 0,-4 2-69 15,3 1 7-15,-6 0 29 0,2 1-26 16,-5 0-36-16,4-1 16 0,-4 4-42 0,-1-2 19 16,0-2-21-16,-2 3-2 0,5-3-10 15,-2 0-15-15,-3-1-113 0,7-3 15 16,-6 1-45-16,8-5-39 0,-4-2-82 16,8 0-323-16,1-6 148 0</inkml:trace>
  <inkml:trace contextRef="#ctx0" brushRef="#br0" timeOffset="46422.6023">19991 15633 713 0,'0'0'398'0,"0"0"-236"16,0 0-129-16,0 0 65 0,0 0 107 0,0 0-30 16,0 0-64-16,0 0 12 15,0 0-52-15,104 111 53 0,-87-86-34 0,3 1-6 16,-4-5 4-16,5 4-46 0,0-1 31 16,1-3-72-16,-3-1 4 0,3-1-5 15,-4-1-48-15,0-3-127 0,-2-3-12 16,-3-1-105-16,0-4-53 0,-4 0-303 15</inkml:trace>
  <inkml:trace contextRef="#ctx0" brushRef="#br0" timeOffset="47403.0968">20624 12043 862 0,'0'0'179'0,"0"0"-179"0,0 0-25 15,0 0 25-15,0 0 42 0,0 0 63 16,0 0 15-16,0 0-16 0,0 0-39 0,0 0-12 15,7-16-27-15,-7 16-25 0,0 0-1 16,0 0 0-16,0 0 3 0,0 0 23 16,0 0-7-16,0 0-19 0,0 0-11 15,0 0-16-15,3 0-2 0,-3 9 29 16,2 0 69-16,6 10-24 0,-4 6 7 16,2 7-16-16,0 5 13 0,2-8-10 15,-1-9-36-15,-1-4 10 0,1-4-10 16,1 0 10-16,1 2-10 0,-1-2 27 15,0-1-17-15,1-5-11 0,-2-5 24 0,1-1 22 16,4 0 59-16,16-18 69 0,10-8 2 16,3-6-30-16,1-8-96 0,-8 2-39 15,-4-1-4-15,-3 1 4 0,3 0-13 16,4-2 0-16,2 0-274 0,5 2 164 16,-1 3-82-16,0 5 33 0,1 9-162 15,-5 5 34-15,-7 7-452 0,-9 5 204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39:01.4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69 11611 12 0,'-2'0'2'15,"-2"0"-2"-15,1 0 0 0,-2 0-1 16,3 0-1-16,-2 0-9 0,0 0 11 15</inkml:trace>
  <inkml:trace contextRef="#ctx0" brushRef="#br0" timeOffset="1148.134">8965 11644 26 0,'0'0'95'0,"0"0"-37"0,0 0-25 16,0 0-33-16,0 0-1 0,0 0-12 16,0 0 10-16,0 0-17 0,0 0 4 15,0 0-3-15,12 0 19 0,-8 0 26 0,3 0-13 16,1 0 10-16,3 0-3 0,-3 0 19 15,3 0-13-15,-1 0 16 0,2-2-12 16,-2 2-14-16,-2 0 17 0,1 0-33 16,2 0-1-16,-3 0-13 0,0 0-34 15,-1 0 48-15,0 0 0 0,3 0-4 16,0 0-2-16,-1 0 6 0,-1 2-1 16,5 1-29-16,-3 0 30 0,3-2 0 15,5 1 0-15,-4-2 20 0,8 0-17 16,-5 0 46-16,4 0 39 0,0-2 36 0,9-2-29 15,2-1 2-15,6-2 21 0,-1-2-63 16,0 4-39-16,-5-1 19 0,-6 4-35 16,-6 0 0-16,-2 2 2 0,-4 0-2 15,6 0-13-15,-1 0 13 0,4 0 0 16,-3 0-3-16,3 0-13 0,-6 2 14 16,3 0-8-16,0 1-3 0,0-3 1 15,0 3 12-15,1-1 0 0,-2 0 0 0,5-2 0 16,-5 0 0-16,2 0 13 0,0 0-12 15,3 0 1-15,-4 0-1 0,8 0-2 16,4-4 4-16,9-2-3 0,1-4 1 16,-3 3 2-16,-5-1 16 0,-14 3-19 15,6 0-2-15,5 4 0 0,2-3-1 16,2 1-17-16,-5 3 19 0,-8 0 0 16,-7-3-1-16,-1 3 2 0,6 0 0 0,-2 0-29 15,6 0-75-15,2 0 104 16,-5 0-2-16,2 0-21 0,-3 3 22 0,3-3-35 15,-6 0 30-15,4 0-11 0,-2 0 17 16,0 0-3-16,0 0 3 0,3 0 32 16,-2 0-13-16,1 0-19 0,0-3 62 15,1 1-23-15,-3 0-22 0,0 1-8 16,-2 1-5-16,1 0-4 0,-2-3 19 16,-1 3-19-16,2 0 0 0,-4 0 0 0,0 0 0 15,-2 0-2-15,-1 0-14 0,0 0 3 16,4 0 13-16,-2 0 16 0,5 0 3 15,2 0-16-15,-2 0 0 0,5 0 20 16,-4 0-22-16,4-1 18 0,-3-1-15 16,4-1 18-16,-5 2-6 0,5-1-15 15,-6 0 11-15,6 0-12 0,-6 2 2 16,2-2 21-16,-4 0-22 0,4 1 0 0,-4-2 0 16,-1 2-1-16,2-1-15 0,-2 2 15 15,2-2 21-15,-2 2-19 0,1 0-2 16,2 0 0-16,-2-2-2 0,1 2-1 15,4-2 3-15,-1 0 1 0,2-1 19 16,0 3-4-16,1-5 4 0,-3 3-1 16,0 1-3-16,-7 0 1 0,4-2 9 15,-8 3-13-15,-2-3 16 0,-3 2-16 0,1 1-10 16,-4 0 23-16,0 0 20 16,0 0 19-16,0-2-13 0,0 2-6 0,0 0-4 15,0 0-3-15,0-2-17 0,0 2-22 16,0-2-13-16,0 2-7 0,0 0-6 15,0 0-26-15,0 2-88 0,-13 10-97 16,-18 9-243-16,4-2-12 0,98-69 354 0</inkml:trace>
  <inkml:trace contextRef="#ctx0" brushRef="#br0" timeOffset="3524.9721">11689 11854 23 0,'0'0'68'0,"0"0"56"0,0 0 26 0,0 0 65 15,0 0-45-15,0 0 3 0,0 0-23 16,0 0-66-16,-34-40-15 0,33 36-47 16,1-2 24-16,0 2 22 0,0-2 4 15,0 3-46-15,0-3-10 0,1 1 14 16,7 1-28-16,2-1-2 0,6-2-26 16,0 1 3-16,8 1 0 0,-1 0 10 15,1 2 10-15,3 0-13 0,-4 3 16 0,1 0-26 16,-6 0-43-16,4 0-25 15,-5 0-17-15,0 3-55 0,-2 3-52 0,-5-1-73 16,-2 2 27-16,0-2 99 0</inkml:trace>
  <inkml:trace contextRef="#ctx0" brushRef="#br0" timeOffset="3762.3368">11646 12014 473 0,'0'0'495'0,"0"0"-276"16,0 0-141-16,0 0-36 0,0 0 36 15,0 0 56-15,0 0 38 0,0 0 0 16,125-70-117-16,-64 37 7 0,-7 7-40 16,-23 10-22-16,-13 12-20 0,-8 2-38 15,2 0-36-15,4 1-7 0,-2 1-3 16,4 0-16-16,-6-2 6 0,1 2-43 0,0 0-19 15,0 0-185-15,-3 0-99 0</inkml:trace>
  <inkml:trace contextRef="#ctx0" brushRef="#br0" timeOffset="4208.8764">12299 11763 702 0,'0'0'134'15,"0"0"-134"-15,0 0-274 0,0 0 196 16,0 0 39-16,0 0 39 0,0 0 3 16,0 0 52-16,0 0 95 0,51 95-16 15,-21-84-33-15,-2-3-39 0,-5-2 3 16,1-2-26-16,-8-4-26 0,6 0-10 0,-3 0 37 15,0 0-18-15,-6 0 4 0,-3 0-13 16,1-2 13-16,-4-3 7 0,-1 0 9 16,0-3-12-16,-1 1 9 0,2-3 0 15,1-1 0-15,-4-2-21 0,0 1-17 16,-2-4 15-16,0 1 6 0,-2 0-2 16,0 0-17-16,0-1-1 0,-4 1-2 15,-4 3 0-15,-4-2-6 0,2 2 6 0,-2 0-23 16,-6 4 8-16,3 1 14 0,-8 3-11 15,-6 2-1-15,-14 2-33 0,-4 10 1 16,-2 8 25-16,5 4 20 0,3 3 1 16,5 2 12-16,4 0-13 0,7 3-2 15,2 0 2-15,8 2-1 0,2 0-46 16,6 0-67-16,4-2-133 0,3 3-27 16,0-7-59-16</inkml:trace>
  <inkml:trace contextRef="#ctx0" brushRef="#br0" timeOffset="8463.6618">11064 16078 16 0,'0'0'39'0,"0"0"-9"16,0 0-1-16,0 0 17 0,0 0 3 15,0 0-24-15,0 0-25 0,0 0-17 16,0 0 15-16,0 0 2 0,0 0 0 16,0 0 23-16,0 0-7 0,0 0 7 15,0 0 23-15,0 0-26 0,0 0-20 16,0 0-13-16,0 0-39 0,0 2-26 0,0-2-30 16,0 0 16-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40:13.1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35 6004 82 0,'-4'-7'91'0,"0"0"20"0,-3 1-27 15,1 2 18-15,4-1-83 0,-3 1 20 16,5 4 0-16,0-2-39 0,0 2 0 16,0 0-35-16,0 0-1 0,0 0 36 15,0 0 6-15,0 0 79 0,0 0 26 16,0-3-7-16,0 3-16 0,2 0-29 0,1 0-10 15,-1-3-17-15,-2 3 7 0,2 0 0 16,-1-2 1-16,2 0-1 0,2 1-10 16,-1 1 0-16,2-2-29 0,3-3-26 15,4 3-16-15,8 2 6 0,5-3 16 16,-3 3 17-16,6-2-7 0,-1 0 10 16,-5 2 11-16,3-2-11 0,-3 2-2 15,2-2 0-15,1 0 4 0,-5 0-1 16,3 0 2-16,-6-1 0 0,2 3 10 15,-6-2-13-15,-3-2-1 0,0 4 1 0,-5 0 2 16,-1-2-2-16,-3 2-1 0,0-1 1 16,0 1 1-16,-2 0 12 0,0 0-13 15,0 0-2-15,0 0-24 0,0 0-43 16,0 0-55-16,0 0-84 0,0 0-138 16,0 1 62-16,0 5 192 0</inkml:trace>
  <inkml:trace contextRef="#ctx0" brushRef="#br0" timeOffset="3660.2749">18217 6120 46 0,'0'0'84'16,"0"0"40"-16,0 0-29 0,0 0 65 15,0 0-1-15,0 0 11 0,0 0-46 16,0 0-101-16,50-20-23 0,-26 16-26 16,12-5 3-16,9 4 23 0,1 1 0 15,-1 2-1-15,-13 2 1 0,-10 0-4 16,-4 0-119-16,-3 3-321 0,-5 2 95 1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42:01.4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21 3380 13 0,'0'0'0'15,"0"0"0"-15,0 0 25 0,0 0 37 0,0 0-20 16,0 0-29-16,11-21-9 0,-6 17 45 16,0-1-36-16,-3 0 6 0,0 3-16 15,0-2 30-15,-2 4-33 0,2-1-29 16,-2-3 29-16,0 2 10 0,0 2 32 15,0 0-9-15,0 0-4 0,0 0-16 16,0 0-13-16,0-2-1 0,0 2-19 16,0 0 4-16,0 0-10 0,0 0-3 0,2 0 2 15,-2 0 1-15,2 0 7 0,1 0 2 16,-1 0 14-16,1 0 3 0,4 0 2 16,3 0 41-16,3 2 6 0,0 0-33 15,9 2 82-15,1-4-53 0,13 1 44 16,6-1 5-16,7 0-45 0,-3 0-7 15,0 0-42-15,-8 0 0 0,-5 3 0 16,0 0 20-16,-4 0-20 0,-5 1 0 0,-10-1-7 16,-1 3-25-16,4 0 16 15,-4-1 14-15,3 1-24 0,-1-3-6 0,-2 4 2 16,0-2 30-16,0-2 13 0,-1-1 23 16,1 3-36-16,4-2 0 0,-2 0 4 15,7-3 80-15,-2 4 34 0,4-4-56 16,5 0 16-16,10 1-52 0,8-1 6 15,2 0-28-15,1 0 32 0,2 0-1 16,-5-4-5-16,0 0-1 0,1-1-27 16,-6 0 34-16,-2 2-23 0,-8-1 29 0,-11 0-42 15,5 0 13-15,-4 1 7 0,-4-3-19 16,4 3 0-16,-10 1 22 0,-3-2-21 16,0 0-2-16,-1 4 3 0,-6-4 27 15,0 4-4-15,-2 0-4 0,0 0 4 16,0 0-6-16,0 0 3 0,0 0-10 15,0 0 0-15,0 0-12 0,0 0-1 16,0 0-20-16,2 0-9 0,3 0 0 0,1-3 6 16,4 1 23-16,6 2 16 15,-2-2-16-15,-1-1 0 0,0 3-26 0,-4-2 13 16,-1 2-16-16,0 0-23 0,-3 0-4 16,3 0-31-16,-2 0 28 0,-1 0-19 15,-4 0-62-15,2 2 19 0,1 1-16 16,-2-1-153-16,-1 0 195 0,2 1 24 0,-1 1 12 15,0 1-52-1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42:49.1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82 9691 182 0,'0'-2'300'0,"-2"-2"19"0,0 2-94 0,0-1-36 15,0-1-105-15,2 0-38 0,-2 2-7 16,-1 0-19-16,3-1 2 0,0 3 4 15,-1 0 4-15,1-2-7 0,-2 2-9 16,2 0-13-16,-2 0-1 0,2-3 3 16,-2 3-2-16,-1 0-1 0,1 0-13 0,-1 0-3 15,3 0 0-15,-2 0 12 0,0 0-9 16,2 0 0-16,-2 0-3 0,0 0 3 16,0 0 0-16,0 0 0 0,-2 0-3 15,2 0 4-15,0 0 12 0,0 0 3 16,2 0-1-16,-3 0-1 0,3 0 2 15,0 0 14-15,0 0-1 0,0 0-3 16,0 0-12-16,0 0-1 0,0 0 0 16,0 0 0-16,0 0 0 0,0 0-2 0,0 0-11 15,3 0-13-15,-1 0-26 0,0 0-20 16,4 0 7-16,0 0 65 0,10 0 3 16,-2 5 19-16,12 0-21 0,5 1 21 15,12 0-9-15,4-1 19 0,-2-3-19 16,-3 0 10-16,-4-2 7 0,-2 0-11 15,3 0 7-15,-6 0-3 0,3-4-4 16,-2 0-15-16,-2 1 12 0,0-4-14 0,-5 4 21 16,-1-2 19-16,-6 3-13 0,-6-3-3 15,-4 3 17-15,4 0-14 0,-4-1-29 16,0 1 0-16,1 0-10 0,-2 0 10 16,-1 2 0-16,1 0-2 0,-3 0-27 15,2 0 26-15,4 0 1 0,-2 0 2 16,0 0 2-16,3 0-2 0,4 0 0 15,-4 0-2-15,2 0 0 0,-2 0-27 0,-1 4-13 16,1-2-4-16,0 0 14 0,-6-1-17 16,3 1 13-16,0 0-16 0,-3 0-20 15,-4 1-19-15,0-1 6 0,-1-2-120 16,-2 7-124-16,0 3 29 0,-6-3 85 16</inkml:trace>
  <inkml:trace contextRef="#ctx0" brushRef="#br0" timeOffset="1589.3971">9278 9997 709 0,'0'0'368'0,"0"0"-222"0,0 0-71 15,0 0-13-15,0 0 7 0,0 0-14 16,0 0-26-16,0 0-19 0,0 0-10 16,0 0-16-16,0 0 16 0,0 0 1 0,0 0 38 15,0 0 0-15,0 0-21 0,0 0-18 16,0 0-16-16,0 0 0 0,0 0 0 15,0 0-4-15,0 0-22 0,0 0-33 16,0 0-42-16,0 0-33 0,0 0-81 16,0 0-239-16,0 0 82 0,0 0 325 0</inkml:trace>
  <inkml:trace contextRef="#ctx0" brushRef="#br0" timeOffset="10646.4777">9357 6674 79 0,'0'0'291'0,"0"0"-31"16,0 0-100-16,9-14-7 0,-8 11-45 15,-1 1-20-15,0-3-33 0,3 2-9 0,-3 3-27 16,0 0 11-16,0 0-20 0,0 0-10 16,0 0-26-16,0 0-3 0,2 0-10 15,2 0-33-15,5 0 8 0,1 2 64 16,12 4 20-16,10 4 6 0,8 1-3 16,9-2 26-16,-3-1-23 0,3-6-13 15,2-2 22-15,0 0 14 0,0-2 3 16,-3-6-3-16,-3 1-26 0,-2-3 19 15,-10 2-25-15,-3 3-15 0,-10 0 11 0,-8 2 13 16,-3 1-26-16,1 0-3 0,1 0 3 16,0-1 1-16,-5-1 0 0,-1 4-2 15,2-2 0-15,-1 2 1 0,-2 0-4 16,-2 0-28-16,0 0-40 0,0 0-78 16,0 2 7-16,2 5-49 0,-4 7-186 15,0-4-66-15</inkml:trace>
  <inkml:trace contextRef="#ctx0" brushRef="#br0" timeOffset="12436.3594">16297 7013 25 0,'0'0'101'0,"0"0"13"0,0 0-68 16,0 0-27-16,0 0 17 0,0 0-23 0,0 0-13 16,0 0-45-16,0 0 6 0,-4-4-1 15,2 4-2-15,2 0 28 0,0 0 14 16,-2 0 39-16,0 0 30 0,-1-3-30 15,-1 1-17-15,0 1-22 0,2-2 59 16,-1 2 55-16,1-2 7 0,2 3-23 16,0 0-75-16,0 0-23 0,0 0-40 15,0 0 8-15,0 0 19 0,0 0 13 0,0 0 0 16,0 0-1-16,0 0-12 16,0 0-4-16,0 0 14 0,0 0 3 0,0 0 1 15,0 0 22-15,0 0-23 0,0 0 0 16,0 0-13-16,0 0-3 0,5 0 2 15,1 0 14-15,3 0 0 0,-1 0-27 16,3 0-103-16,8 0 37 0,12 4 93 16,23-1 166-16,7-3 29 0,7 0-80 15,1 0-31-15,-14 0-22 0,5-7 0 16,-4 0-42-16,-3 2 48 0,-1-3-32 0,-4 0 9 16,-5 3 11-16,-9 2-24 0,-13 1-10 15,-4 2-22-15,-7 0-39 0,1 0-7 16,2 2-84-16,-2 3-7 0,-5 0-91 15,-2-1-140-15,-4 1-1 0</inkml:trace>
  <inkml:trace contextRef="#ctx0" brushRef="#br0" timeOffset="34945.2236">10106 13883 16 0,'-8'-5'180'15,"8"2"-24"-15,-2 1-42 0,2 0 75 16,0 2 10-16,0-5-59 0,0 3-91 15,0 0-26-15,-2 0-21 0,2 0 21 0,-2 2 0 16,2-2-4-16,0 2-15 0,-2 0-1 16,2 0 23-16,0 0-6 0,-2 0-7 15,0 0-13-15,0 0-2 0,-6 0-1 16,1 0-26-16,0 0-13 0,-3 0 29 16,-4 0-14-16,0 0 26 0,1 2 1 15,-2-2-1-15,0 2 1 0,3 0 23 16,-6-2-20-16,4 2 17 0,-4 0-17 0,0-2 53 15,1 2-56-15,-5 1-19 16,6-3 19-16,-8 2-2 0,5-2 5 0,-5 2 7 16,3 1 3-16,0-1 6 0,-3-2-19 15,4 5-22-15,-5-3 9 0,3 2 6 16,-2 0 7-16,0-1 1 0,4 1 12 16,-6-2 7-16,5 2-20 0,0 0-39 15,0-2 39-15,-3 3 38 0,-4 2-38 16,-3 1-26-16,-9 4 23 0,-8 3 3 15,6 3-32-15,2-5 32 0,7-1 13 0,-1-1-13 16,1-1 1-16,1-2 22 0,2 5-10 16,1-2-26-16,2 0 14 0,5-3-1 15,5 0 16-15,5-2-6 0,-8 1-10 16,4 1-13-16,-10 1 12 0,6-1 0 16,-1 2-11-16,5-1 12 0,-2-1 13 15,3 1-13-15,3-1-2 0,-6 4 2 16,4-2 0-16,-3 6 0 0,2-1 0 0,1 3-14 15,-4-1-2-15,2-1 16 16,-2 1 0-16,2 1-9 0,-4 2 6 0,1-3 6 16,0 2 7-16,-2-1-10 0,1-2-1 15,0-1 1-15,-2 2-1 0,3 1 1 16,-4 1 0-16,0 0-2 0,-1 2 2 16,3 0-2-16,0 0 2 0,4-2 16 15,-3 0-16-15,5 1-3 0,1-6 3 16,1 1-16-16,3-1 9 0,1 1-22 15,-2-1 29-15,3 3 2 0,-3 1-2 0,1 1 13 16,-4-2 20-16,3 4 12 16,4-2-26-16,-1 3-18 0,-1-2-1 0,2 3 0 15,1 0-36-15,0 0 36 0,2 4 0 16,-2 5 0-16,-1 5-2 0,0 1 2 16,3-2 0-16,0-4 7 0,-1-6-7 15,2 3-1-15,1 0 1 0,-5 2 13 16,1 4-13-16,-3-3 7 0,1 4-6 15,-1 0-2-15,1 1 2 0,-3 1 11 16,2 0-12-16,-1-3-23 0,4-1 22 0,0 0 1 16,1-3-2-16,0 0-12 15,5-3 14-15,0 0-1 0,0-4-3 0,5-5 1 16,0-4-36-16,1 2 39 0,0 4-20 16,8 8 47-16,0-2-27 0,-2-2 3 0,0 0-3 15,2-7 0-15,-3 4 40 16,3 4-38-16,1-4 6 0,0 0-5 0,2 3 16 15,0 2-17-15,-2-1 0 0,6 7-2 16,-6-4-2-16,-3-4 2 0,3 1-2 16,-6-5-20-16,1 0 18 0,6 4-5 15,-6 0 9-15,3-2-1 0,-1 3 3 16,-2-2 14-16,0-3-16 0,2 4-10 16,1-3-19-16,-2 2 58 0,1-4-25 15,1-1 11-15,-2 0-15 0,-5-3-1 0,2 2 1 16,1-4 8-16,2 0-6 15,-3-1-2-15,1 1 0 0,1-1 10 0,6 3-10 16,-2 1 0-16,4 0 23 0,-4-1-20 16,2 5 14-16,4-1-11 0,-3-2-6 15,2 0 0-15,-5-1 7 0,-1 2-7 16,3-1-32-16,-6-1 32 0,1-2 6 16,0-1-6-16,-3-1-17 0,3 1 17 15,0-1 40-15,5 2-38 0,1 3 0 16,3-3 18-16,-4 4-20 0,4-4-2 0,-6 2-1 15,3 0 3-15,-2-2 2 0,-2 1-1 16,-1-3-1-16,4 1 0 0,-4 0-23 16,0-2 23-16,4 0 9 0,-4 1-9 15,3-2-28-15,0 2 28 0,0 1 10 16,2-2-10-16,-2 1-7 0,-1 1 7 16,2-3 3-16,-4 0 10 0,2 1-26 15,2 0 10-15,-3-3-20 0,6 4 43 0,0-1-20 16,3 2 6-16,-4-3-2 15,5 0-4-15,-2 0 16 0,1 0-15 0,-1-1 2 16,3 0 17-16,-3 0-19 0,0-3-1 16,-2 2-10-16,3 1 9 0,-8-3 1 15,4 2-21-15,-6-1 21 0,-2-1 0 16,4 0-4-16,-2 1 4 0,-1-1 0 16,2 2-6-16,0-2 6 0,-1 3 27 15,-1-3-24-15,8 1-3 0,-5-1 1 16,8 0-2-16,-3 0 4 0,8 1-3 0,10 1 3 15,5 1 10-15,5 2-10 0,-5-3-3 16,-2 0-16-16,-5-1 16 0,-1-2 5 16,-9-2-5-16,-4-1 0 0,-6 3-1 15,-2-5-3-15,2 2 2 0,-1 1-1 16,6-3 3-16,-4 3 1 0,4-1 2 16,-4-1 10-16,6-1 4 0,-4 1-17 15,5 0-26-15,-3 2 23 0,2-2 5 0,-1-1-2 16,2 3 2-16,-4-2 0 15,3 2 39-15,2-2-41 0,-4-2-16 0,6 0 16 16,-3 0-1-16,3 0-3 0,0 0 4 16,-2 0 3-16,4-6 45 0,2-1-37 15,4-3-11-15,9-5 0 0,-1-1 20 16,1 1 16-16,-5-3-23 0,-3 4 9 16,-3 0-22-16,4-1-29 0,3-2 26 15,-3 0-78-15,2-2 68 0,-2-3 13 0,0 4-2 16,-2-3-7-16,1 2 9 0,-6-1 29 15,5-1-16-15,0-1 29 0,-1 0 1 16,2 1-27-16,-4 1-5 0,-1-2-9 16,0 5-4-16,-11 3 11 0,-2 1-22 15,-2 4 10-15,2-4-10 0,4-5-19 16,3-1 32-16,1-4 16 0,7-9-16 16,2-7-16-16,2-4 16 0,0-5-10 0,0-2 59 15,1 1-49-15,3-5 0 0,2-3-39 16,3-1 6-16,-3 3-42 0,-4 0-3 15,1 3 0-15,-7 6-17 0,-5 0-61 16,-4 6 156-16,-6 2 26 0,-2 0 49 16,-6 1-59-16,-3 1 40 0,0-3 48 15,-4 1-23-15,-2 1-68 0,0 0 157 16,0 1-125-16,-2-2 27 0,-2 1-17 16,0-1 7-16,2 1 22 0,-2 1-80 15,4 0-1-15,0 2 26 0,0 0-29 0,0 1-36 16,4 0 36-16,-2 3-1 0,2-1-51 15,-3-1 0-15,2 0 33 0,-1-2-27 16,-2 2 16-16,0 2 29 0,-2-3 1 16,-4-1 0-16,-2-2-23 0,-3 1 91 15,-4 1-77-15,2 0 9 0,-1-1-4 16,-4 1 4-16,6 1 3 0,-6 0 23 16,8-1-25-16,0 4-1 0,3-1-11 0,-4 0-13 15,3 3 22-15,0-1 1 0,-3 0-25 16,-4 0 23-16,2 1 3 0,-2-1-26 15,-6 0 24-15,5 0-27 0,-10 2 26 16,2-2 1-16,0 0-5 0,-1 2 7 16,0-2 1-16,0 3 19 0,3 3-18 15,3 4 1-15,5 3 0 0,-7-4 0 16,4 3-3-16,-7-7 3 0,-8 0 10 0,9 2-13 16,-5 2-2-16,2-3 1 15,5 3-1-15,-4-2 2 0,1 0 13 0,3 4 33 16,2-3-46-16,-2 3 0 0,6 0 21 15,0 0-8-15,0-1-13 0,5 0-3 16,-5 0-10-16,4 0 11 0,1-3 1 16,0 3 0-16,-2 1-12 0,4-1 13 15,-1-1 3-15,1 2 1 0,-4 1-4 16,5 1 32-16,-4 0-32 0,1-1-26 16,-2 2 23-16,1-3 2 0,2 3 1 0,-7 0 2 15,6 2-2-15,-2-3 0 16,-1 3 1-16,0 2 15 0,2-1-3 0,-1 3-3 15,-1 1-10-15,2 0 0 0,-1 2-2 16,-4 1 2-16,4 1-3 0,-3 2-10 16,0 1 12-16,-2-2-19 0,0 1 7 15,0 1-12-15,-2 1 24 0,0 0 2 0,-3 0-2 16,0 0 0-16,-2 0-1 16,-1 0 2-16,-1 0 0 0,0 0 2 0,4 0-2 15,-4 0 0-15,3 1-1 0,-1 1 1 16,3 1-3-16,-2 0-10 0,-3 1-10 15,5 0 23-15,-1-1 0 0,4 1 0 16,-4 0 16-16,3 0-16 0,-2-1 0 16,1-1 3-16,-1 3 1 0,1-3-3 15,-2 1-1-15,3-1 2 0,0 0-2 16,4 0 0-16,-2-2-1 0,4 2 0 0,1-2 2 16,2 0 20-16,-4 0-1 0,2 0-20 15,-1 0-1-15,-4 0 0 0,0 0 1 16,-3 0-1-16,2 0 2 0,-2-2 9 15,4 0-10-15,-2 2 0 0,4 0-3 16,5 0 3-16,1 0-22 0,4 0-8 16,-3 0 14-16,5 0 16 0,0 0 10 15,0 0-10-15,2 0-20 0,0 0-12 0,0 0-4 16,0 0 7-16,-3 0 6 16,1 2 0-16,0 4 23 0,-2-1 13 0,2 1-13 15,0 0-23-15,0-1-39 0,0 4-3 16,2-4-19-16,-2 5-8 0,2-1-38 15,-2 1-46-15,2 0-78 0,0-1 0 16,0 1 15-16,18-110 196 0</inkml:trace>
  <inkml:trace contextRef="#ctx0" brushRef="#br0" timeOffset="37720.4982">7714 12678 47 0,'0'0'36'16,"0"0"-1"-16,0 0 86 0,0 0-3 16,0 0-24-16,0 0-45 0,0-41 140 0,0 36-140 15,0 0-49-15,0 3 0 0,0-1 16 16,0 1 92-16,0 0-23 0,0 2-33 15,-4 0 3-15,4 0-16 0,-1 0-27 16,1-1-11-16,0 1 0 0,0 0 3 16,0 0 9-16,0 0-11 0,0 0 17 15,0 0 1-15,0 0 3 0,0 0-12 16,0 0-11-16,0 0-23 0,0 0-13 0,0 0-6 16,9-3 42-16,12-1 45 0,18-7 33 15,18-8-16-15,15-4-16 0,2-4-23 16,-1 2-1-16,-18 9-18 0,-7 2-2 15,-2 6-2-15,-11 2 0 0,0 6-18 16,-8 0-30-16,-8 0-57 0,-5 0-28 16,-3 2-95-16,2 7-147 0,-2-4 32 15</inkml:trace>
  <inkml:trace contextRef="#ctx0" brushRef="#br0" timeOffset="52517.3306">16235 14187 71 0,'0'-12'75'0,"2"1"-4"0,0-2 24 15,-2-4 48-15,4 1 34 0,-4-1-80 16,1-3-12-16,-1 3-13 0,3 0-34 15,-3 3-38-15,2-1-3 0,0 6 3 16,-2 0 2-16,0 3-2 0,0-1-80 16,0 7 38-16,0-4-17 0,0 1-91 15,0 2 59-15,0-1 72 0,0 0 19 0,-4-1 0 16,-4 2 0-16,0 0-3 0,1 1-26 16,-3 0 6-16,-1 0-3 0,-1 0 13 15,1 0 13-15,-3 0 69 0,-4 0-69 16,2 2-105-16,-4 6 20 0,0-1 59 15,-4 4 23-15,3-4-17 0,-3 3 17 16,1-2-42-16,2-1 16 0,-1-1 29 16,1 2 13-16,0-2-10 0,0 1 0 0,-1 0 10 15,4 0-8-15,-4 1-4 16,2-1 0-16,0-2 12 0,5 0 4 16,-4 0 9-16,3-1 6 0,3-1 118 0,-5 1-127 15,1 2-23-15,-2 1-2 0,2 2-1 16,-4 4 0-16,0 0-43 0,-1 0 45 15,2 2-35-15,-4 3-6 0,5-3 16 16,-1 1-9-16,4-3 34 0,-4 0-12 16,6-1 10-16,-1 0 6 0,-2-1-3 15,4 0 16-15,-2-2-13 0,0 6 46 0,1-3-33 16,-4 4-12-16,2-1-4 0,-4 2 0 16,4 2-4-16,-3 1 4 0,-1 2 1 15,2-1-1-15,-2 2-14 0,3 0 14 16,-1-3 19-16,6 0-19 0,0-1-16 15,-1-1 16-15,4 0 39 0,3-1-10 16,-2 1 36-16,2 2-39 0,-4-1-6 16,4-1-20-16,-3 4-1 0,2 0 1 0,-2 1 19 15,-2 0 4-15,5 3-23 0,-2-4 20 16,-1 7-7-16,-2 1-13 0,1 9-14 16,-3-4 4-16,3-2 10 15,-2-2 16-15,4-6 75 0,4-2-74 0,-2-2 32 16,-2 1-49-16,0 5 0 0,2 6-1 15,0-4 20-15,4-7-19 0,0-6 59 16,0-5-56-16,0 4-6 0,2 1 6 16,0 1 30-16,0-3 3 0,0 3-7 15,0-2-10-15,0-2 17 0,0 5 20 0,0 0-24 16,0 1-9-16,0 1-7 0,0 1-16 16,0-1-20-16,0 5 20 0,0 6 29 15,-5 5-12-15,3 2-17 0,-2-5-13 16,2 0-16-16,2-3 6 0,0-5-16 0,0-4 1 15,0-6 38-15,0-2 39 16,0 3 1-16,0 1-40 0,0 0 0 0,0 0 24 16,2-2-24-16,0-2 46 15,0 2-44-15,3 0 31 0,-1 2-33 0,0 2 3 16,0-2-3-16,0 3 59 0,0-1-59 16,3 0-4-16,-2-2 3 0,-1 2 1 15,2 1-26-15,0-2 3 0,0-1 1 16,2 2 22-16,4-1 33 0,-2 2-33 15,1-2-10-15,4-1 10 0,-2 1 11 16,1-1 12-16,4 2-3 0,-4-1-17 16,4-2 16-16,-3 1-19 0,-1-2 0 0,1 3-17 15,-3-3 17-15,-2 3 21 0,4-3-21 16,-3 1 3-16,-1 1 7 0,0-1-7 16,2 1-3-16,-2-2-20 0,0 1 20 15,1 1-2-15,0-4-14 0,-1 3 16 16,1-3 0-16,2 2 1 0,-2 0 19 15,1 1-17-15,-2 1 38 0,4 1-41 16,-4-1-13-16,-2-1 10 0,1 1 2 0,2 1 2 16,-3-1-2-16,-1-1 7 0,-1 1-6 15,2-2 0-15,1 2 1 0,-2 1 0 16,-1-3 0-16,0 0 18 0,0-1-19 16,2-1-2-16,2-2 2 0,-2 2 6 15,0-2-6-15,3 2-16 0,2 1-7 16,-1-1 23-16,-2 2 15 0,6 0-14 15,-3 0 15-15,-3 1-16 0,6-1 0 0,-4-2 13 16,-2 1-13-16,4-1 0 0,-2-1-23 16,-2-3 24-16,1 1-1 0,0-3 1 15,-3 1-1-15,3-2-16 0,-4 1 16 16,5-1 0-16,-1 3 1 0,-1 1 1 16,0-2 1-16,6 1 10 0,-6 3-9 15,1 0-4-15,-1-4 0 0,0 4 0 16,0-2-1-16,-4 1-26 0,2 1-2 0,-2-4 13 15,0 1 16-15,0 2 0 16,-2-3-33-16,0-1 33 0,0 4 20 0,-2-4-20 16,2 0 13-16,3-1-13 0,0 2-39 15,-1-1 36-15,0-1-6 0,2 1 9 16,1 1 1-16,2 2 15 0,-1-2-16 16,3-1 0-16,0 3 1 0,0 1 1 15,-1 1 19-15,1-3-21 0,0 3-14 16,-1-3 12-16,-1 2-25 0,2-2 27 15,-2 0 0-15,1-1 2 0,1-1 11 16,2 1-13-16,-2-3-3 0,7 0 3 0,0-1 0 16,0 1 13-16,9-3-2 0,2 4-9 15,3-2-1-15,-7-3 12 0,-1 3-10 16,-4 0-6-16,1-4 5 0,2 3-2 16,3 0 0-16,-2 1 0 0,-1-1-3 15,1-3-24-15,-3 3 25 0,3-1 4 16,1 0 0-16,2-2 17 0,5 0 14 15,7 0-30-15,1-2 56 0,-1-3-36 0,-3 3 18 16,-2-1-40-16,0 1 1 0,-2-1-2 16,0 0-20-16,-2-1 17 0,-1 0 3 15,4 1 36-15,-2-1-36 0,2-2 1 16,-3 3 2-16,1-3 14 0,-1 1 2 16,2-2-16-16,7 1 7 0,3-1 26 15,6-3-35-15,4 1 38 0,2-3-6 16,7 0-11-16,-1 1-20 0,4-2 7 0,0 0-5 15,-1-3-4-15,-1 3 2 0,0 1 14 16,-5 0-13-16,-1 3-6 0,-5-2 3 16,-3 0-33-16,1-4 27 0,-3 2-43 15,-4 0-9-15,-2-4-14 0,1-3 26 16,-5 2 33-16,0-7-6 0,-1-2 19 16,-1 0 0-16,-8-1 16 0,2-1 4 15,-1-3-1-15,-8-2 53 0,4-1-56 0,-6 3 43 16,0-3-50-16,-2-3 11 15,3-1-20-15,-4 0 19 0,2 1-19 0,-4-1-73 16,-3 4 72-16,-3 0-15 0,3 0 13 16,-5 1-7-16,3-1-6 0,-3 1 16 15,2-1 13-15,1 2-13 0,0 0-26 16,-1 0-16-16,-2 0 42 0,0 5-13 16,6-3-4-16,-4 5 1 0,0-3 15 15,1 3 1-15,0-3-104 0,-1 2 104 16,-4-2 26-16,0 2-24 0,-2 1 40 0,1-1-40 15,-3-4-2-15,2 3-27 0,-2-5 27 16,0-1 72-16,0-3-46 0,0 2-13 16,0-2 39-16,0-1-29 0,0-3-23 15,0 1-29-15,0-1 29 0,2 2 29 16,0-1-29-16,-2 0-59 0,0 2 50 16,0 2-4-16,0-5 13 0,-6 3-46 15,-5 1 7-15,-2 2-26 0,-2 0 65 16,-3 0-13-16,-2 2-26 0,1-2 36 0,-2 2-59 15,0 2 62-15,-1 3 2 0,4 0 1 16,-2-3 13-16,-1 2-3 0,2 2-12 16,0-2 42-16,-3 3-43 0,4-1 10 15,-2 5 22-15,5 2-16 0,2 3 1 16,1 4-1-16,-3-7-16 0,-2 1-3 16,-2-3 3-16,-6-1-1 0,6 0 14 15,-5 1-13-15,1 0 21 0,-1-2-20 16,-6 0 10-16,-4-7-10 0,-6-4-2 15,2 4 18-15,2-2-20 0,6 12 5 16,8 5-4-16,-2-4 2 0,-3-3 0 0,0 0 7 16,2 2 16-16,6 6-22 0,4 3 31 15,-2-1-32-15,0-5 0 0,-7 1-32 16,6 0 19-16,-4 0 26 0,5 0 2 16,-4 2-15-16,2-2-3 0,-1 3 2 15,2-3-6-15,-6 2-9 0,3 1 26 0,-6-1-27 16,-10 0 1-16,-3-1 14 0,0 1 0 15,1 2-26-15,4 3 28 0,14 2 13 16,1 5-10-16,7-1 7 0,1 1-10 16,-3 1 0-16,2 2-26 0,-1-1 22 15,-4 1 2-15,4 0 1 0,-6 0-32 16,1 0 33-16,-2 3-1 0,0 2 1 0,-3-2-16 16,3 4 16-16,-2-2 1 15,1-1-1-15,1 1-1 0,1-1 1 0,0 0 1 16,-1 0 0-16,2-2 1 0,-4-1 11 15,-1 1-13-15,-6-2 17 0,-4 0-18 16,-6 0 2-16,0 0 40 0,10-2-41 16,5 2 0-16,8-1 0 0,-1 1 20 15,0 0-20-15,-4 0 0 0,-1 0-4 16,0 0 4-16,1 0 0 0,3 0 0 16,0 0 26-16,0 0-25 0,2 0-1 0,-2 0-3 15,2 0 3-15,0 0 1 0,4 0-1 16,1 0 0-16,-2 0 0 0,4 0 1 15,0 0 2-15,-7 0-6 0,6 0-6 16,-6 0-14-16,-2 0 23 0,-2 0 0 16,-3 0-1-16,0 0 2 0,2 0 11 15,-6 0 14-15,5 0-23 0,-5-2 4 16,0-2-7-16,1 0-13 0,1 0 13 16,0 1 22-16,4-3-5 0,0 1-17 15,5 5 0-15,-2-3 0 0,6-1 10 0,-1 3-10 16,1 1-1-16,0-2-21 0,3 2 18 15,-5 0-16-15,8 0 18 0,-1 0 0 16,-1 0 1-16,3 0 1 0,-4 0 0 16,5 0 0-16,-1 0-22 0,-3 0 9 15,3 0-9-15,2 0 22 0,-1 2 0 16,3-2-36-16,-2 3-111 0,-1-1-87 16,-1 4-86-16,-4 2 89 0,-6 1 29 0</inkml:trace>
  <inkml:trace contextRef="#ctx0" brushRef="#br0" timeOffset="52701.9652">16108 13977 1042 0,'0'0'124'0,"0"0"-43"0,0 0-35 16,0 0 19-16,0 0-65 0,0 0 0 15,0 0-78-15,0 0-160 0,-36-31-371 16,36 40 446-16,0 1-20 0</inkml:trace>
  <inkml:trace contextRef="#ctx0" brushRef="#br0" timeOffset="63341.9494">11644 15184 116 0,'0'0'225'0,"0"-5"-114"0,2 1-78 16,-2-1 42-16,0 4 58 0,0 1-15 16,0-2-66-16,0 2 0 0,0 0-3 0,0 0-16 15,0 0-21-15,0 0-12 0,0 0-17 16,0 0-15-16,0 0-14 0,0 0-6 15,0 0-13-15,0 0-56 0,0 0-78 16,0 0 26-16,0 0 53 0,0 0 51 16,-4081 0 11-16,8162 2 1 0</inkml:trace>
  <inkml:trace contextRef="#ctx0" brushRef="#br0" timeOffset="65863.2204">12622 15877 1 0,'0'0'86'0,"0"0"-86"0,0 0-3 16,0 0-23-16,0 0 26 0,0 0 1 16,0 0 28-16,0 0 0 0,0 0-29 15,-3 0-2-15,3 0 1 0,0 0 1 16,0 0 13-16,0 0 36 0,0-3 13 15,0 1 23-15,0 2 9 0,0-2 4 16,0 2-16-16,0 0-27 0,0 0-19 0,0-2-13 16,0 2-22-16,0 0 2 0,0-2 17 15,0 2-4-15,0 0-13 0,0 0 27 16,0-1 12-16,0 1 0 0,0 0-16 16,0-3-9-16,0 3-15 0,0 0-2 15,3 0-20-15,-1-1-22 0,2-3-23 16,7 0 26-16,2-1 39 0,0-2 0 15,4 2-36-15,0 2-26 0,-1 1 42 16,6-5 20-16,-3 6 0 0,2-3 0 16,0 1-16-16,1 0 16 0,-2-1 23 0,0 0-23 15,-1 3 2-15,-2-3 8 0,0 2-7 16,0-2 10-16,-2 0 3 0,2 1 24 16,0-2 64-16,0 0-88 0,6-2 85 15,-2 2-49-15,7-1-22 0,4-1-30 16,4-1 0-16,2 1 0 0,0-1 16 15,-3 0 0-15,-4 2-14 0,3 0 41 0,-2 1-24 16,2-1 1-16,2 1-20 16,1 0 23-16,3 0-36 0,0 1 13 0,1 0 0 15,-3 0 3-15,-2 1 0 0,-3-2-3 16,-1 4 0-16,-4-5-13 0,-7 4 26 16,-2-3-13-16,-4 1 0 0,6 0 0 15,2-3 0-15,3 0 0 0,0 0 13 16,-5-1 13-16,3 1 23 0,-4-1-36 0,2 2 13 15,-1 2-26-15,-2-1-1 16,-2 2-1-16,0 1-14 0,-4-1-20 0,-2 3-23 16,4 0 14-16,-7 0-34 0,-2 0 30 15,0 0 4-15,-2 0-7 0,1 0 39 16,0 0-69-16,-3 0 59 0,2 0 7 16,1-2 16-16,2 2-13 0,0-2 10 15,0 2-27-15,5-2-45 0,-1 2 43 16,-5 0-53-16,0 0 10 0,-1 0-94 15,-2-2 123-15,0 2 46 0,-3 0 2 0,0 0 31 16,0 0 38-16,0 0-71 16,-7 0-65-16,1-1-7 0,-2-2 20 0,-1 0 24 15,-4-1 27-15,-1 2-10 0,4-1 11 16,-1 1 0-16,-3-5-15 0,2 4 13 16,-1-2-2-16,-2 0-11 0,0 0 14 15,-2-3 2-15,2 2 27 0,-1-1 74 16,-4-1-37-16,6 1 10 0,-6 0 42 15,6 0-35-15,-6 1-80 0,3 0 50 16,-1 0 46-16,-2 1 22 0,4-1-38 0,-4 3 22 16,6-4-52-16,-4 5-13 0,3-4-3 15,3 4-13-15,-3-3-22 0,4 1 32 16,1 2-11-16,4 2-18 0,2-4 38 16,0 4-19-16,4 0 0 0,0-1-23 15,0 1-1-15,0 0-12 0,0 0 0 16,0 0-7-16,0 0-13 0,0-2-9 15,5 2-4-15,2 0 46 0,5-2 17 0,3 0 84 16,8 0-4-16,5-1-64 0,11-6 13 16,1 4-17-16,-2 0 7 0,-9 0-23 15,-7 5-11-15,-8 0-2 0,4 0-13 16,-1 0 0-16,2 6 3 0,-2-2 9 16,-5 1-2-16,2 2 2 0,-4-2 1 15,-4 1 0-15,-2-3-22 0,-2 1 22 16,0 0 0-16,0 0 3 0,-2 0-2 15,0-3-1-15,0 6 0 0,0 1 1 0,-6 1 55 16,-4 6-37-16,-3 2-19 0,-7 5-10 16,4 0-97-16,-3 2 13 0,2 0-33 15,2-3-92-15,2 2-71 0,3 0-121 16</inkml:trace>
  <inkml:trace contextRef="#ctx0" brushRef="#br0" timeOffset="66540.8543">13979 16312 167 0,'0'0'59'0,"0"0"-59"0,0 0-1 15,0 0 1-15,0 0 52 0,0 0 59 0,0 0-3 16,0 0-72-16,0 0-14 15,0 0 31-15,-102 32 25 0,89-30-7 0,-1-2 66 16,-6 0-62-16,-3 0 43 0,-7 0-30 16,-8 0-33-16,-2 0-3 0,-3 0 13 15,3 0-39-15,-2 0 10 0,1 0 10 16,1 0-20-16,0 0-26 0,3 0 16 16,1 2 33-16,-2 4-49 0,0-2-11 0,-1-1 11 15,3 3 3-15,-1-3-1 16,2 2-2-16,8-2 48 0,1-1-47 0,12 0 14 15,-2-2 37-15,2 0-35 0,-3 5-15 16,0-5-1-16,2 0-1 0,2 3 0 16,2 1-23-16,1-3 0 0,2 4 20 15,-4 2-39-15,0-1-30 0,-1 1-6 16,-4 6 19-16,-2-5-22 0,-2 4-39 16,2-3 77-16,-3-1 14 0,8-4 26 15,-3 1-69-15,0 0-127 0,4-2 20 0,-2 1-190 16,4-1 115-16</inkml:trace>
  <inkml:trace contextRef="#ctx0" brushRef="#br0" timeOffset="67129.3057">13221 16017 773 0,'0'0'159'15,"0"0"-159"-15,0 0-110 0,0 0-76 16,0 0 108-16,0 0 78 0,0 0 101 16,0 0 55-16,0 0-78 0,0 0-58 15,-32 31 81-15,17-18-36 0,-7 4-32 0,2-1 6 16,-2-3 3-16,2 2 0 0,-2-1-9 15,1 0-5-15,0 1-28 0,0-1 0 16,-3 1 0-16,-2-1-2 0,6 5 2 16,-6-1-11-16,3 1 9 0,-1 0-25 15,6-2-22-15,-4 2 3 0,7-6 17 16,0 1-7-16,3-6 0 0,9-1 23 0,-1-1 12 16,1 0-25-16,2-2 3 15,1 1 22-15,0 0 1 0,0 2-52 0,0-1 52 16,0 1 4-16,0 2-1 15,0 1 10-15,0-3 13 0,0 4-26 0,0 0 0 16,0 0 0-16,0 0 29 0,-2-1-9 16,0 0-20-16,0-1-13 0,-1-1 13 15,1-2 3-15,2 1 30 0,0-2 6 16,0-2-39-16,0 2 1 0,0-2 2 16,0 1 17-16,0-2-18 0,0 1 24 0,0 1 3 15,5 2-3-15,-3 0-25 0,2-1 1 16,0 1-1-16,2 1-1 0,1 2 2 15,5-2 37-15,4 3-38 0,-2-1 0 16,12 4 41-16,6 1-29 0,10-1-10 16,5 0-3-16,-1-2 17 0,1-4-1 15,-7 3-13-15,-1-3-3 0,-4 3-45 16,0-1-154-16,-7-4-65 0,-11 0-170 16,-3-2 56-16</inkml:trace>
  <inkml:trace contextRef="#ctx0" brushRef="#br0" timeOffset="115786.0276">16902 8635 21 0,'0'0'45'0,"2"0"-19"0,2 0-3 15,3-4 16-15,2 0-29 0,-3 2-9 0,-2 0-1 16,3-1 2-16,-3 1 15 0,2-1 32 16,0 1 16-16,8-1-49 0,-4 0-13 15,-2-1-3-15,-1 4-66 0,4-3-100 16</inkml:trace>
  <inkml:trace contextRef="#ctx0" brushRef="#br0" timeOffset="116373.3913">17142 8657 13 0,'0'0'65'16,"0"0"-65"-16,0 0-3 0,0 0-13 15,0 0 15-15,0 0-3 0,-110 19-12 16,87-9 16-16,-1-1-1 0,3 1 0 0,2-3 0 16,4 1-12-16,2-2 11 0,4 2-1 15,3-4-10-15,2 1 11 0,2-1 0 16,2 0 2-16,0-2 0 0,0 1 0 16,0-1 0-16,0 0 0 0,4-2 0 15,2 3 0-15,-1-3 0 0,1 0 0 16,3 0 11-16,-1 0 2 0,1 0-10 15,-1 0 13-15,0 0-2 0,1 0-11 16,-4-3 20-16,-1 3 3 0,-4-2 0 16,0 2 3-16,0 0 7 0,0 0 46 0,-6 2-82 15,-3 3-40-15,0 0 26 0,-1 1 14 16,-5 1 0-16,-2 3 0 0,0-1 0 16,-1 0 1-16,4-1-1 0,4 1 0 15,1-4-1-15,2-1 0 0,5-1 1 16,0 0-13-16,2-2 13 0,0 1-3 0,0 0 1 15,4-2 1-15,6 0 1 16,6 0 16-16,0 0 36 0,6 0-39 0,2-4-13 16,-1 0-13-16,1-1-46 15,-4-2 14-15,2 1-7 0,-9 2 19 0,-2-3-13 16,-1 7 5-16,-4-5 4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46:46.2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21 13044 51 0,'0'-1'59'15,"2"-1"-46"-15,-2 0 3 0,2 0-16 16,-2-1 39-16,1 2 62 0,-1-1 17 16,0 0 143-16,0-1-108 0,0 3-82 15,0-2-54-15,0-1 12 0,0-1-6 16,0 3 78-16,0-3-55 0,0 0-46 0,-1 2 3 15,1 0-3-15,-2 0 3 16,2 0-3-16,0 2 0 0,0 0-13 0,0 0 11 16,0 0-11-16,0 0 12 0,0-2 1 15,0 2 1-15,0 0-1 0,0 0-12 16,0 0-24-16,0 0-29 0,0 0-23 16,3 0 29-16,2 0 58 0,0 4 1 15,4 3-1-15,-1 1 1 0,0 1 17 0,-3 6 52 16,3-2-27-16,-2 3 30 15,3-2-7-15,-5 2-49 0,2 2 79 0,-3 0-17 16,-1-1-16-16,0 1-23 0,-2-3 3 16,0 0-16-16,0-4 49 0,0 2-42 15,-2-4 25-15,-3-4-12 0,1 1 22 16,2-4 0-16,0 0 14 0,0-2-8 16,2 0-9-16,-2 0-23 0,2 0-9 15,-2 0-1-15,2 0 1 0,-2 0-11 16,-1-4 4-16,0-2-23 0,2-3 0 0,1-4-3 15,0-3 0-15,0-6-52 0,1-11 52 16,15-8-16-16,1-1-26 0,5 0 41 16,-2 4-1-16,2 8-53 0,-3-3-36 15,0 9 10-15,-4 4 78 0,-3 5-59 16,4 1 30-16,0 1-30 0,1-3 20 16,2-1-14-16,-1 5 4 0,-4 0-29 15,1 2-7-15,0 2 29 0,-2 3-6 0,-1 1-10 16,0 2-3-16,-2 0-3 15,0 2-63-15,-1 0 17 0,2 0-49 0,-1 0-78 16,-1 4 71-16,-3-2 43 0</inkml:trace>
  <inkml:trace contextRef="#ctx0" brushRef="#br0" timeOffset="1363.03">22301 13251 35 0,'0'0'179'0,"0"0"-78"0,0 0-26 15,0 0 193-15,0 0-27 0,0 0-49 16,0 0-68-16,0 0-40 0,0 0-28 16,0 0-24-16,85-63 24 0,-63 41-11 15,0 2-22-15,-2 0 26 0,-3 1 18 16,-3 1-67-16,-1 1 0 0,-2 0 10 0,-3 3 6 16,1-1-15-16,-2 3-1 15,-1-2 16-15,-3 5-3 0,0-2-11 0,-1 2-2 16,-2 4 0-16,0-1 13 0,0 4-13 15,0-2-2-15,0 4-11 0,-6 0-19 16,0 0-10-16,-3 0-7 0,-2 0-16 16,-1 6-4-16,-3 2 21 0,-4 2 9 15,0 1 13-15,-3 2 23 0,4 2-10 16,0-1 11-16,6 1-24 0,1-3 26 16,0 2-13-16,7-3-20 0,2 0 32 0,2 0 1 15,0 2 7-15,0-5 35 16,6 2 20-16,7 0-10 0,0-3 17 0,1 1-4 15,2-3-10-15,2 0 0 0,0-2 27 16,1-3-63-16,0 0 23 0,-2 0 4 16,-5 0-14-16,2-2-31 0,-4-2 45 15,-2-3-14-15,0-1 4 0,-3-3 3 16,4-3-26-16,-5-1 10 0,0-2-23 16,-1 0 29-16,0-3-29 0,1 2 0 15,-1 1-13-15,1-1-75 0,0 3 36 0,-1 2 0 16,5 3 23-16,-2 5 27 0,3-4-34 15,3 4 4-15,3-3-7 0,4 1 19 16,2-2 18-16,1 6 2 0,-1-1 16 16,0 4-14-16,-4 0 37 0,0 0 10 15,-1 7-38-15,-4 2-11 0,-4 2-2 16,-1 4 2-16,-3 1-16 0,-2 1 16 16,-2 2 12-16,0-2 1 0,-4 0 11 0,-5 2-24 15,-3-4 0-15,-4 3 18 16,2-1 17-16,-6-2-9 0,4-1-4 0,-3-1-21 15,4-4 0-15,2-1 15 0,4-3 4 16,4-3-4-16,2-2 4 0,1 0 9 16,2 0-3-16,0 0-4 0,0 0-9 15,7 0-13-15,1-2-16 0,9-6-23 16,6-8-45-16,12-3 22 0,-4 1 59 0,-1 0-20 16,-11 7 10-16,-4 1-13 15,4 1 13-15,2-3 13 0,1-2 0 0,-4 1 1 16,2-2-1-16,-1 1-2 0,-3-1 2 15,2 1 2-15,-6-1 11 0,2 0-10 16,-4 2 23-16,-3 1-4 0,0 1 14 16,-4 1-34-16,1 3 0 0,-4-2 15 15,0 4-4-15,0 1-13 0,0 3 0 16,0-2 0-16,0 3 16 0,-4 0-13 0,1 0-3 16,-1 0-2-16,-2 0-11 0,0 0-3 15,-8 0-23-15,4 4-16 0,-4 3-14 16,-2 0 43-16,2 3 10 0,1 1-7 15,-2 0 1-15,4 5-14 0,1-3 7 16,4 3 6-16,-4-1-7 0,6-2 11 16,4 0-4-16,-2 0 23 0,2-1 6 15,0 0-6-15,2-1-1 0,3 0 1 16,6 1 29-16,-1-3 13 0,3-1-9 0,0-2 22 16,-1 0 3-16,5-5 4 0,-2 1-20 15,2-2 14-15,3 0-8 0,-4 0-25 16,-1-6-7-16,2 1 0 0,-2-4 14 15,-5-1 5-15,6-4 1 0,-4 1-7 16,-4-3-13-16,6-1 4 0,-6 0 2 16,0 0-19-16,-2 0-3 0,1 0 0 15,2 2-20-15,-6-1 7 0,4 5-6 16,-3 1-27-16,1 3 14 0,1-2 19 0,-2 7-29 16,5-3 6-16,0 2-13 0,-1 0 14 15,0 1 31-15,0 2-28 0,2 0 13 16,-2 0-17-16,0 0 36 0,-2 2 10 15,1 4 22-15,4 1 20 0,-3 3-20 16,1 0-28-16,-3-1 12 0,2 3-15 16,1-2 1-16,-2-1 18 0,-1 1-20 15,0-3-1-15,0-1 1 0,0 1-3 16,4 0 3-16,-4-2 11 0,2 1-9 16,-2-2-2-16,1 0 1 0,2-1-1 0,-3 1-57 15,0 0-40-15,-2-3-20 0,1 2 19 16,-3-1-35-16,0 0-53 0,-1-2-19 15,4 0-39-15,-5 0-141 0,2 0 56 16</inkml:trace>
  <inkml:trace contextRef="#ctx0" brushRef="#br0" timeOffset="2446.9494">23565 12903 37 0,'0'0'623'0,"0"0"-467"16,0 0 69-16,0 0-69 0,0 0-58 15,0 0-75-15,0 0-23 0,0 0-68 16,0 0 68-16,2 2 6 0,-2 7 69 16,0 2 6-16,0 1-38 0,4 2 54 15,0-1-51-15,0-1 22 0,2 1-22 16,-1-2-7-16,-2-2-13 0,2-1-10 0,2-1 10 16,-5-5-24-16,2 1 18 0,-3-1 6 15,4-2-7-15,-2 0-3 0,-1 0-13 16,-1 0 10-16,4 0 10 0,-1 0 13 15,0-2 9-15,10-6-3 0,-2-1-16 16,4-5-9-16,2-1-17 0,-1-2-11 0,-2 2-77 16,0-2-3-16,-5 3 13 15,-4 1-29-15,3 3 55 0,-2 3 29 0,-3 1 17 16,-2 1 6-16,0 2 0 0,0 1-17 16,0 2-13-16,-2 0-9 0,2 0 0 15,0 0 10-15,0 0 28 0,2 0-12 16,3 0 10-16,0 2-17 0,-1 1 18 15,0 4 1-15,-2-3-18 0,1 2 19 16,-3-1-13-16,0-1-9 0,2-1 22 16,1 1 0-16,-1-2 3 0,-2 2-3 0,2-2 22 15,-2 0-21-15,3 1 0 0,1-3 34 16,-2 0 8-16,2 2-14 0,3 1-16 16,0-1 20-16,-1 0-11 0,0-2 1 15,0 2 0-15,2-2-21 0,-4 0-1 16,0 0 18-16,-2 0 0 0,-2 0-19 15,0 0 0-15,1 0 29 0,-3 0 27 16,0 0-4-16,1 0-7 0,2-4-45 16,1-3-13-16,1 4-4 0,-3-2 17 15,2 0 2-15,0 1-2 0,3 3-27 0,-1-3-22 16,2 2 23-16,1-2 24 0,-2 3 1 16,-1-2 0-16,-4 3-19 0,-2 0 20 15,0 0 15-15,0 0 15 0,0 0 2 16,0 0-3-16,0 0 10 0,0-2 10 15,0 2-29-15,-2-3-20 0,-2-1-21 16,-3 1 21-16,-2 1 20 0,3-1-20 16,-3 3 1-16,1 0-5 0,0 0-28 0,-1 0 6 15,3 0 23-15,-1 0-49 16,-1 0 19-16,2 0 14 0,-2 0-1 0,0 5-12 16,0 2 15-16,2 2 16 0,0 2-38 15,-3 3 39-15,2-2-3 0,3-1 3 16,0 0-40-16,0-1 40 0,2 0 13 15,2-3-13-15,-2 1 18 0,2-1-16 16,0-1-2-16,0-2 1 0,0 0-1 0,0 0 0 16,4-3 0-16,-2-1 2 15,2 0 1-15,-2 0 17 0,2 0-4 0,5 0 13 16,-2 0 20-16,1 0-30 0,2 0 11 16,0 0-4-16,-2 0 0 0,-2-1-14 15,2-3 14-15,0-2 7 0,-1-2-7 16,2 1-7-16,-1-4-15 0,1 2 12 15,-3-2-15-15,2 0 15 0,1-1-16 16,0 0-39-16,-1-3-26 0,-1 4 49 16,4 0-26-16,-5-1-4 0,0 4 40 0,1 4-7 15,0-3 6-15,2 3-15 16,2 1 18-16,-1-1 4 0,3 2 4 0,0 0 31 16,0 2-18-16,1 0 41 0,2 0-12 15,-2 0-1-15,-1 4-3 0,2 3-26 16,-3-1-13-16,-1 1-1 0,-2 3 17 15,-3-2-3-15,1-1-16 0,-1 1-1 0,-2 0 1 16,-2-3 0-16,2 1 0 16,-2 1 0-16,0-5 0 0,0 3 0 0,3 0 0 15,-4-1-3-15,5 0-97 0,-4 0-27 16,2 0-6-16,0-3-14 0,0-1-15 16,2 0-92-16,1 0 35 0,4-11-195 15,-5-2-89-15</inkml:trace>
  <inkml:trace contextRef="#ctx0" brushRef="#br0" timeOffset="2661.3432">24245 12610 759 0,'0'0'241'16,"0"0"-62"-16,0 0-26 0,0 0-55 15,0 0 29-15,0 0-23 0,0 0-46 16,0 0 1-16,0 0-14 0,0 0 14 15,-21-92-59-15,28 92-52 0,-1 0 3 0,2-3 33 16,1 3-27-16,0 0-44 16,-1 0-4-16,0 6-23 0,4 1-17 0,-4 5-54 15,-2 3-50-15,0 1-172 0,-4-6 6 16</inkml:trace>
  <inkml:trace contextRef="#ctx0" brushRef="#br0" timeOffset="2926.7931">24320 12917 466 0,'0'0'535'0,"0"0"-304"0,0 0-117 16,0 0-26-16,0 0 58 0,0 0 72 16,0 0 3-16,0 0-85 0,0 0-81 15,0 0 10-15,7-26-58 0,-5 19-7 16,2-3-30-16,0 0 14 0,2 1 16 15,3 0-2-15,-3-1-11 0,3 0-22 0,-1 2 22 16,3-3-72-16,-1 0-35 16,2 2 16-16,-2-1 7 0,2 3-1 0,2 0-12 15,-2 5-50-15,3 0-9 0,-2 2-39 16,-1 0-92-16,1 0-92 0,-6 0 102 16</inkml:trace>
  <inkml:trace contextRef="#ctx0" brushRef="#br0" timeOffset="3611.2609">24743 12744 287 0,'0'0'248'15,"0"0"-88"-15,0 0 81 0,0 0-91 16,0 0-66-16,0 0-2 0,0 0-20 0,0 0 6 16,0 0-29-16,0 0-39 0,-73-44 0 15,65 44-46-15,-2 0 11 0,-4 2 9 16,6 4-7-16,0 2 13 0,1 0 1 16,3-1-10-16,2 3-8 0,2-1 35 15,0 2-19-15,0 0 18 0,4 0 3 16,7 0 29-16,-1 0 36 0,2 2 4 15,2-5-43-15,-2 2-4 0,0 0-18 0,-2-1 12 16,-2 0-14-16,-2 1 14 0,1-3-16 16,-5 2 0-16,0-3 0 0,-2-1 13 15,0 1-13-15,0-3 23 0,-4 4 13 16,-7 1 45-16,-3 1 23 0,-6 0-29 16,-4 2-49-16,2 1-24 0,-2-2 0 15,0 1 2-15,1-1-4 0,3 1-36 16,-2-2-52-16,3 3-29 0,0-2-36 15,0 1-29-15,0-2-138 0,8-3-260 0</inkml:trace>
  <inkml:trace contextRef="#ctx0" brushRef="#br0" timeOffset="15490.6557">3481 11226 30 0,'0'0'0'0,"17"0"27"16,-5 0 5-16,6 3-30 0,-2-3-2 0,6 0 30 15,1 0-29-15,11 0 2 16,4 0-3-16,2 0 1 0,-8 0-2 0,-7 0-1 15,-8 0-11-15,-2 0 10 0,5 0-11 16,1 0 14-16,2 0 7 0,-2 0-7 16,-1 0-16-16,-4 0-10 0,2 2 26 15,-4-2 13-15,-1 0-13 0,2 2 1 16,-4-2 0-16,-1 0-1 0,1 2-7 0,-2-2 7 16,-1 2 13-16,2-2-13 15,-4 2-3-15,4-2 0 0,-4 0 0 0,2 0 1 16,-2 0 1-16,3 0 1 0,0 0 68 15,-1 0-66-15,3 0-2 0,2 0 16 16,4 0 14-16,1 0-17 0,2-2-10 16,3 0 49-16,2 0-32 0,1 0-4 15,-4 0-13-15,3 2 20 0,-2 0-23 16,-2 0-16-16,-2-3-2 0,-1 3 18 16,-2 0 0-16,0 0 17 0,-2 0-1 15,-2 0-3-15,5 0 13 0,1 0 2 16,1 0-28-16,2 0 0 0,3 0 4 0,-4 0 22 15,4 0-26-15,-1 0 0 0,-1 0-1 16,1-3-16-16,-2 3 17 0,3-2 49 16,-6 0-49-16,2 2-22 0,-1-2 22 15,0-1 17-15,-3 0 2 0,4 0-15 16,-1-1 9-16,5 0-7 0,-6 1-3 0,4-1-1 16,-1 2-2-16,1 0 3 15,-2 2 0-15,4 0 18 0,-5 0-19 0,2 0 12 16,-4 0-14-16,3 0-52 0,-4 0 45 15,4 0 5-15,-4 0 4 0,3 0 3 16,1-4-5-16,-4-1-1 0,2 3-39 16,-4 0 14-16,2-2 36 0,-4 3-29 15,-1-2 16-15,-1 0 2 0,-1 2-73 16,-2 0 25-16,7-2 49 0,3-1 160 16,0 1-46-16,2-2-73 0,0 2-40 0,2 0-1 15,-1 0 2-15,0 1-2 0,8 1-26 16,4-3 24-16,7-1 2 0,-3 4 27 15,-9-3-27-15,-6 1-20 0,-6 3 19 16,4-1 1-16,2 0-6 0,1 1 6 16,-4-3 1-16,0 3-1 0,-4-2 2 15,0 2-2-15,-4 0 0 0,-1 0 0 16,-3 0 13-16,0-2-3 0,-2 2 19 0,3 0 7 16,0-3 26-16,1 1-26 15,2-2 35-15,8 0-25 0,4-1-10 0,13-1-20 16,7 0-13-16,7 0-3 0,0 3 0 15,-4 1 17-15,-7 2-17 0,0 0 0 16,-5 0-1-16,1 0 2 0,-8 0 2 16,-5 0-2-16,-6 0-1 0,-3 0-26 15,1 0 26-15,1 0 3 0,-2-2-1 16,-4 2 11-16,-3-3-10 0,-3 3 13 0,1 0 0 16,-3 0 27-16,0 0 5 0,0 0-18 15,0 0-11-15,0 0-19 0,0 0-3 16,-5 0-56-16,0 0-29 0,1 5-9 15,-2-3-109-15,-1 1-123 0,2-1 4 16</inkml:trace>
  <inkml:trace contextRef="#ctx0" brushRef="#br0" timeOffset="16647.3053">2946 11315 7 0,'0'0'26'0,"0"0"9"16,0 0-21-16,0 0 18 0,0 0-18 0,0 0-14 16,0 0 0-16,0 0-2 0,0 0-8 15,0 0 7-15,-24-36 0 0,18 32-20 16,-1 1 3-16,-1 3-9 0,2-5 13 15,-2 3 16-15,-4-2-12 0,4 0 11 16,0 2 1-16,-1-1 0 0,3-1 1 16,-3 0 15-16,3 3 59 0,-2-5-33 15,3 2-19-15,-1 0 10 0,2 1-30 0,0-2 20 16,-3 2 65-16,0-1-86 0,0 0-2 16,2 4-10-16,-3-2-6 0,-4 2-7 15,2 0 0-15,2 0 10 0,-3 0 12 16,-2 2-1-16,3 2-1 0,-3-1 1 15,3-2 0-15,-2 0-2 0,2 1 3 16,2 0 1-16,0-2 3 0,-2 3 63 0,6-3 5 16,0 0 60-16,0 0-1 0,2 0-25 15,0 0-21-15,0 0-35 0,0 0 3 16,-1-3-19-16,1 1 0 0,0-1 64 16,0 2-77-16,0-2-18 0,-1 0 1 15,1 2 17-15,-2-1-17 0,2 2-1 16,0 0-1-16,0 0-1 0,0 0 13 15,2 0-9-15,0 0-3 0,0 0-1 16,0 0-13-16,0-2-23 0,0 2-16 16,6 0-7-16,5 0-3 0,4 0 62 0,3 0 64 15,8 0-5-15,10 0-43 0,7 0 27 16,5-4 2-16,-1 2-22 0,-1-1-3 16,-5 0 2-16,-1 2 8 0,0 1 12 15,-6 0-42-15,3 0-2 0,-7 0-15 16,-4 0 27-16,-8 1-23 0,-2 2 26 15,0-2-26-15,3 3 20 0,0-2-7 16,0 2 0-16,-3-4 13 0,-2 0 19 0,4 0 4 16,-2 0-7-16,7 0 1 15,9 0-27-15,12-6 39 0,6 1-30 0,-3-1-11 16,-3 2-1-16,-2 0 1 0,-1 1-1 16,-1 1 0-16,-2 0-1 0,-1-1 1 15,-3 2-1-15,-2 0 1 0,-11-2 0 16,2 0 0-16,-10 2-19 0,1 0 5 15,2 1 14-15,-2-3 26 0,6 1-11 16,-6 0-15-16,-1 0 0 0,1 1-2 16,0-1 2-16,-2 2-17 0,1-3 11 0,0 3 5 15,3 0 1-15,2-1 0 0,3-1 0 16,4 0 0-16,8-2-2 0,7-1 2 16,0-2 17-16,-6 2-17 0,-12 1 0 15,-3 3 9-15,-8 1-9 0,5 0-17 16,1 0 17-16,-2 0-1 0,-3 0 5 15,1 0-8-15,-6 1 4 0,-1 0 0 16,-2 5-1-16,-4-4-38 0,0 7-75 0,0-2-52 16,-4 4-68-16,-9 6 71 15,2-8-252-15</inkml:trace>
  <inkml:trace contextRef="#ctx0" brushRef="#br0" timeOffset="64139.7335">9929 10961 2 0,'2'-6'85'0,"4"1"-10"0,-4-1-26 15,2 2-23-15,0 1-26 0,-2 3-12 16,-2-2-4-16,0 2 3 0,0 0 9 15,0 0 2-15,0 0 2 0,0 0 13 16,0 0 20-16,0 0 45 0,0 0 26 0,0 0 17 16,0 0-30-16,0 0-12 15,0 0-14-15,0 0-23 0,0 0-12 0,0 0 5 16,0 0-5-16,0 0-30 0,0-2 0 16,0 2-23-16,0-2 20 0,0 2-14 15,0 0 15-15,2 0-11 0,-2 0 10 16,0 0-13-16,0 0 16 0,0 0 0 15,0 0 3-15,0 0 20 0,0 0-4 16,0 0 1-16,0 0-7 0,0 0-10 16,0 0-1-16,0 0 0 0,0 0-2 0,0 0-1 15,0 0-1-15,0 0-14 0,0 0 13 16,0 0-14-16,0 0 4 0,0 0 11 16,0 0 0-16,0 0-1 0,0 0-1 15,0 0 2-15,0 0 0 0,0 0 2 16,0 0 2-16,0 0 0 0,0 0-2 15,0 0-15-15,0 0-73 0,0 0-32 0,-2 2-34 16,-2 0 17-16,2 2 40 0,0-3-5 16,2 2-41-16</inkml:trace>
  <inkml:trace contextRef="#ctx0" brushRef="#br0" timeOffset="66873.7519">1697 10986 53 0,'0'0'85'0,"0"0"-49"0,0 0-35 16,0 0 2-16,0 0-3 0,0 0-1 15,0 0-25-15,0 0-13 0,2-5-33 16,-2 9 32-16</inkml:trace>
  <inkml:trace contextRef="#ctx0" brushRef="#br0" timeOffset="98318.446">6048 13543 27 0,'2'-4'75'0,"2"2"-23"16,-4-1 10-16,2 1 0 0,0 0 39 15,-2-1 4-15,0 3-21 0,0-2-15 16,0 2-27-16,0 0-3 0,0 0-3 15,0 0-16-15,0 0-19 0,0 0-1 0,0 0-36 16,0 0-16-16,2 0-3 0,0 0-7 16,2-3 43-16,3 1 19 0,2 0 3 15,-1-2-3-15,0 2 0 0,3 0 0 16,-1-1-22-16,3 1 22 0,-2-4 16 16,3 3 3-16,2-3-15 0,0 0 25 15,2 1-27-15,-2-2 31 0,6-1 29 16,-5 3 6-16,4-1-25 0,-4 0-27 15,2 1-16-15,0 1-1 0,-2 2-45 16,0-1 43-16,-2 3 3 0,2 0 13 0,-4 0-12 16,1 0-1-16,1 0-3 0,-2 0-17 15,-2 0 18-15,2 3-24 0,-5-1-20 16,1 0 10-16,-1-2 17 0,2 2 19 16,2 0 3-16,-4-2 10 0,2 2-3 15,1-2-10-15,2 0 0 0,-3 0 0 16,1 0 0-16,0 0 20 0,-1 0-43 15,2-2 42-15,4 0-21 0,-1 0 4 0,1-2-4 16,2 1 18-16,-3 3-18 16,8-3 2-16,-6-1-16 0,2 4-1 0,-2-1 17 15,-3-1 3-15,4 0 10 0,-4-1 0 16,4 3-13-16,-4 0 1 0,3-3 4 16,-1 3-4-16,-2 0 1 0,2 0-2 15,-2 0-17-15,-2 0 17 0,2 0 0 16,-2 3 17-16,-1-3-34 0,-1 3 17 0,3-1 0 15,-2-2 1-15,-1 2-1 0,3-1 0 16,0-1-22-16,-1 2 22 0,4-2 16 16,-4 2 0-16,3 1 0 0,0-3-12 15,-2 0-8-15,1 5 8 0,2-3-8 16,-2 2-2-16,-1-2 5 0,4 2-19 16,-2-3 17-16,2 3 6 0,0-4 20 15,2 2-23-15,-1-2-10 0,5 0 10 16,-3 0 4-16,4 0 22 0,-3 0-26 0,1 0-4 15,-4 0-12-15,4 0 16 0,-4-2 7 16,2 0 9-16,-3 0 1 0,-3 1-17 16,4 1-23-16,-6 0 23 0,6 0 27 15,-6 0-27-15,-1 0-20 0,6 0 20 16,-5 0 12-16,3 0-12 0,0 0 0 16,0 0 3-16,5 0 13 0,-6 0-32 15,3 0 42-15,2 0-49 0,-2 0 46 0,2 0-10 16,0 0-9-16,3 0 9 15,-4-3 3-15,4 3 10 0,-3-1-26 0,0-1 16 16,-2 2-16-16,3-2 36 0,-4 2-35 16,-1 0 10-16,0 0-11 0,-5 0-13 15,1 0 0-15,0 0 13 0,-1 0 14 16,-1 0 19-16,1-2-17 0,1 2 4 16,2-2 6-16,-3-3 19 0,3 5-12 15,2-3-31-15,0-1 24 0,2 3-23 16,-1-3 27-16,4 1-1 0,0-2-28 0,5-1 12 15,-2 3-12-15,-1 0 28 0,-1 0-27 16,4 1-2-16,-7 0-2 0,2 0-4 16,-5 2-7-16,0 0 7 0,-5 0 5 15,3 0-1-15,-3 0-17 0,2 0 19 16,-6 0-1-16,0 0 0 0,2 2 1 16,-2 0-14-16,4 2 13 0,-4 0 1 15,0-3 0-15,0 3-9 0,3 0 9 0,-3-2-10 16,1 1 13-16,-1 0-3 15,0-1 2-15,3 0 15 0,1-2-16 0,4 1-1 16,-4-1 3-16,4 0 20 0,2 0-22 16,-4 0 12-16,1 0-12 0,2 0-1 15,-7 0 0-15,3 0-13 0,0 0 13 16,-3 0-1-16,1 0 1 0,-1 0-13 16,2 0 13-16,0 0 0 0,0 2 0 15,-4 0-3-15,2 1 1 0,-1-3 2 16,2 3 0-16,-3-1 0 0,0 0 0 0,0 0 0 15,1 0-1-15,-1 0-2 16,5-1 3-16,-2 2 0 0,1-2 1 0,5-1 11 16,-3 0 4-16,3 2-13 15,3-2-2-15,-4 0 12 0,1 0-7 0,2 0-6 16,-2 0 0-16,1 0 52 0,0 0-28 16,-2 0-22-16,2 0 19 0,-2 0 8 0,4-2-12 15,-6 1-15-15,3-2 11 16,0 2-10-16,-2-1 13 0,-1 0 2 0,2 2-18 15,-2 0-20-15,-6 0 10 0,3 0-3 16,-5 0 17-16,0 0-7 0,3 0 3 16,-5 0-32-16,2 0 19 0,0 0-16 15,-1 0-11-15,1 0-2 0,-1 2-10 16,2 0-23-16,-1-1-127 0,0 3 59 16,-1 0-131-16,-3 2 32 0,0-1 37 15</inkml:trace>
  <inkml:trace contextRef="#ctx0" brushRef="#br0" timeOffset="101733.9007">6498 11580 3 0,'0'0'26'0,"0"0"30"15,0 0-1-15,0 0-3 0,0 0-22 16,0 0-7-16,0 0-10 0,0-19 13 0,-3 18 0 15,1-1-7-15,2-1 14 0,0 2 3 16,-2-1 13-16,2 0-10 0,0-2 10 16,0 2 6-16,-2 1-25 0,0-2 2 15,2 0 43-15,-2 1 0 0,2 0-29 16,-2 2-23-16,2 0-22 0,0 0-1 16,0 0-3-16,0 0-16 0,0 0-17 15,0 0-6-15,0 0-17 0,0 0-3 0,0 0 3 16,0 0-6-16,0 0 10 15,0 2 9-15,0 2 45 0,0 1 1 0,0 3 0 16,0-2-2-16,0 1 15 0,0 0-13 16,0-2 13-16,4 3 49 0,-2-3 0 15,2 3-20-15,-4-1-41 0,5-1 55 16,-3 1-30-16,0 0-7 0,2-2-2 16,-2 0-4-16,2 0-2 0,0-1-9 15,1-1-3-15,-1 1 2 0,3 0-2 16,-5 0-11-16,4-2 8 0,-2 1 4 15,2 2 0-15,-2-3 0 0,4 0-13 16,-2 4 13-16,-2-3 0 0,0 1 1 0,0 2 2 16,2-2 14-16,-1 1-17 0,-1 1 20 15,3-1 25-15,-1 0-32 0,-2 0 10 16,0-1-4-16,3 2-18 0,-4-2 11 16,4-1 1-16,-1 1-4 0,-1 0 31 15,-1-3-38-15,1 2 0 0,-1-1 14 0,0-1-16 16,1 1-1-16,4 0 1 15,1 0 20-15,-2-2-20 0,2 3 1 0,1-3 12 16,6 0 10-16,-2 0-7 0,2 0-13 16,0 0-1-16,1-3 0 0,1-3 60 15,1 0-39-15,-1 1 13 0,-2-2-7 16,0-2-16-16,-6 1 20 0,-1 3-10 16,2-2-1-16,-4 1 11 0,-4 1-4 15,2-3 1-15,-2 2-11 0,0-3-3 16,-2 0 14-16,3 0 6 0,-1 0-36 15,1-4 10-15,-1-2-10 0,0 2-3 0,0-2-14 16,0 0 17-16,1 0 16 0,1 1-16 16,-2 1-22-16,3-1 22 0,-3 1 0 15,-2 1 0-15,3 5 0 0,-5 0 13 16,2-1-13-16,0 0-13 0,0 4 10 16,0 0 0-16,-2 1-33 0,0 3 3 15,0 0-19-15,0 0-26 0,0 0-32 16,0 0-40-16,0 0-75 0,-4 3-95 15,0 1 102-15,-1 0 19 0</inkml:trace>
  <inkml:trace contextRef="#ctx0" brushRef="#br0" timeOffset="102475.0336">6721 11489 16 0,'0'0'26'16,"0"0"17"-16,0 0-7 0,0 0-14 15,0 0-8-15,0 0 15 0,0 0 49 0,0 0 43 16,0 0 48-16,0 0-58 15,8-9-26-15,-8 9-62 0,0-2-22 0,0 0 2 16,0 2 17-16,0-3-17 0,0 2 0 16,0 1 13-16,0 0-2 0,0 0-13 15,0 0 1-15,0 0 0 0,0 0-1 16,-2 0 0-16,2 0-1 0,-2 0-16 16,0 0-10-16,-4 1-4 0,6 4-25 0,-1-3-56 15,1 5 22-15,-2 3 89 16,2 1 82-16,-2 4-40 0,-1 2 36 0,3 3-45 15,-3-1 42-15,2 3-72 0,-1 0 17 16,0 1 45-16,0 0 6 0,-1 1-35 16,2 0 7-16,-1-2-1 0,-2 2 26 15,2-2-16-15,0-1-29 0,0-1 3 16,2-2-9-16,0-1 18 0,0 1-35 0,0-3 3 16,0-2-7-16,0-2 8 15,0 4 15-15,0-6-18 0,0 2 12 0,0 0 10 16,-7-4-21-16,6 1 11 0,-3-3-12 15,-1 1 25-15,2 0-9 0,-1-3 2 16,0 3-6-16,0-1-12 0,-1-5 0 16,1 2-1-16,-2 0 3 0,5-2-3 15,1 0-3-15,0 0-10 0,0 0 10 16,0 0-13-16,0 0 3 0,0 0-26 16,0 0-56-16,0 0-6 0,1 3 20 15,5-2 9-15,-2 0 7 0,1 2-59 16,-3 1-172-16,2 2 41 0,-2-2 53 0,-26-26 101 15</inkml:trace>
  <inkml:trace contextRef="#ctx0" brushRef="#br0" timeOffset="103811.6545">7060 11812 77 0,'0'0'26'0,"0"0"-9"16,0 0-15-16,0 0 0 0,0 0-2 0,0 0 0 16,0 0-2-16,0 0 0 0,0 0-1 15,0 0 3-15,-12-48 0 0,12 44 0 16,-2 2-2-16,2-2 2 0,0 3 1 15,0-1-1-15,-3-2 2 0,3 0 0 16,0 0 14-16,0 1 26 0,-2-1-6 16,-1-1 13-16,3 4-49 0,-2-3 0 15,2 0-2-15,-2 0 2 0,0 0 26 16,2-1-6-16,0 1 12 0,0 2 27 0,0-1-56 16,0-1-3-16,0 0-23 0,0 0 23 15,0 0 10-15,2 3 13 0,0-5-23 16,0 5-16-16,1-2 3 0,-1 3 13 15,-2-2-2-15,0 2 1 0,0 0-21 16,0 0 2-16,0 0 17 0,0 0 1 16,0 0 2-16,0 0 1 0,0 0-1 0,0 0-3 15,0 0-13-15,-2 2-7 16,-1 1-3-16,1 4 0 0,0 0 26 0,0 3 144 16,0 1 19-16,0 8-20 0,-4 8-68 15,-2 7-10-15,-1 5 7 0,-2-4-36 16,5-2-33-16,-1-4 36 0,3-5-18 15,2-5-19-15,0-1 15 0,0-6 3 16,0 2-20-16,-2-2 1 0,-3 2 15 16,5-5 20-16,-3-1-20 0,3-5-3 15,0 1 30-15,-2 0-1 0,0-2-9 0,0 3-14 16,-3-4-6-16,4 0 4 16,-5 2-1-16,4-3-15 0,2 0 2 0,0 0 17 15,0 0-18-15,2 0 17 0,0 0-16 16,0 0-3-16,0-4-1 0,8-4-22 15,5-2-7-15,6-7-5 0,15-10-18 16,9-10 40-16,8-3 0 0,-2-1 13 16,-4 7 2-16,-11 5-2 0,-8 6 1 15,-4 6 1-15,-7 4-1 0,-5 2-1 16,3 2 2-16,-4 0 11 0,-1 1-12 0,-6 3 15 16,-2 3 4-16,0 2-19 0,0 0-1 15,-9 0-23-15,-2 0-48 0,-8 7 28 16,1 1-15-16,-10 8 25 0,3-3 7 15,0 4 24-15,-1 2-11 0,7-5 0 16,-1 4 12-16,6-1-22 0,8-1-3 16,2-1 26-16,4 0 0 0,0 1 45 15,0-1-12-15,8 0-13 0,2-2 19 0,1 0-7 16,4-4-32-16,-2-1 26 16,-1-5 95-16,4 3-72 0,-7-1-20 0,4-5 10 15,-1 2-36-15,-4 3 31 0,-2-4-34 16,0 3 0-16,0-1 2 0,-1-1 14 15,-1 1-15-15,-1-1 1 0,-1 0-4 16,-2 1-12-16,0-1-21 0,0-2-18 16,0 2 18-16,2 0-24 0,-2 0-19 15,0 0 9-15,2-1-6 0,2 2 17 0,0-1-40 16,3-1-91-16,3 1-52 0,3 2 107 16,1-1-42-16</inkml:trace>
  <inkml:trace contextRef="#ctx0" brushRef="#br0" timeOffset="104237.3167">7491 11947 80 0,'0'0'108'0,"0"0"19"0,0 0 85 16,0 0 0-16,0 0-39 0,0 0-85 15,0 0-3-15,0 0-11 0,0 0-31 16,0 0-27-16,25 56 49 0,-18-47-16 16,-3 1-26-16,-1 0 0 0,-1-1-22 15,-2 1 22-15,0 2-20 0,0-2 10 16,0 2 6-16,-5 0-18 0,-4-1 29 15,3 0-28-15,-2-1 24 0,-1 0-25 0,-1-3 18 16,-1-1-16-16,0 0 23 16,3-1-4-16,0-1-19 0,-4 1 0 0,4-2 0 15,-2 1 0-15,2-3 0 0,-4 4-1 16,4-1-2-16,2-3 0 0,-1 1-1 16,0 0 1-16,4-2-43 0,1 0 8 15,-3 0 18-15,1 0-77 0,2 0-1 16,2 0 17-16,-2 0 0 0,2 0-65 15,0-2-141-15,0-5-120 0,0 1 97 16</inkml:trace>
  <inkml:trace contextRef="#ctx0" brushRef="#br0" timeOffset="104438.7954">7423 11722 191 0,'0'0'284'0,"0"0"-62"0,0 0-59 15,0 0-150-15,0 0 39 0,0 0-52 16,0 0 0-16,0 0-46 0,0 0-195 16,0 0-163-16,-47-17 208 0</inkml:trace>
  <inkml:trace contextRef="#ctx0" brushRef="#br0" timeOffset="109338.5865">7032 11957 11 0,'0'0'75'0,"0"0"-26"16,0 0 6-16,0 0-25 0,0 0 67 16,0 0-12-16,0 0 88 0,-48-80-98 0,43 72-16 15,5 2 6-15,-2 1-36 16,2 1-27-16,0 0 28 0,0 0 35 0,0 2-39 15,0 1-26-15,0-2-10 0,0 2-22 16,2 1-1-16,0 0 7 0,1 0 3 16,-1 0-13-16,2 0 20 0,-2 0 13 15,0 0-17-15,0 0 7 0,0 4-13 16,1-1 27-16,-1 1-2 0,0 0-34 16,0 0 9-16,0-1-111 0,-2 3-6 15,2-1 45-15,1 0 62 0,-3 1-59 0,0 0-23 16</inkml:trace>
  <inkml:trace contextRef="#ctx0" brushRef="#br0" timeOffset="109970.9699">6402 11756 137 0,'0'0'121'0,"0"0"97"0,0 0-16 16,0 0-104-16,0 0-98 0,0 0-96 16,0 0 93-16,0 0 3 0,154-46 88 0,-92 41-26 15,3 1-10-15,-2 0 0 0,7 0 43 16,4 3-36-16,1-3 32 0,-6 4-26 15,2 0-39-15,-9 0-20 0,-8 0 14 16,-7 0-21-16,-6 0 2 0,-8-2 4 16,-9 0-4-16,-9-2-1 0,-5 3 4 15,3-2 32-15,-2-1-20 0,-3 1 23 16,-2-2 3-16,-4 5-9 0,0-3-27 0,0 3-6 16,6 0-45-16,-2 0 6 0,0 0 16 15,2 6-26-15,1 3-107 0,2 3-37 16,-3 5-145-16,-2-4-34 0</inkml:trace>
  <inkml:trace contextRef="#ctx0" brushRef="#br0" timeOffset="110542.3935">7744 11425 27 0,'0'0'127'0,"0"0"-26"0,0 0-97 15,0 0-4-15,0 0-39 0,0 0 12 16,0 0 14-16,0 0 11 0,0 0 2 15,0 0 55-15,-14 33 88 0,14-19 115 16,0-1-95-16,0 4-72 0,0 0-23 16,9-1 20-16,2 1-52 0,4-4 23 15,4-3-4-15,7 0 14 0,8-5-21 16,8-5-5-16,7 0 25 0,-3-5 7 0,1-11-43 16,-5 1 27-16,-3 0-10 0,-3-3-30 15,-8 5 4-15,-10 3-10 0,-2 3-12 16,-8 1-1-16,5-1 16 0,-3 0 7 15,3-6-3-15,-7 6 12 0,-3-2-9 16,-3-1-23-16,0 0-3 0,0 2-49 16,-5 1-30-16,-3-1 4 0,-7 2-6 15,2 3-79-15,-1 1 0 0,-6 2-104 16,4 0-189-16,-1 0 9 0</inkml:trace>
  <inkml:trace contextRef="#ctx0" brushRef="#br0" timeOffset="110874.6672">7956 11386 23 0,'0'0'72'0,"0"0"-24"0,0 0 57 16,0 0 61-16,0 0 4 0,0 0-170 15,0 0-82-15,0 0-45 0,0 0 127 16,0 0 111-16,-23 31 68 0,27-18-58 15,2 4-98-15,2 1 120 0,3 6-39 16,0 6-16-16,-1 6-10 0,1 3-19 16,0-3-4-16,-5-2-6 0,-1-5-6 15,-1-3-24-15,-2 0 7 0,0-7-6 0,-2-5-17 16,0-1 16-16,0-2-18 0,0 5 1 16,0-3-2-16,0 0 26 0,0-3-4 15,0-1-21-15,0 0-1 0,0-4 0 16,0 1-16-16,0 1-46 0,0-1-39 15,0 2-26-15,2-3-16 0,2 1-111 16,0-3-209-16,0 0 88 0</inkml:trace>
  <inkml:trace contextRef="#ctx0" brushRef="#br0" timeOffset="111300.9896">8306 11765 204 0,'0'0'170'0,"0"0"-59"16,0 0-36-16,0 0 26 0,0 0 10 15,0 0-40-15,0 0-15 0,0 0-20 16,0 0-23-16,0 0-10 0,24 7 95 0,-21 1-30 16,0 1 23-16,1 2 7 15,0 1-23-15,0-1-10 0,-1 0-13 0,-1-1-23 16,0 1-3-16,-2 1 20 0,0-2-10 16,0 0-1-16,0-3-12 0,0-1-3 15,0-2-1-15,0 1 17 0,-2-1-13 16,-5 1 12-16,-1 2-32 0,0 1 10 15,-6-1-13-15,1 3-1 0,3-3-22 16,-1 0-3-16,1-2-20 0,1-1-19 0,1 2 4 16,2-3-8-16,0-1 17 0,-4 0-16 15,5-2-30-15,-2 2-29 0,-2-2-52 16,2 0-153-16,-6 0-92 0</inkml:trace>
  <inkml:trace contextRef="#ctx0" brushRef="#br0" timeOffset="111587.815">8209 11445 20 0,'0'0'345'0,"0"0"-28"0,0 0-63 0,0 0-137 16,0 0-88-16,0 0-29 0,0 0-22 16,0 0-86-16,0 0-130 0,0 0 131 15,16-48-86-15,-5 58 43 0,0 2-29 16</inkml:trace>
  <inkml:trace contextRef="#ctx0" brushRef="#br0" timeOffset="112174.6326">8574 11575 258 0,'0'0'257'0,"0"0"-87"16,0 0-170-16,0 0-157 0,0 0 11 15,0 0 146-15,0 0 16 0,0 0 124 16,0 0 33-16,38 107-20 0,-34-64-49 16,-4-5-35-16,0-4-20 0,0-5-14 0,0-7 11 15,0-3-33-15,-2-3 0 0,0-5 3 16,-2 2 14-16,0 1-11 0,-1-5 1 16,0 1 6-16,4-6 16 0,-2-2 14 15,1-2 22-15,0 0 9 0,2 0-15 16,0 0-17-16,0-4-36 0,0-3-19 15,0-3 0-15,0-2 0 0,4-3-10 0,5 0 7 16,2-3-23-16,-1-1 6 0,3-1 17 16,0 2 2-16,-2 3-25 0,-5 2 0 15,0 4 0-15,-4 1 3 0,0 3-3 16,-2 3 25-16,0 2-2 0,0 0-27 16,0 0-5-16,0 0 5 0,-2 0-2 15,0 4-1-15,2 1-9 0,-2 2 26 16,2 1 13-16,0-1 3 0,0 0 0 0,2 1 29 15,6 0-7-15,2-2-18 0,-3-3-2 16,3 1-2-16,4-1 13 0,2-3 23 16,2 3-20-16,1-3-13 0,0 0-3 15,3 0 0-15,-6 0-127 0,6-3-42 16,-5-2-89-16,0 0-182 0,-4-1 52 16</inkml:trace>
  <inkml:trace contextRef="#ctx0" brushRef="#br0" timeOffset="112501.5776">8699 11696 110 0,'0'0'55'0,"0"0"27"0,0 0 3 15,0 0 38-15,0 0 14 0,0 0-13 16,123-107-85-16,-100 90-13 0,-1-1 3 15,-1 4-29-15,-6 0-4 0,1 5-116 0,-2-2-89 16,-4 3-39-16,-4 4 19 0</inkml:trace>
  <inkml:trace contextRef="#ctx0" brushRef="#br0" timeOffset="113199.7585">7716 11875 30 0,'0'0'115'0,"0"0"18"16,0 0 21-16,0 0 90 0,0 0-107 15,0 0-36-15,0 0-13 0,0 0 6 16,0 0-25-16,0 0-1 0,11-52-41 16,-3 43-24-16,-3 3-3 0,6-2 18 15,1 5-18-15,-5 0-23 0,3 3-3 16,0 0 10-16,4 0-1 0,-2 0 15 16,4 4 2-16,3 0-130 0,3 0-118 0,2-4-136 15,-8 0-51-15</inkml:trace>
  <inkml:trace contextRef="#ctx0" brushRef="#br0" timeOffset="121228.7657">9546 9801 1 0,'0'0'36'0,"0"0"-35"15,0 0 12-15,0 0 20 0,-4-9-33 16,4 6 1-16,0-1 19 0,0 0 33 15,0-2-34-15,0 3 4 0,0-4 3 16,0 2 56-16,0 2-63 0,0-2 63 16,0 1 35-16,0 2-16 0,-2 0-81 15,2 1 19-15,-2 1 39 0,0 0 4 0,2 0-30 16,-2 0-52-16,-1 0-30 16,3 0-48-16,0 0-23 0,0 5 23 0,0 1 78 15,0 2 0-15,0-1 46 0,0 3-4 16,0-3 0-16,0 1-12 0,5-1 2 15,-1-2-2-15,0-1-8 0,2-4 44 16,1 0 18-16,6 0 37 0,-3-4-14 16,14-10-9-16,7-6-7 0,11-8-26 0,4 0-42 15,-6 1-22-15,-11 6 15 16,-7 6 5-16,-6 3-19 0,3-2-2 0,3 1 1 16,1-4-1-16,2 1-104 15,1-1-20-15,-2 2 20 0,-6 2-13 0,4 4-66 16,-7 0 11-16,2 4-171 0,-2 2 43 15</inkml:trace>
  <inkml:trace contextRef="#ctx0" brushRef="#br0" timeOffset="133096.8064">21513 9452 66 0,'1'-2'82'0,"-1"0"-40"0,3 0 17 0,-3 0-10 16,0-2-10-16,2 3 56 0,-2-1-69 15,0 0 16-15,0 0-35 0,0 0-7 16,0 0 0-16,0 1-2 0,0-1 4 15,0 2 16-15,0-2 18 0,0 2 39 16,-2-2 10-16,-1 2-63 0,2-3 5 16,-1 2 8-16,0 1-31 0,0-2 28 15,-1 2 24-15,2 0-37 0,1 0-19 16,0 0-19-16,0 0-34 0,0 0-31 0,0 0-30 16,0 0 19-16,0 0 57 0,0 0 38 15,0 0 0-15,1 0 0 0,4 0-2 16,-3 0 2-16,0 0-2 0,-1 0-2 15,2 0-12-15,-1 0 13 0,1 0 0 16,2 0 3-16,-1 2 39 0,2-2-16 16,4 1-23-16,1 2 13 0,4-3 52 15,4 2 33-15,2-2-43 0,6 0 4 0,7 0 12 16,7 0-31-16,-3 0 2 16,-8 0 10-16,-2-5-13 0,-1 2 10 0,9-4-7 15,4 0 1-15,-3 2-11 0,-12 1 11 16,-6 2-14-16,-6 0-29 0,-2 0 0 15,-4 2-3-15,2-2 3 0,-1 2 19 16,-4 0-16-16,-2-2 23 0,-2 2 14 16,0 0 28-16,0 0 16 0,0-1-35 15,0-1-29-15,0 0-19 0,0 0 12 0,0-2-12 16,0 4-1-16,0-2 0 0,0 2-3 16,0 0-17-16,0 0-16 0,0 0-12 15,-4 0-53-15,-6 2-111 0,1 6-146 16,-6 6 146-16,-13 6 42 0,1-3-195 15,120-72 252-15</inkml:trace>
  <inkml:trace contextRef="#ctx0" brushRef="#br0" timeOffset="134864.2953">22569 8835 54 0,'0'0'39'16,"0"0"79"-16,0 0-43 0,0 0-36 15,0 0 85-15,0 0-20 0,0 0-25 0,0 0-44 16,0 0 70-16,14-63-89 15,-9 56 52-15,-1 0-68 0,0 0 0 0,-1 1 13 16,1 2-9-16,-2-1 35 0,-2 1-26 16,0 2 6-16,0-2 7 0,0 2-22 15,0 0 25-15,0 0 23 0,0 1-19 16,0 1-30-16,-6-2 12 0,3-1-15 16,-1 1-23-16,-3 1 21 0,3 0 2 15,1 1 0-15,2-3-9 0,-1 3-8 0,0-2 16 16,-2 2-41-16,0 0-1 15,-5 0 14-15,1 0 0 0,-2 0 3 0,1 2 6 16,-5 3 7-16,0 2 0 0,1 0 11 16,-2 1 0-16,-2 1-2 0,-1 4 1 15,2-4 3-15,-3 4 20 0,0 0-17 16,0 2 25-16,0 1-27 0,0-1-1 16,1 2 13-16,2 1 7 0,-2-4-20 15,6 3 0-15,2-2 2 0,-2-2-2 16,4-2-1-16,4 0 1 0,0 0 20 0,2-4-20 15,2 3 0-15,0-5-17 0,0 1 1 16,0 1 16-16,0-3 64 0,2 0-63 16,4-1 34-16,-2-1-34 0,5 0 2 15,-3 3 14-15,3-2 9 0,1-1-23 16,-2 4 33-16,6-4-10 0,-2 2-23 16,-1-1 39-16,4-1-25 0,-3 2-15 15,1 0-2-15,0 0-56 0,0-1-18 0,-1-1-21 16,-1 0-156-16,-2 1 114 15,1-1-59-15,-4 1 50 0,3-1-14 0</inkml:trace>
  <inkml:trace contextRef="#ctx0" brushRef="#br0" timeOffset="135262.4391">22217 9026 114 0,'0'0'104'0,"0"0"11"0,0 0-93 16,0 0 53-16,0 0-48 0,0 0 67 16,0 0 59-16,0 0-114 0,0 0-3 15,0 0 10-15,12-27-20 0,-8 23 0 16,0 2 16-16,3-3-25 0,2 1 12 16,3-2-26-16,0 1 1 0,10-2 15 0,4 0 10 15,7 1 24-15,7-1-38 16,6-1-14-16,-9 5 1 0,-5-1-2 0,-12 2 0 15,-5 2 0-15,2 0 0 0,-1 0 0 16,-1 0-33-16,2 6-143 0,-6-3-94 16,-3 1-85-16,-6 0 98 0</inkml:trace>
  <inkml:trace contextRef="#ctx0" brushRef="#br0" timeOffset="136711.0682">23337 8666 39 0,'0'0'88'0,"0"0"-6"16,0 0-33-16,0 0 172 0,0 0-139 0,0 0-10 16,0 0 32-16,0 0-49 0,0 0-19 15,0 0 52-15,-21-39 10 0,21 37-65 16,0 0-1-16,-3 2-3 0,3-3-12 15,-2 3 6-15,0 0-1 0,0-2-22 16,0 2-14-16,-2-3-22 0,0 1 10 16,-2 0 26-16,0-2-13 0,-4 3 10 0,2-2 1 15,0 3-21-15,-3-3 22 0,-2 1 1 16,3 2 13-16,-1-2-10 0,-2 0 17 16,2 2-17-16,-1 0-1 0,2 0-2 15,-4 0-15-15,4 0 15 0,0 0 0 16,-4 0 1-16,5 0-1 0,2 4-1 15,-2 1-22-15,-1-2 22 0,-1 1-22 16,-3-1 23-16,5 4 0 0,-7 0 0 0,1-2-3 16,-1 3 4-16,-5 1-1 15,2 1 49-15,-3 2-7 0,-2-1-19 0,6 2-10 16,-4-1 0-16,6 0 13 0,1-1-24 16,0 0-2-16,4-3 4 0,1-1 22 15,4 2-26-15,-2-4 13 0,6-2-26 16,0 4 13-16,2-2 0 0,0 3 3 15,0-2-3-15,0-1-21 0,0 2 21 16,0 0 4-16,0-1-2 0,0-1-2 16,0 3-3-16,0-1 3 0,0-1 0 0,0 1 0 15,0 1-4-15,2 1-17 16,-2-2 21-16,0 2 19 0,0-1 4 0,0 0-23 16,0-1-20-16,0 0 20 0,0 2 0 15,0-2 10-15,0-1-9 0,0-1 0 16,0 1 35-16,0 0-3 0,-2-1 3 15,0 2-4-15,-2-2 4 0,2 1-13 16,-2 0-22-16,2-1 2 0,-2 3 10 16,2-2-11-16,-2-1-2 0,1 2-32 15,1 0 32-15,-1-1 3 0,1 0-3 0,2-1 0 16,0 1 0-16,0-2-1 0,0 1 2 16,0 0-1-16,5-3 3 0,-3 3 10 15,2-3-12-15,-1-1 3 0,-1 2 28 16,2 1 4-16,-2-1-34 0,2 1 1 15,0 0 1-15,2-1-1 0,-1 2-1 16,2-2 0-16,1 1 14 0,-2 1-12 16,3 0-1-16,-1-2 0 0,5 2-2 0,0-3 32 15,-1 1 29-15,6-3-7 0,0 2-16 16,2 0 10-16,1-2-30 0,0 0 7 16,0 0-25-16,1 0 15 0,-2 0 7 15,2 0-7-15,-3 0-15 0,2 0 19 16,-2-2-18-16,-1 0 17 0,-3 1-18 15,2-1-1-15,-4-2 2 0,1 1 0 16,-1 0 0-16,-3-2-1 0,3 5 19 16,-5-5-4-16,3 1 3 0,-2 1-6 15,-3-3 17-15,0 0-27 0,0-1-3 0,2 0-55 16,-2-1-4-16,-2 3 23 0,0 1-15 16,-2-1-60-16,0 3 10 0,-2-2-45 15,0 4-20-15,0 0-95 0,0 0-264 16,0 0 7-16</inkml:trace>
  <inkml:trace contextRef="#ctx0" brushRef="#br0" timeOffset="137335.3994">23390 8407 36 0,'0'0'81'0,"0"0"-12"0,0 0 38 16,0 0-80-16,0 0-5 0,0 0 21 15,0 0 68-15,0 0-14 0,0 0 53 16,0 0-29-16,-4-51-26 0,2 48-63 15,0-1 14-15,-2 2 29 0,4 1 3 16,-2 1-67-16,-1 0-11 0,3 0-13 16,0 0 0-16,-2 0-13 0,2 0-13 0,0 0-10 15,-2 0-13-15,0 0-3 0,-2 3 35 16,-1 5 30-16,1 1 23 0,0 3 6 16,0 2 43-16,-1 1-46 0,1 4 7 15,2 0-10-15,0 1 29 0,0 2 9 16,0-1-41-16,0-1 9 0,2-5-16 15,-2-1 7-15,2-1 12 0,-3-4-9 16,1-2-10-16,0-3 13 0,0 0 7 0,2-2 12 16,0 0-9-16,-3-2-10 0,1 5-23 15,-2-5 11-15,2 4-1 0,0 2-13 16,0 1 0-16,0-2-17 0,2 2 4 16,0 3-84-16,0-1-14 0,0 1-42 15,0 2-56-15,0-3-172 0,0 2 58 16,14-106 58-16</inkml:trace>
  <inkml:trace contextRef="#ctx0" brushRef="#br0" timeOffset="138448.7747">22912 8772 214 0,'0'0'173'0,"0"0"-59"16,0 0 13-16,0 0 7 0,0 0-72 15,0 0-13-15,0 0 3 0,0 0 23 16,0 0-20-16,0 0-52 0,14-42 17 16,-12 38 0-16,0 2-4 0,-2-2 13 15,2 3-27-15,-2-4 18 0,0 3 42 0,0 0-7 16,0-3-22-16,0 3-17 0,0-2 13 15,0 0 7-15,0 1 3 0,0-1-19 16,0 0-18-16,0 2 11 0,0 1-13 16,0 1-2-16,0-3-18 0,0 3 7 15,0 0 10-15,0 0 0 0,0 0 3 16,0 0 0-16,0 0 13 0,0 0 3 16,0 0 3-16,0 0 11 0,0 0 5 15,0 0 1-15,0 0-13 0,0 0-21 16,0 0-2-16,0 0-39 0,0 0-45 0,0 3-21 15,0 2 27-15,0 2 59 0,0 1 16 16,0 2 3-16,0 1-17 0,0 1 16 16,2 1 2-16,0-2 34 0,-2 1 11 15,0 0-14-15,0-1-9 0,0-2-21 16,0 0 18-16,0-1 19 0,0 2-10 16,-2 0-26-16,-2-1 43 0,-2 0-23 0,-2 3-1 15,2 2 4-15,-2-1-13 0,0 1-12 16,-3-1 16-16,2 2 9 0,-1-4-10 15,-1 4 0-15,3-3 13 0,-1 0-3 16,3-1-13-16,-1 0-11 0,1-2 17 16,0-1-18-16,2 1 1 0,-3-2 11 15,2 1-12-15,-1 1 16 0,0-1 9 16,0 2-26-16,-1-1 3 0,1 1-1 0,1-3-1 16,1 3-2-16,2-2-12 15,-2-1 13-15,2 1 0 0,-2-1 0 16,2-1-1-16,0 1 1 0,-1-2-1 0,1 0 0 15,2 0 1-15,0-2 2 0,0-1 0 16,0 0 0-16,0 0 0 0,0-2 1 16,0 0 0-16,0 2 0 0,0-2-1 15,0 0-2-15,0 0-2 0,0 0-11 16,0 2-6-16,0-1-56 0,0 3-49 16,0 0 1-16,0 5-40 0,0-5-85 0,0 2-81 15,0-1-189-15,0-42 282 0</inkml:trace>
  <inkml:trace contextRef="#ctx0" brushRef="#br0" timeOffset="140391.1248">19112 5411 22 0,'0'0'36'0,"-57"135"-36"0,33-81-58 0</inkml:trace>
  <inkml:trace contextRef="#ctx0" brushRef="#br0" timeOffset="140730.787">18947 6909 259 0,'0'0'319'0,"0"0"-6"15,0 0-186-15,0 0-68 0,0 0-17 16,0 0 0-16,138-16-41 0,-93 9-2 16,-1 1-1-16,-4 1-15 0,1-1 17 15,-1 2 17-15,2 4-17 0,-3 0-13 16,-1 0-9-16,-4 4-37 0,-7 2-133 15,-7-3-255-15,-9 1 21 0</inkml:trace>
  <inkml:trace contextRef="#ctx0" brushRef="#br0" timeOffset="147857.77">19325 17810 61 0,'0'0'114'0,"0"0"16"0,0 0-84 15,0 0-10-15,0 0 81 0,0 0-87 16,0 0 32-16,0 0 6 0,4-32-22 16,0 27-7-16,-4 1 59 0,2 4-1 0,0-2 4 15,-2 1-78-15,0-1-10 0,3 0-12 16,-3 2 12-16,0 0-10 0,0 0-2 16,0 0-1-16,0 0-23 0,0 0 0 15,0 0 20-15,0 0-10 0,0 0 13 16,0 0 1-16,0 0 0 0,0 0-1 15,0 0 0-15,0 0-2 0,0 0 0 16,0 0-1-16,-3 0 1 0,1 0 2 0,0 0 2 16,-2 0-2-16,1 0 0 15,2 0-1-15,-4 0 0 0,3 0-2 16,0 2 0-16,2-2-20 0,0 0 7 0,-2 0 3 16,2 0 10-16,0 0 2 0,0 0 0 15,0 0-1-15,0 0 2 0,0 0 1 16,0 0 42-16,0 0-4 0,0 0-24 15,2 0-15-15,0 0-33 0,-2 0-9 16,2 0-14-16,1 0-5 0,-1 0 18 16,-1 0-9-16,2 0 13 0,1 0 24 0,0 2 15 15,3-1 104-15,-1-1-55 0,2 2-30 16,6-2 4-16,0 0 46 0,1 0-46 16,4 0 19-16,0 0-16 0,11 0-7 15,4 0 17-15,8-2 13 0,5 2-13 16,-2 0-34-16,2 0-2 0,-4 0-15 15,1 2 15-15,-2-2 0 0,1 2 0 16,-1 2-1-16,-2-4-1 0,-1 0-9 0,3 0 11 16,0 0 0-16,-1 0 0 0,-1 0 16 15,-4-4-16-15,0 2 49 0,-8-3-10 16,-7 3 0-16,-4-2 23 0,-2 2 0 16,-3 2-23-16,6-2-23 0,-3-1 0 15,-3 3-3-15,1-2-13 0,0 2-2 16,-5 0 2-16,0 0 0 0,4 0 3 0,-4 0 1 15,2 0-4-15,1 0 23 16,4 0-20-16,0 0-1 0,-1 0 14 0,6 0-15 16,-4 0-2-16,2 0 2 0,-4 0 0 15,-1 0 2-15,-2 0-3 0,-2 0-10 16,-1 0 8-16,-5 0 1 0,0 0 1 16,-3 0 0-16,0 0 0 0,0 0-23 15,0 0-3-15,0 0-7 0,0 0-12 16,-3 0-40-16,-2 3-32 0,-4 1-131 15,1-2-283-15,-1 2 57 0</inkml:trace>
  <inkml:trace contextRef="#ctx0" brushRef="#br0" timeOffset="155711.4523">19233 15332 146 0,'0'0'88'0,"0"0"-46"0,0 0 4 16,0 0 45-16,0 0 53 0,0 0-21 0,2-5-15 15,-2 3-23-15,2 2-20 0,-2 0-3 16,0 0 0-16,0 0-4 0,0-3-6 16,0 1-16-16,0 2-34 0,0-2 15 15,0 0-1-15,0 2 7 0,0 0-7 16,0 0-13-16,0-2 0 0,0 2-1 16,0 0-2-16,0 0 0 0,0 0-17 15,0 0-38-15,0 0-88 0,0 0-196 0,-2 0-173 16,4 4 288-16</inkml:trace>
  <inkml:trace contextRef="#ctx0" brushRef="#br0" timeOffset="167257.5313">3317 14550 122 0,'0'0'88'16,"0"0"-39"-16,0 0-17 0,0-2 7 16,0 2 4-16,0 0 6 0,0 0-13 15,0 0 3-15,0 0 32 0,0 0 44 16,0-4 41-16,0 3-13 0,0-1-35 15,0 0-40-15,0 0-35 0,0-1-14 0,0 1-6 16,0 2 1-16,0 0-11 0,0 0 8 16,0 0-11-16,0 0-23 0,0 0 7 15,0 0 12-15,0 0 4 0,0 0 1 16,0-3 19-16,0 3 6 0,0 0 10 16,0 0 0-16,0 0-7 0,0-3-6 15,0 3 6-15,0 0 4 0,0 0-1 16,0-1 1-16,0 0-33 0,0-2 0 0,0-1-7 15,0 2 7-15,0 1 16 0,0 1-13 16,0-2-3-16,0-2-4 0,0-2-18 16,5 2 2-16,-1-1-3 0,0-1 22 15,2 2-12-15,1 1-10 0,1 1-6 16,3-3 27-16,-2 3 0 0,-1 1-57 16,0 1 46-16,2 0 10 0,2 0 3 15,-4 0-20-15,2 0-8 0,4 0 28 16,-2 0 0-16,3 0-11 0,4 0 11 15,-2 1 0-15,7 3 13 0,-4-1-12 0,6-1 3 16,-3 1 18-16,3-1-22 0,-2 1-19 16,-4 4-37-16,4-4 27 0,-7 1 10 15,2 2 2-15,-4-2 14 0,-2-1-16 16,2 3-17-16,-10-2 34 0,4-3-31 16,-5 2 20-16,-2 0 10 0,0-3-10 15,0 1 10-15,0-1 0 0,1 0-10 16,2 0 13-16,-1 0 13 0,2 0-12 0,0 0 51 15,3 0-35-15,1 0-14 16,1 0 12-16,-2 0-14 0,1 0-2 0,3 1 0 16,-2-1-1-16,3 0 4 0,2 3 5 15,-4-1-6-15,1-2-1 0,2 2-46 16,-3 0 46-16,-1-2 16 0,1 0-3 16,0 1 0-16,0-1 0 0,-2 0-11 15,4 0-2-15,-6 0-4 0,4 0 3 0,-1 0 2 16,0 0 26-16,-1 0-27 15,3 0-16-15,2 0 13 0,-2 0-17 0,1 0 20 16,2 0 23-16,0 0-22 0,2 0-1 16,-2-1 7-16,2-1-7 0,2 0 0 15,-1-3 0-15,2 5 0 0,-1-2-2 16,-1-1 18-16,0 3-32 0,-1-4 9 16,0 3 7-16,2-2 7 0,-4-1 6 15,4-1 6-15,-1 1-18 0,4-4 6 16,2 3 6-16,9-7-26 0,5-1 26 0,-1 0-13 15,-6 1 0-15,-6 1 2 0,-12 9-1 16,-2-3 2-16,4 3 11 0,-2-3-13 16,3-1-2-16,1 2-11 0,-4 2 10 15,2-1 2-15,-4 1-2 0,1 0-1 16,-3 0 3-16,0 0 1 0,-3 2 18 16,2-2 11-16,-3 0 2 0,0 0 5 0,1 1-36 15,-2 1-2-15,-4 0-14 16,2 0 13-16,-1 0-1 0,2 0-10 0,0 0 10 15,2 0-10-15,2 0-6 0,4 0-59 16,-2 1-56-16,5 3-81 0,4 0-258 16</inkml:trace>
  <inkml:trace contextRef="#ctx0" brushRef="#br0" timeOffset="168629.2677">6342 14470 15 0,'0'0'111'0,"0"0"-26"15,0 0 3-15,0 0 26 0,0 0-6 16,0 0-1-16,0 0 7 0,0 0-32 16,0 0-24-16,0-2-26 0,0 2-31 0,2 0-1 15,-2 0 39-15,0 0 23 0,0 0-20 16,0 0-19-16,0 0-21 0,0 0 15 15,0-2 2-15,0 2 17 0,0 0 0 16,0 0-10-16,0 0-10 0,0-2-12 16,0 2 18-16,-2 0 1 0,2 0 0 15,-2 0 0-15,2 0-7 0,0 0 7 16,0 0-7-16,0-2-3 0,0 2-11 16,0 0 2-16,0 0 12 0,0 0-13 0,0-2-1 15,0 2-1-15,0 0-1 0,0 0-1 16,0 0 1-16,0 0 0 0,0 0 2 15,0 0 21-15,0 0 3 0,0 0-3 16,0 0 6-16,0 0 4 0,0 0-7 16,0 0-10-16,0 0-3 0,0 0-12 15,0 0 0-15,0 0 0 0,0 0 2 0,0 0 0 16,0 0 10-16,0 0-11 0,0 0 0 16,0 0 0-16,0 0 2 0,0 0-1 15,0 0 0-15,0 0 0 0,0 0 14 16,0 0-1-16,0 0 3 0,0 0 4 15,0 0-7-15,0 0 1 0,0 0-1 16,0 0-3-16,0 0 3 0,0-2 0 16,0 2-12-16,0 0-1 0,0 0 10 15,0 0-11-15,0 0 1 0,0 0 13 16,0 0-12-16,0 0-1 0,0 0-3 0,0 0 0 16,0 0-20-16,0 0-2 0,0 0-4 15,0 0-4-15,0 0-5 0,0 0-1 16,0 0-10-16,0 0-9 0,9 0 10 15,1-1 28-15,5-4 16 0,4 2 1 16,5-1 17-16,2 0-17 0,-4 0-17 16,8-1 17-16,7-2 0 0,5 2-3 15,0-3 3-15,1 3 2 0,-7 1-2 0,-8 0 0 16,-9 2 0-16,-5 0-13 16,2 2 7-16,-6-2 5 0,2 2 1 0,1 0 1 15,-6 0 18-15,-1 0-19 0,-4 0-18 16,0 0 18-16,-2 0 13 0,2 0-13 15,-2 0-41-15,0 0-44 0,0 0-58 16,0 0-85-16,0 0-235 0,0 2 19 16</inkml:trace>
  <inkml:trace contextRef="#ctx0" brushRef="#br0" timeOffset="209307.5942">18769 10354 127 0,'0'0'160'0,"0"0"-92"0,0-2-2 15,0 2 28-15,0 0 17 0,0-2 46 16,0 2-60-16,0 0-45 0,0-2-16 16,0 2 10-16,0 0 9 0,0 0-3 15,0-2-32-15,0 2-4 0,0-2 17 16,0 2 3-16,0-1-1 0,0 1-8 0,0-3-8 16,0 2-3-16,0 1-3 0,0-2 0 15,0 2 7-15,0-2 6 0,0 2-6 16,0-2-7-16,0 2-10 0,0-2 10 15,0 0-10-15,0 2 13 0,0-3 1 16,0 3-16-16,0 0-1 0,0-2 16 0,0-1-13 16,0 1-2-16,0 1-1 15,0 1 0-15,0-2 13 0,0 2 0 0,0 0-12 16,0 0 0-16,0 0-1 0,0 0-1 16,0 0-1-16,0 0 1 0,0 0-1 15,0 0-14-15,0 0-4 0,0 0-6 16,0 0-6-16,0 0-17 0,-2 0-10 15,2 0-6-15,0 2 10 0,-3 4 38 16,3 1 17-16,0 1 10 0,0 3 59 16,0 1-37-16,-1-2-31 0,-3 3-1 0,2 0 3 15,0-1 43-15,0 1-43 16,0-1 27-16,0 0-27 0,0 2-3 0,0-2 10 16,0 1 9-16,0 0-6 0,2 0-12 15,-2 2 32-15,2 0 6 0,0-1-38 16,0 2-1-16,0-1 0 0,0 0 16 15,0 0-15-15,0-3 0 0,0 2 0 16,2-2 3-16,2 2-2 0,-2-2 20 0,-2 1-21 16,2-4 1-16,-2 3-2 15,2-2 3-15,-2-3-3 0,0 3 3 0,0-3 17 16,0 1 9-16,0-1 7 0,0 0 0 16,-2-2-7-16,2 1-16 0,-2 0 16 15,0-1-27-15,0 1-1 0,0-2 1 16,2 3-2-16,0-3-4 0,0 1-9 15,0 2 13-15,0-1 0 0,0-2 0 16,0-1-13-16,0 1 11 0,0-2 2 16,0 2-2-16,0-2 2 0,0-2-62 0,0 2-13 15,0-1 17-15,0 1-33 0,0 0-49 16,0 0-33-16,0 1-52 0,0-2-199 16,-2-1 20-16,4-25 340 0</inkml:trace>
  <inkml:trace contextRef="#ctx0" brushRef="#br0" timeOffset="209982.1985">18612 10527 136 0,'0'0'72'0,"0"0"-71"15,0 0 48-15,0 0 35 0,0 0 83 16,0 0-43-16,0 0-17 0,0 0-77 16,0 0-14-16,0 0 49 0,36-30-19 15,-31 23-43-15,4-1 26 0,-3 0-16 16,0-2 62-16,6 2-52 0,-5-4-20 15,4 0 10-15,-2 0-3 0,4 3-10 16,-5-2 0-16,1 3 3 0,-1-1 14 0,0 1-17 16,2 0 0-16,-5 1-1 0,2 1 1 15,-1 0 6-15,-1 2-5 0,1 0-1 16,-4 1 13-16,2-1 3 0,-1 2-14 16,-1-3-2-16,0 3 13 0,-2-1 0 15,2 1 0-15,-2 1-10 0,2-1 16 16,-2 0 7-16,0-1 1 0,2 3-12 15,-2 0-15-15,2 0-33 0,-2 0-9 0,2 0 3 16,1 0 16-16,-1 0-29 0,2 0 32 16,-2 0 18-16,2 7-11 0,3-1 13 15,-3-1 59-15,3 5-56 0,-1-3-6 16,0 4 22-16,0 1 20 0,0 0 10 16,6-1-49-16,-4 2 3 0,0 0 17 15,1-1-20-15,2 2 13 0,-3-1-13 16,0 1-16-16,-1-1-128 0,-1-2-61 15,1 1-219-15,-3-5-17 0</inkml:trace>
  <inkml:trace contextRef="#ctx0" brushRef="#br0" timeOffset="217806.1168">22316 8664 123 0,'0'0'205'0,"0"0"-140"0,0 0 128 15,0 0-20-15,0-3-72 0,2 1-39 16,-2 2-7-16,0-2-9 0,2 2 19 0,-2 0 6 15,0 0-2-15,0-1-17 16,0-2-10-16,0 1 7 0,0-2-13 0,0 1-34 16,0 1 44-16,0-2 2 0,0 1-5 15,-2-1-1-15,0 0-41 0,0 0-1 16,2 1-3-16,0 3 3 0,0-2 0 16,0 2 0-16,0 0-25 0,0 0-17 15,0 0 3-15,0 0 19 0,0 0 1 16,0 0-14-16,0 0-3 0,0 0-3 0,0 0-3 15,2 0 15-15,5 2 24 0,-1 3 6 16,2-1-3-16,5 3 29 0,-3 1-28 16,8-1 19-16,-2 1 35 0,2-1-29 15,0 1 0-15,4 0 13 0,-1 0-10 16,9 1 7-16,8 2 3 0,4-1 7 16,4 2-43-16,-3-5 17 0,-4 1 9 15,-7-2-10-15,0-1-15 0,-10 0 12 16,2 0-3-16,-9-3-10 0,4 4 10 0,0-2-12 15,3 3 16-15,0 0-17 16,2-1-35-16,-2 3 33 0,-3-4 0 0,-3 3 1 16,4-2-5-16,-4-1 5 0,2 1 2 15,-4 1 17-15,-1-1-18 0,4-1-1 16,-4 0 1-16,-3-2 28 0,6 1-28 16,-6 1 20-16,2-2-7 0,1-1-11 15,2 2 21-15,-4-2-7 0,3-1-16 16,2 3 2-16,1-2 18 0,2 0-20 15,5 0 13-15,-2 2 3 0,2-1-15 0,1 0-1 16,1-2 0-16,-4 3-23 0,-4 0 22 16,-1-1-2-16,-2-1-10 0,-4 3 12 15,-1 1-61-15,-8-1-16 0,-2 1-49 16,0 3-117-16,-19 4 19 0,-23 1-192 16,2 0 68-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50:52.9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59 5916 55 0,'0'0'95'0,"0"0"-17"0,0 0-29 15,0 0 10-15,0 0 39 0,0 0 78 16,0-8-36-16,0 5-32 0,-4 1-27 16,4 2-26-16,-1-3-52 0,-1-1 32 0,0 4-31 15,0-4 35-15,-1 3 0 0,3-2 3 16,-1 3-6-16,1-2-10 0,0 2-3 16,0 0-7-16,0 0-3 0,0 0-13 15,0 0-2-15,0-1-11 0,0 1 0 16,0 0 0-16,0-2-3 0,1 2 12 0,4 0-15 15,-1-2-1-15,3 0 20 16,-1 2 0-16,-2-2 69 0,0 0-48 0,0 2-21 16,1 0-39-16,0 0-16 0,-1 0 22 15,2 0 33-15,4 0 13 0,2 4 10 16,0 0-20-16,3-1 14 0,2-1 3 16,-5 5-20-16,3-6-1 0,0 3 1 15,-2-1 11-15,-1-1 9 0,4 3-5 16,-4-3-15-16,1 2-20 0,0-3 20 15,-3 2 25-15,-1-2-25 0,1-1-1 0,-1 2-18 16,-2-2 19-16,-1 0 6 0,0 0 7 16,0 0-11-16,1 0 2 0,6 0 22 15,-5 0-11-15,4 0-14 0,4-3 11 16,-5-1 4-16,7 0-15 0,0-3 0 16,0 5-1-16,4-5 4 0,-4 2 10 15,4 0-14-15,-5 2-3 0,0 1 1 16,-5 0-11-16,-3 2-3 0,-1 0 15 0,2 0-19 15,-7 0 19-15,0 0-18 16,-3 0-7-16,2 0 0 0,-2 0 6 0,0 0 8 16,0 0 12-16,0 0 17 0,0 0 2 15,0 0 4-15,0 0-23 0,0 0 0 16,0 0-33-16,0 0-12 0,0 2-86 16,2 0-22-16,2 3 46 0,2 2-288 15,-2-6 5-15,-20-18 390 0</inkml:trace>
  <inkml:trace contextRef="#ctx0" brushRef="#br0" timeOffset="1966.5826">6675 5692 23 0,'0'0'13'16,"0"0"23"-16,0 0-10 0,0 0-23 15,0 0-3-15,0 0-1 0,0 0-19 16,0 0 1-16,0 0 17 0,-2-10-15 15,2 10-18-15,0-2 31 0,0 2 4 16,0-2 0-16,0 2 17 0,0 0 5 16,0-1 8-16,0 1-27 0,-2 0-3 15,2 0-2-15,0 0-41 0,-2 0 13 0</inkml:trace>
  <inkml:trace contextRef="#ctx0" brushRef="#br0" timeOffset="2516.8073">6675 5692 14 0,'-20'-26'59'16,"20"26"19"-16,0-3-45 0,0 1-32 16,0 0 12-16,-2-1 36 0,2 0 107 0,0 3-64 15,0-2-76-15,-2 0 3 16,2 2 73-16,-3 0 2 0,3-3-35 0,-2 1-17 16,2 0 37-16,0 2 2 0,-2-2-52 15,2 2-16-15,0-2-13 0,0 0 66 16,0 0 5-16,0 2-25 0,0 0-27 15,0-2-17-15,0 2 0 0,0 0-2 16,0 0-2-16,0 0-27 0,2 0-7 0,-2 0-12 16,2 0-5-16,-2 0-5 15,0 0-1-15,0 0-3 0,0 0-6 0,0 0-1 16,0 0 24-16,3 0-11 0,-1 4 43 16,0 0-6-16,2 2 19 0,0-3 16 15,2 4-3-15,0-2-13 0,2 0-3 16,-4 2-4-16,0-3 7 0,0-1 39 15,0 3-13-15,0-4 4 0,-1 0 14 16,3 0-43-16,-4-1 15 0,-2-1 29 16,2 0-15-16,-2 0-10 0,0 2-20 0,0-2-1 15,0 0-1-15,0 0-11 16,0 0-7-16,0 0-22 0,0 2-10 0,0 0 6 16,0 1 46-16,0-1 33 0,0 3 45 15,0-3 10-15,0 2-54 0,0 0-32 16,0-2 18-16,1-1-17 0,5-1 23 15,-4 0-3-15,0 0 12 0,2 0 24 16,0-1 94-16,5-8 13 0,3-1-3 16,12-14-124-16,8-5-37 0,2-7-2 0,-7 6 0 15,-3 6-5-15,-4 4 5 0,6-6 1 16,4-8-1-16,-5 5-36 0,-5 5-65 16,-10 9 55-16,-2 1-45 0,2-3-23 15,-2 0-45-15,0 0-118 0,-2 2-66 0,-2 4 1 16</inkml:trace>
  <inkml:trace contextRef="#ctx0" brushRef="#br0" timeOffset="5397.3644">10100 5632 14 0,'0'0'65'0,"0"0"-12"0,0 0 8 15,0 0 11-15,0 0 29 0,0 0 33 0,0 0 23 16,0 0-58-16,73 39-97 0,-66-35 94 16,3 1-8-16,-1-1-42 0,1 0-33 15,-6 0-13-15,0-1-16 0,-2-3-1 16,-2 4-9-16,1-4 7 0,-1 0 19 15,0 0 9-15,0 0 57 0,0 0 15 16,0 0 7-16,3 0 13 0,1 0 13 16,5-4 16-16,8-5-32 0,8-11-71 15,15-8-27-15,10-2-23 0,1-3 23 16,-1 4-2-16,-1 3 2 0,1-3-36 0,0 3-39 16,1-3-6-16,-2 2-17 0,0 0-52 15,-4 3-58-15,-5 2 6 0,-13 3-26 16,-5 7-40-16</inkml:trace>
  <inkml:trace contextRef="#ctx0" brushRef="#br0" timeOffset="6466.4824">8272 6943 61 0,'0'0'68'0,"0"0"-6"0,0 0-19 16,0 0 9-16,0 0-39 0,0 0 72 0,0 0-62 16,0 0 9-16,0 0 11 0,30 31 9 15,-29-27-23-15,2 0-3 0,-3-1 56 16,2 1-79-16,-2-2 111 0,0 2-72 16,2 0-16-16,-2 0 27 0,2-1-28 15,-2 2-24-15,2-5 14 0,0 2 1 16,4 1-16-16,-2-1 29 0,2 0 11 0,0-2 18 15,4 0 86-15,12 0-27 0,7-9-55 16,19-13-62-16,7-2-20 0,7-5-61 16,-2-4-27-16,3 1-22 0,-6-1-75 15,-3 0-99-15,-7-1 24 0,-15 12-8 16</inkml:trace>
  <inkml:trace contextRef="#ctx0" brushRef="#br0" timeOffset="25317.261">7167 6645 59 0,'0'0'98'0,"0"0"9"0,0 0-16 16,0 0 11-16,-3 0-24 0,1 0 20 15,-3 0 130-15,3 0-78 0,0 0-56 16,2 0-9-16,-2 0-20 0,2 0-6 0,-3-2-11 15,3 0-45-15,0 2 0 16,0-2 16-16,0 1-8 0,0-1-11 0,0 0-36 16,0 0 36-16,0 2 2 0,0-2 1 15,0 2 0-15,0 0 0 0,0 0 1 16,0 0 9-16,0 0 0 0,0 0 3 16,0-2 0-16,3 2 0 0,-1 0-16 15,0-2-2-15,1 2-24 0,6 0-29 16,-1-2-10-16,4 2 64 0,8 0 0 15,-4 0-2-15,6-2-13 0,-3 2 15 0,2 0-54 16,0 0-43-16,1 0-88 0,-4 0-55 16,4 0-167-16,-235 4 115 0</inkml:trace>
  <inkml:trace contextRef="#ctx0" brushRef="#br0" timeOffset="27004.9273">5278 9660 8 0,'0'0'29'0,"0"0"10"0,0 0 3 15,0 0 7-15,0 0 7 0,0 0-1 16,0 0-12-16,0 0-4 0,0 0 13 16,-2-4 36-16,0 4 0 0,2-2-13 15,0 2 13-15,0 0-10 0,0-1 46 16,0 1-33-16,0-2-35 0,0 0-24 0,0 2-2 16,0-2-1-16,0 2-3 0,0 0-3 15,0 0-7-15,0 0 4 0,0 0 9 16,0 0 7-16,0-2-10 0,0 2-23 15,0 0-1-15,0 0-2 0,0 0-19 16,0 0-4-16,0 0-3 0,4-2 3 16,6 0 10-16,0 0 11 0,3 0 2 15,7 1 2-15,2-1-2 0,2 0 0 16,4 0-1-16,-4-1-11 0,4 3-17 0,0 0-56 16,-3 0-49-16,3 0-35 0,-2 0-102 15,-3 0-51-15</inkml:trace>
  <inkml:trace contextRef="#ctx0" brushRef="#br0" timeOffset="28194.5091">8623 9334 154 0,'0'0'144'0,"0"0"-76"0,0 0 56 15,0 0-19-15,0 0-11 0,0 0-22 16,0 0-14-16,0 0 24 0,0 0 6 0,0 0-13 16,0-7-7-16,0 6-9 0,0 1-4 15,0-2-22-15,0 2 32 0,0-2 23 16,0-1 0-16,0 3 0 0,0-2-14 16,0-1-15-16,0-1-40 0,0-1 37 15,0 1 22-15,1 0-4 0,4 0-74 16,0-1-32-16,9-1-14 0,-3 0-2 15,3 3 9-15,2-1-7 0,-1 4 10 16,4 0-64-16,-3 0-73 0,3 4 1 16,1 4-82-16,-2 1-226 0,-2-4-28 0</inkml:trace>
  <inkml:trace contextRef="#ctx0" brushRef="#br0" timeOffset="29661.3991">11816 9518 115 0,'0'0'349'0,"0"0"-104"0,0 0-118 15,0 0-46-15,0 0-3 16,0 0 10-16,0 0-3 0,0 0-23 0,0 0-20 15,0-3-6-15,0 3-10 0,0 0-9 16,0 0-14-16,0 0 10 0,0 0 0 16,0 0 0-16,0 0 0 0,0 0 0 15,1 0 3-15,4 0 7 0,3-2 13 16,6 2 42-16,0-2-16 0,5 1-30 16,7 1-19-16,12-3-10 0,6 3 40 15,5-1-41-15,3 1-2 0,-4 0 0 0,-4 0-2 16,-4 0-24-16,-1 0-85 0,-9 0-74 15,-11 0-180-15,-9 0-453 0</inkml:trace>
  <inkml:trace contextRef="#ctx0" brushRef="#br0" timeOffset="36078.7092">9635 9527 126 0,'0'0'202'0,"0"0"-91"15,0 0 13-15,0 0-13 0,0 0-39 16,-7-2 6-16,7 2-16 0,-1 0-33 15,1 0-26-15,-2 0 30 0,-1 0-10 0,1 0-23 16,0 0 0-16,0 0-1 16,0 0 1-16,0 0 13 0,0 0-13 0,0 0-13 15,0 0 10-15,0 2 3 0,-4 3 0 16,0-1 25-16,0 4 5 0,0 4 19 16,0 1 9-16,-2 4 33 0,-2 7 37 15,2 7-60-15,0 10-26 0,2 1 62 16,3-4-71-16,3-2-10 0,0-7 9 0,0-3 14 15,0-3-46-15,3-4-4 0,1-4-38 16,0-1 6-16,2 3-32 0,2 0 13 16,4 5-124-16,-4-5-40 0,0 0-90 15,0-7-252-15</inkml:trace>
  <inkml:trace contextRef="#ctx0" brushRef="#br0" timeOffset="36407.8292">9788 9665 230 0,'0'0'467'0,"0"0"-197"0,0 0-152 16,-9 110 18-16,9-74-5 0,0-5-70 15,0-2-2-15,0-7-33 0,0-3-24 16,3-4-1-16,-1-3 1 0,0 2 0 16,1 1 27-16,0-2-29 0,1 0-1 15,-2-3-61-15,1-3-45 0,-1 0-20 16,0-6-56-16,-2 2-153 0,3-3-81 0,-3 0 116 15</inkml:trace>
  <inkml:trace contextRef="#ctx0" brushRef="#br0" timeOffset="36634.4876">9869 9651 1374 0,'0'0'295'0,"0"0"-295"0,0 0-74 15,0 0 74-15,0 0 110 0,0 0-29 16,4 114 27-16,-2-78-53 0,2 1-37 16,1-9-18-16,-3-8-2 0,1-7-1 15,0 0 3-15,1 1-39 0,1-1-33 16,-1 1-58-16,2-4-45 0,-4-3 32 16,2-4-37-16,-2 0-18 0,1-3-115 15,-3 0-3-15,0-11 123 0,0 2-10 16</inkml:trace>
  <inkml:trace contextRef="#ctx0" brushRef="#br0" timeOffset="36825.6467">9698 9829 1186 0,'0'0'351'0,"0"0"-211"0,0 0-124 16,0 0 7-16,0 0 16 0,0 0-39 0,0 0-62 15,0 0 36-15,116-31 3 0,-70 19 21 16,-7 3-47-16,-12 4-16 0,-14 2-19 16,-5 3-43-16,0 0-75 0,4 0-251 15,-6 0-39-15</inkml:trace>
  <inkml:trace contextRef="#ctx0" brushRef="#br0" timeOffset="37026.4882">9627 10060 810 0,'0'0'352'0,"0"0"-154"0,0 0-100 16,0 0 6-16,125-44-3 0,-93 28 16 0,10 1-3 16,-2-2-4-16,-5 7-104 15,-12 5-6-15,-10 5-58 0,-1 0-176 0,4 0 3 16,-6 0 10-16,-4 0-144 0,-2 3-356 15</inkml:trace>
  <inkml:trace contextRef="#ctx0" brushRef="#br0" timeOffset="37391.3775">10187 9892 929 0,'0'0'492'0,"0"0"-420"0,0 0-43 16,0 0-3-16,0 0 75 0,0 0-39 15,0 0 3-15,16 110-17 0,-6-93-46 16,0-3 0-16,3-3-1 0,1-3 12 16,-4-4 6-16,6 0 10 0,-3-4 10 0,-1 0 3 15,1 0 30-15,3-4-1 16,-6-4-3-16,0 0-6 0,-1-3 9 0,0-2 0 15,-6-1 29-15,0 1-19 0,-3 0-58 16,0 0 35-16,-3 1 13 0,-4 0-62 16,-4 0-9-16,-2 4-74 0,-1 1 39 15,-4 2-75-15,0 3 3 0,-2 0 62 16,3 2-39-16,-2 0-23 0,4 0 23 16,3 7 12-16,-2 2-28 0,8-1-76 15,-1 2-12-15,6 2-4 0,1-1-72 0,0 1-199 16,0-4 13-16</inkml:trace>
  <inkml:trace contextRef="#ctx0" brushRef="#br0" timeOffset="37779.3405">10677 9820 307 0,'0'0'639'16,"0"0"-372"-16,0 0-134 0,0 0-61 0,0 0 45 15,0 0 10-15,0 0 3 0,0 0 9 16,0 0-22-16,0 0-26 0,0 0-29 16,-95-41-40-16,87 41-9 0,0 0-13 15,3 0 0-15,2 0-28 0,3 4-59 16,0 3 38-16,3 6 49 0,6 2 12 15,-1 3-11-15,4-1-1 0,4 3 3 16,-4-1-2-16,5-1 16 0,-2-2 9 16,-3 1-26-16,1-2 3 0,-4 0-3 15,-2-1 22-15,-7-2-9 0,0 0 13 0,0 1-26 16,-9 0 26-16,-6-2-26 0,-6 6-26 16,-9 1-58-16,0-3 3 0,5-3 0 15,4-4-10-15,4-3-16 0,-3-1-27 16,6-2-87-16,1-2-82 0,8-4-296 15</inkml:trace>
  <inkml:trace contextRef="#ctx0" brushRef="#br0" timeOffset="38081.5332">10937 9767 979 0,'0'0'300'0,"0"0"-235"0,0 0-42 16,0 0-20-16,0 0 59 0,0 0-7 15,0 0 36-15,0 0-13 0,0 0 0 16,0 0-16-16,-68 102-29 0,68-89 19 0,0 2 6 16,0-2-16-16,0-1-6 0,2 0 0 15,4-3 15-15,3 1-51 0,1-3 0 16,1-2 0-16,8 3 2 0,2-3 24 15,3-3-24-15,8-2-2 0,1 0-17 16,4-10-60-16,4-4-27 0,-2 1-16 16,-11 2-33-16,-6 3-20 0,-8-2-77 15,-2-1-239-15,-1 3-219 0</inkml:trace>
  <inkml:trace contextRef="#ctx0" brushRef="#br0" timeOffset="38425.6205">11405 9437 360 0,'0'0'1114'0,"0"0"-883"0,0 0-231 15,0 0 0-15,0 0 75 0,113 46 48 16,-63-18 30-16,-2 5-27 0,-3 1-25 16,-10 0-30-16,-6 7-50 0,-13 0-19 15,-7 5 0-15,-7 4-2 0,-2 0-20 16,-11 5-28-16,-14 1-43 0,-2 1-16 15,-12 0-26-15,-3-4-81 0,-5-2-56 16,2-10-69-16,16-14-646 0</inkml:trace>
  <inkml:trace contextRef="#ctx0" brushRef="#br0" timeOffset="188383.4695">18318 17541 99 0,'0'0'124'16,"0"0"58"-16,0 0 50 0,-6-9-56 16,6 6-85-16,0 3-42 0,0-2 78 0,0-1-62 15,-2 3-29-15,2-3 6 0,0 1 1 16,0-2 12-16,0 2 10 0,0 1-3 16,0-1-7-16,0 0 7 0,0 2 10 15,0-2-10-15,0 2-4 0,0 0 4 16,0 0-4-16,0 0-12 0,0 0-46 15,0 0-7-15,0 0-32 0,0 0 0 16,0 0 7-16,0 2 6 0,0 3-7 0,0 1 11 16,0 4 5-16,0 9 17 0,0 11 36 15,0 12 3-15,0 6-6 0,0 4-33 16,-7-5-22-16,3-6-108 0,0-3 32 16,1-4 43-16,3-1-39 0,-1-2-128 15,1-5-25-15,-2-7-242 0,0-5 55 16</inkml:trace>
  <inkml:trace contextRef="#ctx0" brushRef="#br0" timeOffset="189657.6313">20495 17839 148 0,'0'0'111'0,"0"0"-33"0,0 0 23 16,0 0 13-16,0 0 0 15,0 0-3-15,0 0-23 0,0 0-29 0,0 0-14 16,0 0 4-16,0 11 7 0,0-11-1 16,0 0 0-16,0 0 4 0,0 0-10 15,0-4-7-15,0-1-42 0,4 1-13 16,-2-4-10-16,2 0 1 0,0 2 2 16,-3-1 17-16,2-1-23 0,1 3 0 0,-2-2 9 15,4 5-9-15,-4-1 4 16,0 1 9-16,-2 0 9 0,0 2-15 0,0 0 15 15,0 0 4-15,0 0 14 16,0 0 54-16,0 0 13 0,0 4-38 0,0 1-43 16,-2 4-20-16,-2 6 20 0,-4 7 91 15,-2 11-22-15,-7 9-14 0,0 0 39 16,2-2-65-16,3-8-28 0,1-4 8 16,4-8-6-16,-1 2-6 0,-2 4 3 15,-6 3-13-15,6 0-75 0,0-8-22 0,3-8-1 16,0-2-45-16,3 0-167 0,0 1-185 15</inkml:trace>
  <inkml:trace contextRef="#ctx0" brushRef="#br0" timeOffset="192593.6524">23015 17640 50 0,'0'0'82'0,"0"0"54"15,0 0 1-15,0 0 0 0,0 0 101 16,0 0-75-16,0 0-55 0,0 0-40 16,0 0-3-16,0 0 4 0,0 0 2 15,0 0-12-15,0 0-10 0,0 0-20 16,0 0-6-16,0 0-4 0,0 0 7 15,0 0 4-15,0 0-1 0,0 0 0 16,0 0 4-16,0 0-1 0,0 0 7 0,0 0-3 16,0 0 0-16,0 0 3 0,0 0-3 15,0 0-7-15,0 0-13 0,0 0-3 16,0 0-13-16,0 0 0 0,-2 1-29 16,-1 6 0-16,-3 7 29 0,-3 11 68 15,-5 10-7-15,-1 3 59 0,0-1-55 16,2-5-65-16,1-2 33 0,0-2-27 15,0 1-4-15,0-1-2 0,-2-6 4 0,4-4-2 16,1-5-2-16,3 0-11 0,-5 0-47 16,3 4-36-16,-3 1-46 0,1-5-45 15,4 2-14-15,-4-3-84 0,8-4-303 16,0-2-87-16</inkml:trace>
  <inkml:trace contextRef="#ctx0" brushRef="#br0" timeOffset="195725.6426">6629 8726 91 0,'0'0'111'16,"0"0"-20"-16,0 0-29 0,0 0 20 0,0 0 244 15,0 0-261-15,0 0 53 0,0 0-30 16,-4-19-46-16,0 17-40 0,1-2 22 16,1 2-24-16,0-2-1 0,0 2-28 15,0-1 15-15,-2 1 14 0,2 0 49 16,2 0-16-16,-2 0-31 0,-1 2 21 15,0-1 13-15,2-2 6 0,1 1 0 16,-2 2-16-16,2-2-26 0,-2 2-17 16,2-1 17-16,-2 1 0 0,-1 0 0 15,1 0-2-15,2-2-8 0,-2 2 10 0,2 0 23 16,0 0-10-16,0 0-13 0,0 0 1 16,0 0 2-16,0-2 23 0,0 2-9 15,2-3-17-15,5 1-3 0,8-3 3 16,0 2 4-16,6-4 87 0,3 2-72 15,9-1 7-15,4 3-26 0,1-1-13 16,-8 2-6-16,-12 2 18 0,-1 0 0 16,1 0-38-16,4 0-30 0,2 0 20 0,0 0-52 15,-8 2-13-15,4 2-45 0,-8-1-95 16,-3 3-43-16,-3-3-16 0</inkml:trace>
  <inkml:trace contextRef="#ctx0" brushRef="#br0" timeOffset="196534.7368">8314 8768 43 0,'0'0'141'0,"0"0"80"0,0 0 86 16,0 0-151-16,0 0-97 0,0 0-44 15,0 0-15-15,111-19-23 0,-89 17 23 16,-4 0 7-16,4 2-7 0,-3 0-124 0,2 0-182 15,-6 0-50-15</inkml:trace>
  <inkml:trace contextRef="#ctx0" brushRef="#br0" timeOffset="197525.8586">10525 8816 46 0,'0'0'150'0,"0"0"22"0,0 0 31 0,0 0-63 16,0 0-59-16,0 0-38 0,0 0 12 15,0 0 20-15,0 0-49 0,0 0-23 16,91-23 10-16,-78 21 4 0,2-2-17 16,0 2 0-16,1-1-1 0,6-1-3 0,-1 2-11 15,0-1 14-15,2 3-14 0,-2 0-109 16,1 0-111-16,-1 0-143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54:57.8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77 13181 13 0,'0'0'111'0,"0"0"-69"0,0 0 20 16,-3 0 7-16,2 0-14 0,1 0-22 16,-3 0-7-16,3 0-7 0,0 0 11 15,0 0-4-15,0 0 29 0,-2 0-9 0,2 0 0 16,0 0 12-16,0 0 11 0,0-2-1 15,0 2-16-15,0 0-3 0,0-3-46 16,0 3 33-16,0-2 30 0,0 2-11 16,0 0-16-16,0 0-6 0,0-2-1 15,0 2-3-15,0 0-16 0,0 0-13 16,0 0 0-16,0 0 3 0,0 0 0 16,0 0 16-16,0 0-6 0,0 0-10 0,0 0-1 15,0 0 11-15,0 0 0 0,0 0-13 16,0 0-2-16,0 0-28 0,2 0 8 15,5 0-8-15,0-1 11 0,3 1 19 16,3-3 16-16,6 1 7 0,6 0-9 16,11 2-14-16,9 0-2 0,7 0 2 15,-2 0 0-15,-1 0 0 0,-5 0 0 16,-3 0-7-16,-1 0 5 0,0 0 2 16,-2 0-3-16,5 0-17 0,-3 0-42 0,3 0-35 15,-3 2 9-15,0 0-79 0,-4 2 141 16,1-2-84-16,-9 3-177 0,-8-5 91 15,6 2 108-15,-2 1-7 0,-6-3 95 16,8 0 7-16,-9 0 6 0,7 0 65 16,-4 0 30-16,4 0 61 0,-5-5 60 15,4 5-112-15,5-3-68 0,3 3-7 16,12 0-25-16,-1 0-17 0,-1 0-23 0,-3 0 22 16,-6 0 2-16,2 0 20 0,-2 3-21 15,2-3-25-15,-2 7 22 0,-1-3 3 16,1 2 65-16,-2-3-62 0,2 3-3 15,-5-1-4-15,0-1 4 0,0 0 0 16,-8 0 4-16,0-4 15 0,-6 3 17 16,5-3 19-16,2 0-42 0,-1 2 10 15,-3 1 29-15,-2-3-3 0,-2 0-3 16,-1 2-10-16,-4-2-23 0,-3 0 6 16,2 0-17-16,-4 0 11 0,2 0-13 0,-2 0 1 15,0 0-1-15,0 0 2 0,6 0 5 16,-4 2-7-16,2-2-49 0,-2 0-65 15,2 3-55-15,2-1-193 0,-1 0 20 16</inkml:trace>
  <inkml:trace contextRef="#ctx0" brushRef="#br0" timeOffset="54728.7032">15822 14961 24 0,'-2'-2'271'15,"2"0"48"-15,0-2-94 0,0 1-179 16,0-2-24-16,0 0 89 0,0-2-29 16,0 4-7-16,2-7-30 0,2 5 33 15,-2-3-48-15,2 1 9 0,0 1 13 16,-2 2-10-16,0-2-16 0,0 2-6 16,-2 3-17-16,0-1 23 0,0 2 20 15,0-2 2-15,0 2-5 0,0 0-14 0,0 0-27 16,0 0-2-16,0 0-29 0,0 0-46 15,3 0-10-15,0 4-2 0,3 4 87 16,0-1 18-16,0 3-17 0,4-1 19 16,2 1 6-16,0-3 6 0,1-4 1 15,4 0 19-15,2-3-3 0,9 0 12 16,10-11 34-16,9-9-24 0,1-5-39 16,1 0-30-16,-5 3-2 0,-8 3-68 15,1 2-6-15,-3-2-47 0,2 1-38 0,-2 1-17 16,0-1-123-16,-9 1-311 0</inkml:trace>
  <inkml:trace contextRef="#ctx0" brushRef="#br0" timeOffset="56431.9948">21509 14867 218 0,'0'0'274'0,"0"0"92"15,0 0-265-15,0 0 19 0,0 0 14 16,0 0 15-16,0 0 1 0,0 0-29 16,0 0-34-16,-6-21-48 0,6 19-13 15,0 2-22-15,0-3 22 0,0 3 3 16,0 0-3-16,0 0-10 0,0 0-14 0,1 0-2 15,-1 0-16-15,0 0-4 0,0 0-6 16,0 0-16-16,0 0-13 0,0 0-17 16,0 0 1-16,0 5-7 0,0 3 29 15,0 1 46-15,0 3-10 0,0 0 13 16,0 1-1-16,0-2 0 0,3-2 1 16,-1 1 2-16,0-7-2 0,0 2 22 15,-1-3 1-15,4-1 10 0,3-1 29 16,2 0 77-16,2 0-9 0,6-1-26 15,0-6-23-15,6-3-12 0,-3 0-14 0,1-2 39 16,-2-2-75-16,-2 2-19 0,1-2-26 16,-3-1 0-16,4 1 7 0,-1-3-117 15,4 2-30-15,-1-2 7 0,-1 4-111 16,0 0-7-16,-6-1-456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56:58.7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66 5839 124 0,'0'0'173'0,"0"0"-46"16,0-10 170-16,0 5-164 0,0 1-45 16,0-2-29-16,0 1 68 0,0-1-29 15,0-1-76-15,0 0 8 0,0 2 2 0,0-1 1 16,0 0 42-16,0 2-10 0,0-1 0 15,0 2-33-15,0 0 4 0,0 1 0 16,0 2-10-16,0 0 0 0,0 0-6 16,0 0-4-16,0 0 0 0,0 0-13 0,-2 0 1 15,-3 0 12-15,1 0-14 16,-3 0-2-16,3 0-12 0,0 0 9 0,0 0 0 16,-2 0 1-16,-1 0-1 0,-6 0-46 15,-1 0 23-15,-4 0 0 0,-1 0 0 16,-2 0 7-16,2 2 16 0,-3 4-1 15,3-2-15-15,3 1 16 0,-6 2-20 16,4 1 10-16,-4 1-7 0,-1 1 14 16,3 0 6-16,-1 2 0 0,0-3-7 15,2 3 4-15,-2 1 3 0,2-1-3 16,2-1 2-16,2 0-32 0,-4 1 32 16,4 0-1-16,-2-1-9 0,0 0 11 0,3 5 3 15,-6-3-1-15,1 2-2 0,0 3 2 16,1 0 19-16,0 1-17 15,1 0-1-15,-1-1 10 0,1 0-11 0,3 2-4 16,-3-1 3-16,4-4-2 0,0 5 1 16,-2-5-2-16,5 3 2 0,0-4 10 15,-6 3-7-15,6-2 11 0,-2 2-12 16,-2-1 40-16,2 1-39 0,-1 1 14 16,-2-3 6-16,2 3-6 0,3-2-15 0,-6 2 15 15,4 1-13-15,2-2-1 0,-4 4 23 16,2 0-26-16,-1 0 0 0,3 1 0 15,-1 0 10-15,2 2 12 0,1 0-22 16,0-2 4-16,1 1 35 0,0 2-39 16,3-2 35-16,0-2-15 0,2 1-20 15,2 0 22-15,0-3-22 0,0 4-65 0,0 7 65 16,0 7 34-16,0 3-33 0,0-2 11 16,0-2 21-16,4-5-7 0,-4-2 0 15,4 0-23-15,-2 0-1 0,3 0-2 16,2-1 0-16,-1-2 0 0,-2 5 0 15,4 0 16-15,-1 0 1 0,1 2-16 16,1 0-1-16,0 0 22 0,-3-5-22 16,0 1 0-16,1 1-14 0,1-1 14 15,-1-1 4-15,-3 1-4 0,2-6-3 16,-2-5 1-16,2-3-14 0,-2-4 16 0,1 6 0 16,4 1 0-16,-5 1-1 0,2-2 1 15,2 2 16-15,1-4-16 0,2 2 3 16,-2-1-2-16,2-1 3 0,2 1 9 15,3 1 3-15,-2 0-16 0,3-2 23 16,-2 2-23-16,2 0 0 0,-2 0 0 16,0-1-2-16,0-1 1 0,-4-1 0 0,1-1 1 15,1 2 0-15,0-3-19 0,-3 2 19 16,1-4 1-16,2 2 1 0,-3-1-3 16,3 2 1-16,-3-5-2 0,4 4 2 15,0-3 1-15,2 1-1 0,0 1 0 16,1 1 0-16,4-1 11 0,-1 1-10 15,5-1 0-15,-1 1 12 0,-3-1-10 16,6 0 10-16,-4 1-13 0,3 0 1 16,-1-4 9-16,-5 3-10 0,5-2-3 15,-2 1 2-15,0-2 1 0,1-3 1 16,-1 1 0-16,7-1 12 0,6 2 3 0,3-2 10 16,-3-1-10-16,-7-2-15 0,-10 0-1 15,-2-1 1-15,3-1 0 0,-3 3-1 16,8-1 1-16,-2-1 1 0,0-1-2 15,7 0 3-15,3 0 7 0,4 0-8 16,1 0-1-16,-2 0 0 0,-4-1 15 16,-4-4-15-16,2 0 1 0,-3-2 2 15,3-3 12-15,2 0 0 0,2-1-3 0,-1-3-12 16,4-1 2-16,-2 0 13 16,2 0-3-16,-1-1-10 0,-4 1 0 0,-4 3-3 15,-7 3 1-15,-1-1 0 0,-8 3 0 16,7-4-1-16,0 0 2 0,4 0 24 15,-3 2-25-15,-2 0 12 0,2-3 10 16,-2 2 16-16,0 0-23 0,1 1 10 16,0-3-4-16,-2 4 11 0,0-4-11 15,0-2-2-15,5-1-7 0,-4-2 3 0,6-3 15 16,-3 1-31-16,3 0 0 0,-6-2 0 16,4 0 13-16,-4 3 22 0,2-5-35 15,-5 5 4-15,-1-2-4 0,2 6 32 16,-4-6-19-16,0 1 0 0,0 4 6 15,-4-2 23-15,0 2-16 0,-1-1 12 16,-1 1-15-16,0-2 18 0,-1 1-40 16,-1-4-2-16,0-1 1 0,1-1 0 15,1 0 51-15,-2-3-51 0,0 2-48 16,3-2-1-16,-1 1 46 0,-1-1-16 0,1-4-13 16,0-4 32-16,0-5-100 0,-2 6 97 15,-2 7-75-15,1 4 78 0,-3 7 7 16,0-1-4-16,0-6 55 0,0-2-45 15,0 0 10-15,-5-2-11 0,1 4 8 16,-2-2 2-16,0 1 5 0,0 1-25 0,1-3-1 16,-1 2 25-16,-5-5-39 0,3 2 13 15,-1 0-3-15,-2-2 3 0,1 6 26 16,-1-4-26-16,1 3 0 0,0 2-4 16,-4-2 4-16,2 1 0 0,-2-3-12 15,-2 2 31-15,1-2-55 0,-4 4 14 16,-1-3 21-16,0 3-1 0,3 0-48 15,-3 3 50-15,1-3 47 0,0 2-47 16,2 1-23-16,1 1-6 0,-4 0 29 16,6 2 0-16,-6 2-44 0,3-2 18 15,-2 1-22-15,2-1 46 0,-2 1 2 0,0 0 3 16,4 0 6-16,-4-2 20 0,4 3-25 16,-2 0-4-16,0 1-104 0,2 0 101 15,-2-1-3-15,3 0-52 0,-2 1 67 16,2-2-22-16,1 1-22 0,-2 0 35 15,0 1 0-15,1 0 19 0,-2-1-19 0,-1 1-6 16,0-1 4-16,1 1 2 0,-6-4-65 16,3 1 62-16,-4-1 0 0,2 1 6 15,-3-3 58-15,3 4-60 0,0 0 21 16,0-2-19-16,-1-1 10 0,6 5 6 16,-4-3-19-16,4 2 55 0,0 3-42 15,2 0 13-15,3 1-26 0,-2 1-55 16,2-1 55-16,1 0 2 0,0 0 5 15,0 2-4-15,2 1-3 0,2 1 3 16,0 1-3-16,-1-1-26 0,1 2-16 0,-1-2 26 16,-1 2 13-16,2-1-26 0,-3 1-20 15,3 2 47-15,-5-3-1 0,0 3-36 16,1-2 28-16,0 0 9 0,-4 1 2 16,0 1-26-16,1-3 7 0,-4 2-1 15,2-2 20-15,-2 3 16 0,-1 0-16 16,3 0-50-16,-5 0 47 0,4 0 1 15,-4 0-11-15,1 0-16 0,0 0 29 16,2 4 0-16,0-1-19 0,2 0-10 16,3 2 28-16,-4 0-3 0,2-1-18 0,1 0 2 15,0 0-3-15,2-1 4 0,1 1 6 16,4-2 12-16,-5 0 1 0,4-1-13 16,-1 1-23-16,2 5-9 0,1-6-36 15,-1 3-10-15,-3 1 3 0,3 0 23 0,0-2 0 16,0 4 0-16,-2-4 16 0,0 5-55 15,2-3-36-15,-2 5-79 0,3 0-224 16,1-3 68-16</inkml:trace>
  <inkml:trace contextRef="#ctx0" brushRef="#br0" timeOffset="496.9394">4175 6695 1458 0,'0'0'254'0,"0"0"-105"16,0 0-42-16,0 0-107 0,0 0 3 16,0 0-3-16,0 0 20 0,0 0-20 15,0 0 0-15,-10-37-49 0,10 37 4 16,0-3-17-16,2 1-48 0,2-1-43 15,4 0-33-15,-1-3-97 0,4 4-258 16,-1 1-21-16</inkml:trace>
  <inkml:trace contextRef="#ctx0" brushRef="#br0" timeOffset="694.9358">4552 6350 282 0,'0'0'0'0,"0"0"-115"0</inkml:trace>
  <inkml:trace contextRef="#ctx0" brushRef="#br0" timeOffset="924.1498">5062 6385 764 0,'0'0'606'15,"0"0"-372"-15,0 0-234 0,0 0-3 16,0 0-20-16,0 0 23 0,0 0 39 16,0 0-39-16,0 0-53 0,0 0-87 15,0 0-101-15,11-1-186 0,-9 8 79 16,0 1 103-16</inkml:trace>
  <inkml:trace contextRef="#ctx0" brushRef="#br0" timeOffset="1169.4664">5167 7035 1035 0,'0'0'488'16,"0"0"-277"-16,0 0-97 0,0 0-68 0,0 0-11 15,0 0 33-15,0 0-29 0,0 0 17 16,0 0-56-16,0 0-43 0,-24-6-51 16,24 6-84-16,0 0-21 0,0 0 14 15,0 2-115-15,0 4-42 0,0 2-43 16,24-18 19-16</inkml:trace>
  <inkml:trace contextRef="#ctx0" brushRef="#br0" timeOffset="1454.7594">4667 7432 1551 0,'0'0'455'0,"0"0"8"15,0 0-353-15,0 0-29 0,0 0 35 16,0 0 89-16,0 0 23 0,0 0-69 16,0 0-108-16,0 0-32 0,-2-12-18 15,2 9-1-15,0-3-56 0,0 1-8 16,0-5 23-16,0-1-106 0,0 0-68 16,0-3 22-16,2-1-152 0,-1-1 30 0,2-7-169 15,-1 6-653-15,-8 160 695 0</inkml:trace>
  <inkml:trace contextRef="#ctx0" brushRef="#br0" timeOffset="1648.1666">4582 7178 738 0,'0'0'736'0,"0"0"-472"15,0 0-190-15,0 0-41 0,0 0-33 16,0 0-78-16,0 0 6 0,0 0-35 16,0 0-17-16,0 0-286 0,0 0-310 15</inkml:trace>
  <inkml:trace contextRef="#ctx0" brushRef="#br0" timeOffset="1864.7475">4893 6720 1297 0,'0'0'388'0,"0"0"-197"16,0 0-93-16,0 0-63 0,0 0 82 16,0 0 22-16,0 0-25 0,0 0-79 15,0 0-35-15,0 0-77 0,0 0-33 16,10-52-82-16,-4 52-54 0,2 0-63 15,8 0-66-15,-6 4-273 0</inkml:trace>
  <inkml:trace contextRef="#ctx0" brushRef="#br0" timeOffset="2139.7612">5591 6979 1737 0,'0'0'376'0,"0"0"-211"16,0 0-97-16,0 0 71 0,0 0-80 0,0 0 79 15,0 0 10-15,0 0-93 0,0 0-55 16,0 0-19-16,0-97-133 0,1 90 11 15,6-2-47-15,4 4-6 0,0-3-98 16,-1 4 6-16,3 1-56 0,-6 3-404 16</inkml:trace>
  <inkml:trace contextRef="#ctx0" brushRef="#br0" timeOffset="2410.1102">5411 7589 1146 0,'0'0'550'0,"0"0"-257"0,0 0-170 16,0 0-35-16,0 0-66 0,0 0 108 15,0 0 31-15,0 0-161 0,0 0-53 16,0 0-35-16,0 0-19 0,30-87-74 16,-26 78 25-16,-2 0-78 0,-2 2-55 0,0-4-392 15,0 3-43-15</inkml:trace>
  <inkml:trace contextRef="#ctx0" brushRef="#br0" timeOffset="2729.2992">4718 7933 1575 0,'0'0'513'15,"0"0"-257"-15,0 0-114 0,0 0-51 16,0 0-65-16,0 0 48 0,0 0 19 0,0 0-41 16,0 0-52-16,0 0-48 0,-13-40-62 15,11 38-84-15,0 2-9 0,-1 0-37 16,-2 0-121-16,-1 0-49 0,0 0-571 15</inkml:trace>
  <inkml:trace contextRef="#ctx0" brushRef="#br0" timeOffset="3008.5542">4194 7396 1330 0,'0'0'338'15,"0"0"-185"-15,0 0 6 0,0 0-86 16,0 0-73-16,0 0 0 0,0 0 0 15,0 0-17-15,0 0-83 0,0 0-89 16,-17-59-64-16,23 55-128 0,0 0-323 16</inkml:trace>
  <inkml:trace contextRef="#ctx0" brushRef="#br0" timeOffset="3695.3295">4332 6452 141 0,'0'0'620'0,"0"0"-509"0,0 0-111 16,0 0-62-16,0 0 48 0,0 0 14 16,0 0 19-16,0 0 43 0,0 0-26 0,0 0-26 15,-113 60 3-15,105-47 23 0,0 2-4 16,-1 6 66-16,0-2-82 0,3 5 10 16,2 6 10-16,4 4-20 0,0 2 46 15,0-5-23-15,4-2 23 0,3-3-46 16,3-3-13-16,1-4 58 0,-3-5-31 15,4-1-4-15,4 3 3 0,5 1-28 16,9 0 15-16,8 2-12 0,-3-8 15 0,-7-5 7 16,-6-4-10-16,-5-2-14 0,2 0 24 15,4-2-7-15,1-4 7 0,2-5 16 16,-6 0 4-16,2-4-23 0,-6-5 38 16,-2 3 4-16,-2-6-6 0,-3 1-20 15,-3-2-20-15,-4-5 49 0,-2-5 52 16,0-6-120-16,-13 0 0 0,-3 4 39 0,-2 5-10 15,0 10-29-15,0 2-19 0,6 5 18 16,-4 3 2-16,0 2-2 0,-1-3 7 16,-5 0-29-16,8 7 7 0,-2 1-10 15,6 0-51-15,0 4-56 0,1 0-23 16,-2 0-13-16,3 8-10 0,0 1-16 16,3 2-63-16,5 3-224 0,0-4-11 15</inkml:trace>
  <inkml:trace contextRef="#ctx0" brushRef="#br0" timeOffset="4156.7818">4385 6859 40 0,'0'0'519'0,"0"0"-125"0,0 0-169 16,0 0-166-16,0 0-4 0,0 0 23 15,0 0 13-15,0 0-45 0,0 0-27 16,0 0-19-16,-30-78 0 0,28 67-21 16,0-2 19-16,0 1-16 0,0 0 18 15,2 4 0-15,0 3-1 0,0-2-35 16,0 5 13-16,0 2-16 0,2 0-26 0,2 0-39 15,5 0 52-15,2 7 52 0,1 0 29 16,2 1-26-16,2 1 43 0,0 1-17 16,4-3 10-16,-5 1 40 0,2 0-21 15,-2-4-25-15,-5-2 15 0,0-2 27 16,0 0 7-16,-4 0 22 0,-2 0 9 16,2-4 30-16,-2-3 29 0,3-1-17 15,2-5-51-15,-5-1-75 0,0 1-26 16,-2 0 13-16,-2-1-16 0,0 1 0 15,0 3-13-15,0-2-61 0,0 5-23 16,0 1-71-16,0 0 12 0,0 6-29 0,2 0-13 16,0 0-56-16,4 0-209 0,3 2-153 15</inkml:trace>
  <inkml:trace contextRef="#ctx0" brushRef="#br0" timeOffset="4696.847">5438 6941 253 0,'0'0'522'0,"0"0"-297"0,0 0-92 15,0 0-67-15,0 0-34 0,0 0-32 0,0 0-13 16,0 0 10-16,-114 9 3 0,98 20-20 15,6 14 20-15,3 6 82 0,7 0 6 16,0-4-40-16,3-8-12 0,4-5 0 16,3-3 10-16,5-10 38 0,-10-5 17 15,5-2-101-15,4 2 0 0,2-1 0 16,4 2 32-16,1-3-2 0,3-4 22 16,-1-4-20-16,3-3 1 0,-3-1 35 0,1 0-20 15,-4-9-9-15,4-5 26 16,-3-1 7-16,3-9-27 0,-3-6 16 0,-6-8 1 15,-3-4-7-15,-6 2 16 0,-6 2-71 16,0 3-29-16,-4 2-26 0,-5 7 32 16,0 6-32-16,2 5-13 0,-4 3 39 15,-1-2-39-15,-3 0 10 0,-6 1-7 16,0 4-10-16,-5 3-84 0,2 6-33 16,1 0-74-16,2 4-93 0,6 5-358 15</inkml:trace>
  <inkml:trace contextRef="#ctx0" brushRef="#br0" timeOffset="5100.7675">5466 7303 403 0,'0'0'607'0,"0"0"-448"0,0 0-159 16,0 0-13-16,0 0 13 0,0 0 43 15,0 0-21-15,0 0 1 0,0 0-23 0,0 0-114 16,32-100 16-16,-24 90 97 16,2 1 1-16,2 3 11 0,-4-1 77 0,0 5 29 15,-2-1-19-15,3 2-26 0,2 1-24 16,-5 0-12-16,2 0 29 0,0 0-9 15,4 0-27-15,-2 1 94 0,1-1-38 16,-4 3-27-16,5-3 14 0,-5 0 12 16,-3 0 17-16,0 0 38 0,-1 0 26 15,2-4-20-15,0-4-10 0,0 0-35 0,5-1-7 16,-6-4-89-16,0 1 79 0,-2 0-83 16,0-1-20-16,0 0-67 0,-2 0-9 15,0-1-101-15,0 1-81 0,0-2-182 16,0-1-37-16,-6 5-690 0</inkml:trace>
  <inkml:trace contextRef="#ctx0" brushRef="#br0" timeOffset="5739.0606">4427 7720 68 0,'0'0'415'0,"0"0"28"16,0 0-309-16,0 0 51 0,0 0-51 16,0 0-56-16,0 0-62 0,0 0 13 0,0 0-29 15,-120-17 1-15,107 24 16 0,-7 3-15 16,0 1 30-16,-2 2-19 0,1 4-13 15,-1 3 23-15,4 1-7 0,-2 4 11 16,4 1-24-16,5 8 29 0,2-3 37 16,3-4-47-16,6-5 24 0,0-4-20 15,2 3-7-15,9 0 14 0,0-1-30 16,5-1-2-16,6-1-1 0,4-3-2 0,11-2 2 16,13-3 16-16,-4-8-3 0,1-2 26 15,-3-5-13-15,-8-11-3 0,0-3 29 16,1-1-13-16,-12-2 12 0,2 0-8 15,-3-4-11-15,-7-3 10 0,-2-1 81 16,-2-2-58-16,-11-1-4 0,0-4 94 16,-2 6-104-16,0 0-51 0,-4 0 0 15,-9 9 32-15,3 2-30 0,3 5 8 0,-2 3 6 16,-1 1-8-16,-3 0-7 16,2 1 1-16,1 2-2 0,-1 2-64 0,2 5-4 15,3 1-67-15,0 0-27 0,2 0-77 16,0 4-80-16,-8 8-32 0,4 5 149 15,-2 7-52-15,1-7-450 0</inkml:trace>
  <inkml:trace contextRef="#ctx0" brushRef="#br0" timeOffset="6198.1219">4367 8023 602 0,'0'0'564'0,"0"0"-307"15,0 0-185-15,0 0-4 0,0 0-6 16,0 0 58-16,0 0-68 0,0 0-20 16,0 0-32-16,0 0-50 0,8-95 50 15,-6 85 3-15,2 3 17 0,2 2 6 0,-2-1-26 16,2 5-19-16,5-1 19 16,-2 0 3-16,3 2 10 0,4 0 10 0,-4 0 6 15,5 0 4-15,0 0 6 0,2 0 16 16,-1 0-16-16,-2 0 26 0,-3 0 9 15,0 0 1-15,-5 0-4 0,-2-4 33 16,1 0 47-16,-1-1 27 0,1-5-18 16,-3 1-50-16,0-4-2 0,1 1-76 0,-3-4-22 15,-2 1-10-15,0-4-26 0,0 2-92 16,0-2-65-16,0-1-33 0,0-2-36 16,0-2-127-16,0 2-50 0,0 4-238 15</inkml:trace>
  <inkml:trace contextRef="#ctx0" brushRef="#br0" timeOffset="7234.064">3399 5496 554 0,'0'0'326'0,"0"0"-111"0,0 0-127 16,0 0 7-16,0 0 45 0,0 0-20 0,0 0-45 16,0 0-55-16,0 0-19 0,0 0-1 15,0-9-45-15,0 9-36 0,4 6 12 16,0 0 58-16,3 1 11 0,4 7 29 16,2-1 16-16,2 4-12 0,0 1-7 15,1 0 10-15,0 4-7 0,0 2-9 16,2-3 9-16,0 8-26 0,0-4 43 15,1 0-27-15,0-2-3 0,-6-2-16 16,5 2 20-16,0 0-18 0,-4-3 11 16,4 4-10-16,-4-4-1 0,1-1 2 15,-2 1 18-15,0-3-22 0,-3 0 1 0,2-1-1 16,-4-5 3-16,-2 0-2 0,-1-4 1 16,0 0 12-16,-3-3-1 0,0-2-13 15,-2 0 3-15,0-2 23 0,0 0 16 16,0 0-3-16,0 0-6 0,0 0-1 15,2 0-6-15,-2 0-6 0,0 0-1 16,0 0-17-16,0 0 1 0,0 0 0 0,0 0-3 16,0 0-4-16,0 0-15 0,0 0 16 15,0 0-1-15,0 0-12 0,0 0 14 16,0 0-11-16,0 0-6 0,0 0-17 16,0 0-45-16,0 0-46 0,0 0-32 15,0 0 12-15,0 2-25 0,0 1 133 16,0 3-46-16,0 0-175 0,0-1-223 15,0 1 45-15,0-34 438 0</inkml:trace>
  <inkml:trace contextRef="#ctx0" brushRef="#br0" timeOffset="7515.9732">3629 6111 730 0,'0'0'391'15,"0"0"-251"-15,0 0-110 0,0 0 28 16,0 0 82-16,0 0-39 0,0 0-29 16,116-104-33-16,-91 87-26 0,-1-2-11 15,4-1 14-15,0 1-16 0,-1 0-15 0,1-2 15 16,-2 3 0-16,-1-4-24 15,1 3-15-15,-1 0-6 0,-4 1-30 16,3 1-29-16,-5 3-49 0,0-1-95 0,-6 4-365 16,-3 2 197-16</inkml:trace>
  <inkml:trace contextRef="#ctx0" brushRef="#br0" timeOffset="8348.7861">5550 5174 251 0,'0'0'209'16,"0"0"-59"-16,0 0-43 0,0 0 14 15,0 0 19-15,-65 124-42 0,43-76 68 16,6-1-88-16,-2-2-26 0,4-7-16 16,0-3-33-16,2-4 17 0,0-3 29 15,3-2-46-15,-2-1 33 0,3-6 3 16,-1-6 6-16,5 0 17 0,-2 5-29 0,0 0-4 15,-1 2-10-15,0-1-19 0,-2 0 17 16,4-3-15-16,0 4-1 0,0-7 1 16,-5 3 12-16,4-2 1 0,-3-1-15 15,4 1 0-15,-2-5 16 0,1 2-16 16,-1-1-45-16,1-3-10 0,2 0-33 16,-2 0 23-16,3-3-23 0,-1 2-23 15,0-4 1-15,0 1-47 0,2-1-48 16,-5-2-127-16,1 0 5 0</inkml:trace>
  <inkml:trace contextRef="#ctx0" brushRef="#br0" timeOffset="8869.8177">5036 5719 333 0,'0'0'459'0,"0"0"-263"15,0 0-121-15,0 0-26 0,0 0 9 16,0 0-15-16,0 0-43 0,0 0-36 16,0 0 36-16,0 0 42 0,12 9-9 0,-8-3 19 15,2 1-52-15,2 2 32 0,-1-2 24 16,4 3-4-16,-1 1 16 0,1 0-13 15,3 3-9-15,2 1 13 0,-2 0-11 16,6 1-28-16,-6-3 29 0,6 4 6 16,-4-1-29-16,1-1-10 0,1 0 39 15,-2 0-39-15,2-2-3 0,-5 0 4 16,1-2-16-16,1 2-1 0,-5-1 20 16,3-3-19-16,-2 2-1 0,-4-3 13 15,3-2-13-15,-4-1-2 0,-2 1-47 0,0-3-48 16,0 2-30-16,-2-3-22 0,2 1-37 15,-4 0-51-15,0-1-223 0,0-2-140 16</inkml:trace>
  <inkml:trace contextRef="#ctx0" brushRef="#br0" timeOffset="9824.27">6508 5608 227 0,'0'0'326'0,"0"0"-58"0,0 0-99 16,0 0-19-16,0 0-30 0,0 0-32 15,0 0-26-15,0 0-10 0,0 0-6 16,0 0-14-16,-13-8-9 0,13 8-10 15,-2 0-11-15,0 0 15 0,0 0-4 16,0 0 6-16,0 0 10 0,0 0-12 16,-3 0-17-16,1 0-1 0,-2 3-19 0,-5 6 4 15,0-1 0-15,-6 4 16 0,1 5 35 16,-6 3 17-16,-4 10-19 0,-5 7-1 16,-1 1-9-16,2 1 16 0,5-6-10 15,-1 0 0-15,-2-2 7 0,6 1-33 16,-2 1 23-16,7-11-13 0,0 2 13 15,4-7-19-15,1-5 6 0,-6 8 16 16,2 1 20-16,-6 4-4 0,4-4-42 16,0-1 30-16,1 2-7 0,5-5-24 0,-6-1 30 15,6-1-10-15,2-4-21 16,-4 0 0-16,4-1 12 0,0-3-11 0,-1 4 9 16,0-4-11-16,1 1-3 0,1-1 3 15,3-2-1-15,-1 0-11 0,1-2-8 16,1 2 7-16,0-3 13 0,2 0-3 15,1-1-26-15,2-1-29 0,0 0-17 16,0 0-6-16,0 0 13 0,0 0 6 16,0 0 0-16,0 0-16 0,0 0-9 15,0 0-8-15,0 0 14 0,0 0 9 0,0 0-6 16,0 2-20-16,-2 0-61 0,-2 4-30 16,0 0 0-16,-2 1-242 0,22-30 190 15</inkml:trace>
  <inkml:trace contextRef="#ctx0" brushRef="#br0" timeOffset="10212.305">5731 6185 1128 0,'0'0'153'0,"0"0"-127"0,0 0 33 16,0 0 64-16,0 0 14 0,0 0-26 16,0 0-66-16,0 0-45 0,0 0-55 15,0 0-10-15,-15-8 23 0,15 8 38 0,5 0 3 16,-1 0-48-16,0 4 4 0,2 1 45 16,1 5 13-16,1-1 16 0,5 3 56 15,-3 0-40-15,5 1 20 0,0 1-6 16,-2 1 22-16,2-2 13 0,2 2-52 15,-4-2 4-15,-1 5-20 0,3-5-25 16,-4 1 2-16,-1-5 14 0,4 4-15 0,-6-3 10 16,-2 0-12-16,0-3 0 0,0 0 1 15,1 0 3-15,-2-2 18 0,-2 1-22 16,2 0-1-16,-1-2-67 0,0 1-45 16,1-1-27-16,-1 3-32 0,0-5-33 15,-2 3-121-15,0-5-205 0,-2 2-79 16</inkml:trace>
  <inkml:trace contextRef="#ctx0" brushRef="#br0" timeOffset="15753.0911">5194 6437 62 0,'0'0'166'0,"0"0"79"0,0 0-14 0,0 0-38 16,0 0-73-16,0 0-25 0,0-13-33 16,0 9-7-16,0 2-13 0,0 0 14 15,0-1 19-15,0 1-20 0,0 2-13 16,0-2 7-16,0-1-13 0,-4 3-20 16,3 0 7-16,1-2 9 0,-2 2-2 15,2-1-8-15,0 1-9 0,0-3-9 16,0 2 9-16,0 1 0 0,0-3 0 0,0 0-13 15,0 1 58-15,0 0 10 0,0-2-13 16,0 3-32-16,0-4 19 16,0 4 17-16,0-3-24 0,0 2-34 0,0-4 2 15,0 5 7-15,0-4-10 0,0 2 20 16,-2-1-17-16,2 1 0 0,-2 0 36 16,2 1-13-16,0 0-25 0,-3-2 32 15,3 3-1-15,-1-1-32 0,-1-2-15 16,0 4 15-16,2-4 0 0,-2 2 19 0,0 0-15 15,0 0 6-15,0 1-10 0,-2-1 0 16,0 2 0-16,0-2 17 0,-1 2-17 16,2-2-11-16,-1-1-12 0,-2 3 21 15,2 0 0-15,-3 0 2 0,3 0 15 16,-3 0-15-16,2 0-1 0,2 0-25 16,-4 0-19-16,-1 0-4 0,2 0 13 0,-5 7 10 15,0-4 10-15,3 1-3 16,-2 4 6-16,-2-3-13 0,2 6 10 0,0-4 12 15,1 1-18-15,-2 1 9 0,1 2 13 16,-1-1-1-16,3 1-1 0,-1 1 1 16,0-2 1-16,1 1 0 0,4-1 0 15,-1-2-13-15,2 5 12 0,3-4-12 16,-2 0 7-16,2 1 6 0,0 0 49 16,0 2-30-16,0-3 4 0,0 2-22 15,2 0-1-15,1-1 0 0,0 0-1 16,1-1 1-16,0 3-20 0,0 0 20 0,1-1-1 15,1 0 1-15,1-1-2 0,-1 1 0 16,-2-3 0-16,5 2-18 0,-1 1 20 16,0-2 0-16,3 1-2 0,0-1 2 15,1 0 0-15,4 0 3 0,-4-3 1 16,5 1 12-16,0-3-16 0,-1-1 0 16,7 1-2-16,-3-4 2 0,4 3 17 15,0-3-15-15,-5 0-1 0,6 0 25 0,-6 0-3 16,1-4-10-16,-4-1-12 15,-5 2 25-15,6-1-3 0,-7-1-4 0,-1 1 7 16,-3-2 13-16,2-1 9 0,-1 2 30 16,-4-2 26-16,5-5-27 0,-4 3-9 15,2-4 0-15,-4 1-23 0,2-3-29 16,-2-3-3-16,0 2-10 0,-2-2-1 16,0-2 21-16,0 3-22 0,0-1 24 15,-4-1-25-15,-2-1 17 0,-4 2-17 16,1 1 16-16,-6-1-16 0,1 1-10 0,1 1 10 15,-7 3-2-15,3 2-38 0,-3 1 8 16,-1 1-20-16,1-1-6 0,1 2 58 16,-5 2-45-16,6-1 44 0,-4 1-1 15,3 2-17-15,0-1-30 0,4 0 17 16,3 4 32-16,-2-3 32 0,4 1-32 16,4 3-32-16,4-5 32 0,0 5 0 15,0 0-23-15,2-2-32 0,0 2-52 0,0 0-22 16,2 0-24-16,2 0-58 0,-2 0-3 15,4 0-66-15,2 5-39 0,6 4-98 16,-4-3-105-16</inkml:trace>
  <inkml:trace contextRef="#ctx0" brushRef="#br0" timeOffset="16333.9339">5098 6626 427 0,'0'0'522'0,"0"0"-284"16,0 0-134-16,0 0-72 0,0 0-6 0,0 0 88 16,0 0 26-16,0 0-84 0,0 0-34 15,0 0-20-15,0-73 15 0,2 66 25 16,1-3-39-16,-1 3 13 0,0-1 4 15,0 2-17-15,-1 3 17 0,2-1 58 16,-1-1-33-16,0 2-45 0,3-1-32 16,-1 0 32-16,0 2 52 0,-1-2-23 15,3 4-26-15,0 0-3 0,4 0-19 16,2 0 2-16,-2 0-5 0,2 0-17 16,2 2 39-16,0 2 1 0,0 0 15 0,4-2-16 15,-3 0 19-15,-1-2 14 0,4 0 6 16,-4 0 10-16,4 0 2 0,-6 0 21 15,3-4-4-15,-2-4-13 0,-4 1-13 16,1 0 10-16,-4-1 35 0,0 1 10 16,0 2-49-16,-2 0 55 0,-2-2-77 15,-1 2 3-15,-1-1-16 0,0 0 10 16,0 1-23-16,0-4-137 0,0 4-82 0,-3 2 89 16,-1-1-77-16,-6 1-49 15,4 3-43-15,-4 0-43 0,2 0-659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58:35.8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77 3137 290 0,'0'-6'212'0,"0"6"-81"16,0-1-131-16,7-2-111 0,3 3-254 16</inkml:trace>
  <inkml:trace contextRef="#ctx0" brushRef="#br0" timeOffset="478.6591">17188 3259 752 0,'0'0'407'0,"0"0"-315"0,0 0-34 16,0 0-9-16,0 0-16 0,0 0-1 15,0 0-32-15,0 0-24 0,0 0-38 16,0 0-29-16,-5-3-78 0,5 3-115 15,0 3-166-15,0 7 225 0,0-2 107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6:59:58.3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76 4628 204 0,'0'-4'176'0,"0"0"-32"0,0-2 32 16,0 1-55-16,0-1 22 0,0-1-75 15,0-2-22-15,0 2 39 0,0-1-49 16,3-1 19-16,-1 1-44 0,0 1-9 0,0 1 15 16,-1 0-16-16,-1 2 35 0,3 0 20 15,-3 2-24-15,0 0-32 0,0 1 0 16,0 1 3-16,0 0-3 0,0 0-10 15,-3 0-7-15,0 0-9 0,-4 0-10 16,4 0-9-16,-4 3-11 0,-3 3-15 16,5 1-7-16,-3 7 78 0,-5 5 35 15,-8 10 18-15,-6 12-14 0,-3 3 13 16,0-1 7-16,6-3-56 0,5-7 40 16,5-1-10-16,2-3-30 0,6 4 13 0,2-1 17 15,4-1-33-15,0 5 1 0,0-2 5 16,0 0 24-16,0 0-14 0,4-1 7 15,4-5-20-15,4 1 20 0,-2-2-21 16,-2-4 14-16,3-3 13 0,-2-6 10 16,-1 0-10-16,1 1-28 0,3 5-2 15,2-2-9-15,-4 2 9 0,2-1 1 16,0-4 0-16,-4 0 0 0,0-1 0 0,-4-1-33 16,3 0-35-16,-3 0-20 15,-1 1-42-15,3-3-30 0,-4 3-65 0,0-2-202 16,-2-5-49-16</inkml:trace>
  <inkml:trace contextRef="#ctx0" brushRef="#br0" timeOffset="290.6002">9512 4964 485 0,'0'0'485'0,"0"0"-485"0,0 0-159 15,0 0-43-15,0 0 120 0,0 0 82 0,0 0 186 16,0 0-108-16,0 0-16 16,28 109-62-16,-22-89 59 0,0 2-57 0,-1-1 47 15,4-2-47-15,-3 0 1 0,-2-2 30 16,-2 3-30-16,0-6 0 0,0 3 20 15,0-2-23-15,0-2-84 0,-2 0-73 16,1-4-172-16,-1 3 22 0</inkml:trace>
  <inkml:trace contextRef="#ctx0" brushRef="#br0" timeOffset="503.3254">9240 5104 988 0,'0'0'218'0,"0"0"-65"15,0 0-81-15,0 0-72 0,0 0-49 16,166-118 49-16,-101 89 28 0,4 2-28 0,-12 3-16 16,-4 7 0-16,-8 2-23 0,-7 4-23 15,-8 5-10-15,-11 4-117 0,-3 0-189 16,-2-1-62-16</inkml:trace>
  <inkml:trace contextRef="#ctx0" brushRef="#br0" timeOffset="1074.4841">9864 5209 39 0,'0'0'104'0,"0"0"4"15,0 0-7-15,0 0 30 0,0 0 22 16,41 104 0-16,-33-90-39 0,-2-5-75 16,1 1 49-16,0-5-16 0,-3 0-53 15,-2-2-6-15,-2-3 10 0,2 0 16 0,-2 0 36 16,0 0 26-16,0 0 33 16,0 0-1-16,0 0 4 0,0 0 5 0,0 0 11 15,0-3-1-15,0-7-119 0,0-2-33 16,2-6-55-16,0-12 55 0,4-4 0 15,6-5-12-15,0-4-56 0,0 7 26 16,4 6-72-16,-2-1 4 0,-3 8 45 0,2 4-56 16,-2 4-12-16,-3 2-17 15,1-4-32-15,8 1-20 0,-3 0-274 0,-4 4 49 16</inkml:trace>
  <inkml:trace contextRef="#ctx0" brushRef="#br0" timeOffset="2184.1595">9697 5155 21 0,'0'0'120'16,"0"0"82"-16,0 0-61 0,0 0-60 0,0 0-68 16,0 0 137-16,0 0-23 0,0 0-104 15,0 0-21-15,0 0-2 0,31-65 1 16,-28 63 25-16,-3-2-26 0,0 2 0 15,0 0 12-15,0 0 11 0,0 1 0 16,0 1-16-16,0-4-7 0,0 2 0 0,0 0 19 16,0-1 92-16,0 0-56 15,0 1-55-15,0-1-16 0,0 1-14 0,0-3 30 16,-3 4 84-16,3-3-80 0,-1 2 12 16,-1-4 7-16,2 4 16 0,-2-2-37 15,2 3-2-15,0-5 0 0,0 4 2 16,0 0 27-16,0-2-19 0,0 3-10 15,0-3-1-15,0 2 1 0,0-3 0 16,0 3-30-16,0-3 30 0,2 2 13 0,0-1 18 16,-1 1-31-16,2 1 0 0,-1 1-19 15,0 1-4-15,-2 0 0 0,2 0 3 16,-2 0-2-16,0 0-4 0,0 0 6 16,0 0-3-16,0 0 7 0,0 0-7 15,0 0-3-15,0 0 0 0,0 0-16 16,0 0-10-16,0 1 48 0,0 5 4 15,1 0 88-15,2 4-62 0,2-1 53 0,-2 5-44 16,2-1 21-16,-1 1-24 16,1 3 37-16,-1-2-20 0,2 2-30 0,-1 0 20 15,-1 2-36-15,0 1-2 0,-1-1-1 16,2-2 0-16,-3 2 0 0,3-2 3 16,-3 0 15-16,3-3-17 0,-4 1 11 15,2-4-12-15,-1 2-10 0,0-5 10 0,0 2 15 16,-1-2-13-16,2-3 0 15,-1-1 11-15,0 2-4 0,0-1 8 0,2 3-34 16,-2-1 17-16,3 0-110 0,2-2-43 16,-1 3-10-16,-2-1-225 0,-2-1-88 15</inkml:trace>
  <inkml:trace contextRef="#ctx0" brushRef="#br0" timeOffset="3215.3426">10353 5138 25 0,'0'0'91'0,"0"0"7"16,0 0 36-16,0 0 159 0,0 0-162 15,0 0-50-15,0 0 27 0,-15 101-66 0,13-86 36 16,2 2-45-16,-2-2 3 15,2 2-17-15,0-4-2 0,0 0 9 0,0 0-13 16,0-2 22-16,0 2-35 0,0-4 0 16,0 0 0-16,0-3 0 0,-3 1 30 15,3-2-29-15,-1-3 41 0,1 3-42 16,0-3 23-16,0-2-20 0,0 0 23 16,-2 0 4-16,2 0-1 0,0 0 10 0,0 0 10 15,0 0 6-15,0 0 10 16,0 0 13-16,0-4 10 0,0-4-85 0,-2 1-1 15,2-5-2-15,0-2 7 0,0-3-7 16,0-7-82-16,0-5 27 0,0-5-13 16,2 1 22-16,0 8-74 0,2 6 29 15,-4 6 55-15,4-1-16 0,-4-1 19 16,4 0-42-16,-2 2 20 0,2 2 10 16,-2 2-4-16,-2 2 49 0,3 3 0 15,-3 2 20-15,0 2-20 0,0-2-13 0,0 2 10 16,0 0-13-16,0 0 3 0,0 0 10 15,0 0 2-15,0 0-1 0,0 0 2 16,0 0-13-16,0 0-32 0,4 0-56 16,3 0 74-16,-1 4 27 0,2 0 85 15,3 1 13-15,-1 1-39 0,6-1-14 16,-6 2-2-16,6-3 15 0,0-2 4 16,-2 2-7-16,4-2 11 0,-1-1-31 15,0-1-22-15,-2 0 0 0,-5 0 10 16,3 0-10-16,-2 0 3 0,-3-1 10 0,-2-3-9 15,-1 2 6-15,1-4 6 0,-1 4 16 16,-3-3 1-16,2-2-27 0,-4 2 1 16,2-3-7-16,0 2 10 0,-2 3-23 15,0-3-24-15,2 3-2 0,-2 0 25 16,0 3-3-16,0 0-38 0,0 0-16 16,0 0-14-16,0 0-3 0,0 0-3 15,0 3-29-15,2 4 87 0,0 2 4 16,-2 2 32-16,0 5-3 0,2 3 29 0,-2 0 4 15,0 6-20-15,0-1 29 0,0 0 1 16,0 1-53-16,0-6-3 0,0 2 1 16,1-2 9-16,2-3-9 0,2 0 28 15,-2-1-29-15,4-3-88 0,2 0-104 16,0-1 20-16,-4-4-40 0,4-1-218 0,-3-1 2 16</inkml:trace>
  <inkml:trace contextRef="#ctx0" brushRef="#br0" timeOffset="3823.1271">10943 4729 20 0,'0'0'521'0,"0"0"-253"15,0 0-145-15,0 0 27 0,143 20 0 16,-93 0-16-16,-5 7 12 0,-7 5-45 16,-3 8-42-16,-5 6-27 0,-8 8 10 15,-3 1-19-15,-6 6-10 0,-11 5 3 0,-2 2 4 16,-2-1-7-16,-18-3 3 0,-4-1 13 15,-11-1-8-15,-5-3-19 0,-2-6 19 16,-5-5-7-16,5-7-14 0,1-4-160 16,5-8 43-16,0-2 39 0,0 1-13 15,0-8-42-15,-1-3-66 0,3-5-339 16,9-8-29-16</inkml:trace>
  <inkml:trace contextRef="#ctx0" brushRef="#br0" timeOffset="22847.4945">7960 7329 11 0,'0'0'62'15,"0"-1"-20"-15,0 1-3 0,0 0 0 16,0 0 4-16,0 0 3 0,0 0-4 16,0 0-3-16,0 0-6 0,0 0 9 15,0 0 4-15,0 0-4 0,0 0-25 16,0 0-17-16,0 0-29 0,0 0-10 0,0 0-7 16,0 0 4-16,0 0 3 15,0 0 6-15,0 0 7 0,0-3 10 0,0 3 16 16,0 0 0-16,0 0 13 0,0 0 3 15,0 0 0-15,0 0 17 0,0 0 29 16,0 0 46-16,0 0-1 0,0 0 20 16,0 0 4-16,0 0-37 0,0 0-22 15,0 0-17-15,0 0-12 0,0 0-17 16,0 0-24-16,0 0-2 0,0 0-2 16,0 0-18-16,0 0 7 0,0 0 0 0,0 0 11 15,0 0-11-15,0 0 13 0,0 0 0 16,0 0 3-16,0 0 27 0,0 0-1 15,0 0 0-15,0 0 4 0,0 0-1 16,0 0 1-16,0 0-4 0,0 0-6 16,0 0-4-16,0 0-6 0,0 0-10 15,0 0 0-15,0 0 10 0,0 0-10 16,0 0 10-16,0 0-10 0,0 0 1 16,0 0-2-16,0 0-2 0,0 0 0 0,0 0 0 15,0 0-1-15,0 0-1 0,0 0-11 16,0 0 0-16,0 0-4 0,0 0 1 15,0 0-3-15,2 0-11 0,5 0-1 16,1-1 30-16,5-3 2 0,4 0 13 0,-2-1-14 16,1 5 1-16,2-3-1 15,-6 1-2-15,4 2-9 0,-4-2 9 0,1 2-9 16,2 0 8-16,-2 0-18 0,-1 0 21 16,3 0 3-16,0 0 27 0,-2 0-28 15,7 0-1-15,-2 0 11 16,-1 0 4-16,-1 0-15 0,2 0 1 0,-1 0 18 15,-1-1 6-15,3 1-26 0,1 0 0 16,0 0 3-16,2-3-6 0,0 3 0 16,0 0 3-16,0-1 2 0,2 1 11 15,-1-3-1-15,1 2-11 0,-4-1 27 0,4 0-25 16,-3-2 23-16,5 2-3 0,-1-1 0 16,-2-1-21-16,3 2 27 0,-3-2-16 15,-2 2-13-15,2 0-13 0,-3-1 12 16,1 3 1-16,-4-2 1 0,5 2 0 15,-4-3 2-15,4 3-3 0,-1 0 0 16,9 0-2-16,2-2-11 0,10 2 4 16,1 0 8-16,-3 0 1 0,0 0-1 15,-3 2-1-15,-1 3 2 0,-4-2-1 16,1-1-15-16,-3 2 16 0,-3-2 12 0,-8-2 1 16,1 2-12-16,-8-2 2 0,3 1 0 15,5 2-3-15,-4-3-25 0,2 1 25 16,-8-1 13-16,2 0-11 0,2 0 11 15,-4 0-10-15,3 0 0 0,6 0-3 16,4-1 43-16,9-5-1 0,10-2-42 16,3 3 29-16,-4-2-29 0,3 0-15 15,-8 3 15-15,0-3 16 0,2 1-3 0,1-2 10 16,-3 3-7-16,-6 1-3 0,-12 0-13 16,2 3 4-16,-8-5-1 0,-1 5-3 15,4 0 29-15,-2-4-26 0,-7 5 1 16,0-2-2-16,-5 0 17 0,2 2 10 15,-3 0 7-15,2-1-7 0,-2 1-26 16,0 0-3-16,0 0-4 0,0 0-15 16,0 0-7-16,0 0-10 0,4 0-16 15,2 0 3-15,-2 1-32 0,2 3-43 16,-2 9-74-16,0-1-30 0,-4 5-225 16,0 0-17-16,-28-81 342 0</inkml:trace>
  <inkml:trace contextRef="#ctx0" brushRef="#br0" timeOffset="33798.8138">6036 12102 27 0,'0'0'65'0,"0"0"-39"0,-10-5 17 16,6 2 25-16,2 2-12 0,-2-1-17 16,2 2 0-16,-3-2 10 0,1 0-16 15,2 0-30-15,-3 0 29 0,3 2-19 16,-2-3-10-16,0 3 13 0,0 0 46 16,2 0 6-16,-3-2-38 0,1 0 12 15,0 2-3-15,2-3 0 0,-2 2 7 0,-3 1 19 16,3-1-43-16,1-2-22 15,1 3-20-15,-2 0 18 0,2-2-17 0,0 2-1 16,0 0 7-16,0 0 10 0,2 0-10 16,-2 0-4-16,2 0 1 0,0 0 13 15,0 0 0-15,-2 0 0 0,0 0 1 16,2 0 2-16,-2 0 1 0,-1 0 12 16,3 0 13-16,-1 0 10 0,1 0-10 0,-4 0-26 15,2 0-19-15,0 0-1 0,0 0 18 16,0 0-1-16,0 0 3 0,0 0 23 15,2 0 42-15,0 0 0 0,0 0-13 16,0 0-6-16,0 0 6 0,0 0-3 16,0 0-4-16,0 0-9 0,0 0 0 15,0 0 0-15,0 0-36 0,0 0-17 0,0 0-2 16,0 0-4-16,0 0-13 16,2 0 0-16,0 0 1 0,0 0 15 0,2 0 7 15,2 0 0-15,-2 0 10 0,0 0 0 16,0 0 0-16,2 2-10 0,0 2-3 15,3 0 14-15,2 0 1 0,-3 1 1 16,1-1-2-16,1-2 1 0,3 1-1 16,0 0 1-16,-1-2 1 0,6-1 1 15,-4 2 16-15,6-2-15 0,-6 2 1 16,2 0-2-16,2-2 3 0,-3 2-3 0,0 0 0 16,-2 0 1-16,-1-2 11 0,-1 0-10 15,0 0 0-15,-3 0 23 0,0 2-3 16,-1-2-3-16,-1 0-1 0,3 0 7 15,-1 0 20-15,1 0-20 0,-1 0-24 16,3 0-2-16,0 0-3 0,-1 0 1 16,5 2-1-16,0-2 1 0,0 2-1 15,4-1-10-15,-2 1 12 0,2 2 1 16,0-1-13-16,1 0 0 0,-4 1 13 16,1 0 2-16,-2-2-2 0,-2 2 1 0,-1-3-1 15,2 1 1-15,-4 0 3 0,0-2 15 16,4 0-6-16,-4 0 3 0,0 0-16 15,1 0-2-15,2 0 1 0,-3 0 1 16,1 0 2-16,-1 0-1 0,4 0 19 16,-4 0-4-16,0 0 7 0,6 0 3 15,-6 0-10-15,3 0 2 0,2-2-16 16,-3 0 9-16,3 2-8 0,0-1 13 0,-2-1-15 16,-1 0 11-16,4 0-11 0,-2 2-2 15,-1-3 1-15,4 3 0 0,-4 0 2 16,4 0-2-16,-6 0-3 0,1 0-13 15,-2 0 14-15,1 0 2 0,-2 0 0 16,-3 0 13-16,0 3-12 0,1-3 0 16,2 2 15-16,-3-2 10 0,0 0 0 15,3 0 17-15,1 0 5 0,3 0-18 16,0-2-4-16,-1-2-13 0,6 2-12 0,-6 0 0 16,2-1-1-16,4-2 15 0,-6 1-15 15,4 3-3-15,-6-1-14 0,1 2 1 16,-3-2 13-16,3 2-23 0,-4 0-39 15,0 0-16-15,0 2 6 0,1 3-39 16,-2 2-56-16,2 0-54 0,-4 4-203 16,0 5 65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9T05:08:07.1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17 3540 416 0,'0'0'339'0,"0"0"-241"0,0 0-62 16,0 0-33-16,0 0-3 0,0 0 30 16,0 0 12-16,0 0-13 0,0 0 53 15,-27-42 45-15,23 36-36 0,4 1 3 16,-2 3-29-16,2-4-19 0,-3 4 3 16,3 0-7-16,0 0-13 0,0 2-16 0,0-2-13 15,-4 2-1-15,4 0-1 16,0 0-11-16,0 0 10 0,0 0 0 0,0 0-1 15,0 0 1-15,0 0 3 0,0 0 0 16,0 0 3-16,0 0 14 0,-1 0 9 16,1 0 9-16,0 0 8 0,-2 0-1 15,2 0-13-15,0 0-13 0,0 0-16 16,-2 0-13-16,-3 2-16 0,2 6 0 16,-3 3 6-16,-1 5-3 0,3 1-16 0,-3 6 42 15,1 11 13-15,-2 14 13 0,-1 7 13 16,-1 2 55-16,-1-4-61 0,4-6-17 15,1-5-14-15,4 2 0 0,0-8 13 16,0-1-15-16,0-4-19 0,2-2 17 16,0-7 1-16,0-5-22 0,2-3-3 15,2-6-52-15,0 3-49 0,5 0-13 16,2-2-19-16,3-2-11 0,-1-7-71 16,4 0-280-16,-6-2 155 0</inkml:trace>
  <inkml:trace contextRef="#ctx0" brushRef="#br0" timeOffset="226.3955">11941 3720 1217 0,'0'0'182'15,"0"0"-120"-15,0 0 16 0,0 0-48 16,161-116 38-16,-106 85-16 0,3 1 49 15,-12 8-40-15,-3 6-15 0,-3-1-46 16,-4 8-14-16,-8 1-67 0,-7 3 6 16,-6 1-10-16,-2 4-6 0,-3 0-6 0,6 0-82 15,-6 0-89-15,-2 8-240 16,-6-1 61-16</inkml:trace>
  <inkml:trace contextRef="#ctx0" brushRef="#br0" timeOffset="462.0456">12158 3888 1223 0,'0'0'271'0,"0"0"-232"0,0 0-39 16,0 0 0-16,0 0 52 0,0 0 52 15,110-32-7-15,-62 19-34 0,4 4-63 16,-10 4-39-16,-15 5-110 0,-5 0-11 16,-10 0 17-16,-3 0-98 0,-2 3-310 15,-5 3-15-15</inkml:trace>
  <inkml:trace contextRef="#ctx0" brushRef="#br0" timeOffset="639.5724">11983 4285 993 0,'0'0'284'0,"0"0"-203"15,0 0-78-15,0 0 82 0,165-46 35 0,-92 24-32 16,-6 1-13-16,-13 5-59 0,-5 7-16 16,-9 1-84-16,-4 3-66 0,-6 3-65 15,-11-1-45-15,-6 1-392 0</inkml:trace>
  <inkml:trace contextRef="#ctx0" brushRef="#br0" timeOffset="1288.8359">12758 4166 251 0,'0'0'812'0,"0"0"-434"16,0 0-304-16,0 0-22 0,0 0 66 15,0 0-89-15,38-124 13 0,-29 92 56 16,2-6-17-16,-3-2-1 0,2 3-79 16,2-2 76-16,-4 6-22 0,0-2 28 0,0 3-82 15,1 0 43-15,2-1-44 0,-5-1 2 16,-2 0-5-16,1 0-32 0,-1 7 15 16,-4 5-67-16,2 7 41 0,-2 3 46 15,0 1 21-15,0 4 1 0,0-1-22 16,0 6-1-16,0 2 0 0,0 0-25 15,0 0-13-15,0 0 4 0,0 0-11 16,-2 0-15-16,-4 3-8 0,-3 11-18 0,-8 13 64 16,0 13 10-16,-3 6 26 0,6 2 6 15,10-1-19-15,2-5 23 0,2 2-7 16,0-2 10-16,4-3 0 0,6-1-6 16,4-8-17-16,-2-5 0 0,-2-6 20 15,4-4-22-15,-2 1 1 0,3-1 27 16,6 0-28-16,0 3 17 0,3-5-5 15,-3-3 13-15,2-3-26 0,-1 0 1 0,-3-7 18 16,-3 0 1-16,4 0 29 16,-4 0-7-16,2-2-42 0,-6-9-16 0,3 4 16 15,-3-4 0-15,-1-4 0 0,-2-2 0 16,-3 5-13-16,-1-5 13 0,-3 3 16 16,-2 3-3-16,0 1 0 0,0 4 26 15,-5 4-37-15,1 0 27 0,0 1-29 16,2 1-13-16,0 0-26 0,0 0 3 15,-1 0 20-15,3 0-19 0,-1 0-21 0,1 5-2 16,-2 7 39-16,2 3 19 0,0 2 19 16,0 4-19-16,0-6 2 0,3 3-1 15,4-5 1-15,3 0-2 0,3-4 2 16,-3 2 10-16,6-6-9 0,3-1 23 16,0 2-26-16,7-6-61 0,8 0-72 15,-4 0 55-15,-5-8-65 0,0 1-36 16,-8-4-75-16,7-6-365 0,-8 4 86 15</inkml:trace>
  <inkml:trace contextRef="#ctx0" brushRef="#br0" timeOffset="2043.7892">13684 3842 185 0,'0'0'336'0,"0"0"-160"16,0 0-13-16,0 0-56 0,0 0 24 15,0 0-30-15,0 0-27 0,0 0 14 16,0 0-6-16,0 0-82 0,-92 108-12 16,86-95 11-16,3 0 2 0,3 0-4 15,0 1 6-15,0-1-4 0,5-4 2 16,9 3 10-16,2 0-10 0,8-4 13 15,8-1-13-15,13-5 30 0,3-2-31 0,-4 0-20 16,-3-4 3-16,-9-8-83 0,-5-1 57 16,1 1 7-16,-10 0-12 0,0 2 48 15,-6-4 52-15,6 1-33 0,-2-6 33 16,1-4 7-16,3-4-20 0,-10-11-20 16,-3-8 47-16,1-3-34 0,-8-3-9 15,0 8-23-15,-5 5 19 0,-3 4-19 16,-2 4 0-16,-3 1 62 0,0 8 49 15,5 6-85-15,-1 3 26 0,3 8-50 0,-2-5 66 16,1 1-35-16,0 3-14 0,3 3 30 16,4 3-49-16,0 0-59 0,0 0-93 15,2 16-56-15,11 19 208 0,4 17 6 16,1 12 82-16,2 3-30 0,-5-5 6 16,-2-7-63-16,-2-3 28 0,-5-10-10 15,-1-11-8-15,0-3-10 0,-1-13-1 16,-3-5 0-16,3-7-14 0,-4 2 14 0,3-5 19 15,-3 0 50-15,2 0 57 0,-2 0 26 16,0 0 26-16,0 0 58 0,0-12 50 16,0-13-52-16,-5-16-234 0,0-8-57 15,5-8 41-15,0 1-19 0,10 10 32 16,4 4-67-16,1 6 54 0,2 6-93 16,-4 8 25-16,-3 9 36 0,1 5-42 15,1-3 15-15,9 1-57 0,12-1-49 0,5 9-37 16,-2 2 37-16,-6 2-63 0,-9 17-121 15,-10-3-414-15</inkml:trace>
  <inkml:trace contextRef="#ctx0" brushRef="#br0" timeOffset="2197.3779">14249 4149 1410 0,'0'0'420'15,"0"0"-226"-15,0 0-171 0,0 0 26 16,0 0-7-16,0 0 10 0,0 0 81 0,23-100-133 15,11 61-68-15,4-1-30 0,2 2-15 16,-1 3-79-16,-11 13-68 0,-12 3-228 16,-6 6-577-16</inkml:trace>
  <inkml:trace contextRef="#ctx0" brushRef="#br0" timeOffset="2455.6873">14473 4062 571 0,'0'0'358'0,"0"0"-100"0,0 0-122 0,0 0-18 15,0 0-57-15,77 97-15 0,-58-85 6 16,-4-5 33-16,7 1-56 0,-4-5 26 16,8-3 26-16,-3 0-3 0,5 0-3 15,-7-3-30-15,-2-5-12 0,-7-1-11 16,2-2 34-16,-6-9 5 0,-5-2-41 0,-3-11-20 16,0 5-20-16,-5 3-119 15,-5 11 87-15,-4 4 52 0,2 0 63 0,-6 3-62 16,2-1 102-16,-3 3-103 0,0 3-39 15,4 2 17-15,0 0-72 0,2 2 13 16,5 6-46-16,6 4-75 0,2 1-74 16,10-2-148-16,5-1-267 0</inkml:trace>
  <inkml:trace contextRef="#ctx0" brushRef="#br0" timeOffset="2846.1483">15397 3709 1529 0,'0'0'137'0,"0"0"-137"0,0 0-3 16,-11 140 3-16,9-100 26 0,2-5-26 16,0-2-1-16,0-9 1 0,2-6-1 15,0-4 1-15,0-3 0 0,3-4-1 16,-1 4-2-16,1-7 1 0,-5 0 2 0,2-4 28 15,-2 0 89-15,0-1 33 0,0-13 9 16,-7-12-159-16,-4-13-15 0,1-8 14 16,0-7-97-16,0 2 85 0,6 3-19 15,4-3 42-15,0 3-10 0,0 3 2 16,2 0 17-16,8 3 69 0,0 7-20 16,2 2 52-16,6-1-52 0,1 4 48 15,2 2 10-15,2 0 103 0,1 6-78 0,6 0-81 16,-2 2-60-16,-4079 4-10 0,8159 1-39 15,-4092 9-18-15,-5 3 21 0,5 2-44 16,0-2-87-16,3 4-50 0,-3 0-54 16,1 10-2-16,-4 17 0 0,-13 12-153 15,-15 7-252-15,-5-8 142 0</inkml:trace>
  <inkml:trace contextRef="#ctx0" brushRef="#br0" timeOffset="3008.2824">15471 3681 825 0,'0'0'384'0,"0"0"-279"0,0 0-57 15,132-17 57-15,-89 10-34 0,-10 5 17 16,-5-3-39-16,-3 5-49 0,-10 0-22 16,3 0-131-16,-6 2-97 0,-4 7-109 0,1 0-270 15</inkml:trace>
  <inkml:trace contextRef="#ctx0" brushRef="#br0" timeOffset="3149.9046">15364 4022 1175 0,'0'0'429'15,"0"0"-429"-15,0 0-88 0,0 0-9 16,0 0 68-16,0 0 29 0,0 0 115 16,0 0-5-16,143 6-45 0,-74-20-65 15,-1-1-94-15,-13 0-131 0,-15 1-214 0,-12 7-347 16</inkml:trace>
  <inkml:trace contextRef="#ctx0" brushRef="#br0" timeOffset="3651.7232">15951 3928 1179 0,'0'0'195'16,"0"0"-195"-16,0 0-42 0,0 0-4 15,0 0-6-15,0 0 52 0,0 0 3 16,0 0 39-16,0 0 13 0,0 0-32 16,56 102-20-16,-42-93 14 0,-2 1-15 15,0-4 1-15,-6-4 17 0,-2-2 2 16,-4 0 40-16,2 0 88 0,-2-5 38 16,0-5-25-16,0-2-124 0,0-8-10 0,0 3-10 15,0 0-19-15,-2-4 52 0,2 1 49 16,0 2-101-16,2-3-23 0,4 2-26 15,3 4 23-15,-1 2 26 0,1 4 7 16,0 3 6-16,-1 3 26 0,-1 3-39 16,8 0-11-16,-1 3 11 0,1 12 29 15,11 5-3-15,1 7 10 0,10 7 9 16,0 3-9-16,-1-5-36 0,-4-6-56 0,-2-5-57 16,-6-5-4-16,-3-7-42 0,-4-3 10 15,-2-4-23-15,1 2-69 0,8-4-404 16,-9 0-52-16</inkml:trace>
  <inkml:trace contextRef="#ctx0" brushRef="#br0" timeOffset="5593.6081">16650 3817 1486 0,'0'0'332'0,"0"0"-332"15,0 0-70-15,0 0 70 0,-70 113 4 16,68-100-2-16,2 5 17 0,0 2-6 16,2 2 4-16,13 5 5 0,14-2-18 15,9-3-4-15,3-7 19 0,-1-4 4 0,-10-9-23 16,-9-2-22-16,-4 0 22 16,-2 0 16-16,4-2 7 0,2-9 7 0,1 2-30 15,1-3-32-15,0-2-18 0,-4-4 48 16,1 3-43-16,-6-5 45 0,-6 5 48 15,-4 2 20-15,0 0-38 0,-4 3-8 16,0 2 69-16,-8 5 46 0,2-1-8 0,2 1-68 16,-2 3-61-16,0 0-16 15,-1 0-23-15,-2 0-29 0,3 8 1 16,0 6 18-16,-3 1 36 0,3 4 0 0,4 0 0 16,2 2-7-16,0-2 19 0,10-3-1 15,5 1 2-15,5-5-13 0,6-2 13 16,11-3 26-16,10-7-25 0,0 0 61 15,-3-7-20-15,-6-6-20 0,-3-2-22 16,-2 2-17-16,-3-2 16 0,-7 3-76 16,-6 0 15-16,1 3-26 0,-2-4 72 0,-1 1-3 15,-2 2-7-15,-5 3 26 0,-6 5 13 16,0 2 13-16,-2 0-26 0,0 4-30 16,0 9 30-16,5 8 62 0,1 11-10 15,5 17-3-15,0 2 25 0,-5-1-35 16,0-4 32-16,-4-8-6 0,-2-3-39 15,2-9 6-15,0-8-9 0,-2-3 0 16,0-6 3-16,0-2-26 0,2-1 2 16,-2 0 33-16,0-6 7 0,0 0 52 15,0 0 35-15,0 0 57 0,0 0 13 0,0-12-8 16,-4-10-108-16,-6-17-83 0,-3-2-54 16,2-11 29-16,5 4 23 0,6 1-160 15,0 1 50-15,4 5-90 0,9 13 70 16,-2 2 64-16,-1 14 20 0,3-2-14 15,4 1 14-15,9-1-26 0,6-1 35 16,1 2 39-16,-6 5 3 0,-2 5 33 16,-10 3 41-16,1 0-35 0,1 0-10 0,-4 1-32 15,-8 6-32-15,2 2 9 0,-2 0-6 16,-5 4 13-16,0 1-52 0,-3-1-3 16,-7 2 0-16,-5 3-4 0,-4-3-35 15,0-2-36-15,-5-2-16 0,8-4-24 16,-2-7-19-16,8 0 69 0,6-4 100 15,2-13-629-15,2-12 332 0,14-13 333 0,9-8 0 16,6-7 98-16,2-5-49 16,3 1-46-16,4-3-3 0,-2 0-133 0,-1-1 6 15,-8 10 19-15,-8 7 108 0,-3 13 98 16,-8 11 143-16,-6 9 427 0,0 8-371 16,-2-1-8-16,0 4-106 0,0-2-73 15,0 6-58-15,0 0-52 0,0 10-65 16,0 17 46-16,2 22 19 0,4 14 84 15,-2 12 55-15,-4 3-31 0,0-9 8 16,0-2 7-16,0-10 3 0,0-7-52 16,0-18-45-16,0-9-3 0,0-7-13 0,2-7 19 15,3 2-19-15,-1-3 0 0,1 1-13 16,-1-3 0-16,-2-1 19 0,0-5-17 16,-2 0 18-16,2 0 18 0,-2 0 11 15,0 0-22-15,2 0-27 0,0 0-54 16,0-3 51-16,1-1 3 0,-1 0 0 15,0 0-52-15,0-1 52 0,0 1-2 16,2 2-14-16,0 0-29 0,5 1-29 0,2-2 32 16,1 3-13-16,8 0 55 15,5 0 41-15,9 0 1 0,6 6-13 0,5-2 38 16,-5 0-2-16,-6-2 12 0,-12-1 16 16,-6-1-35-16,-3 0-23 0,4 0-33 15,-2 0 27-15,0 0-13 0,-4 3 6 16,-5-3-20-16,-2 0-2 0,-2 0 0 15,0 0 3-15,-2 0 16 0,0 0 3 16,0 0 13-16,0 0 4 0,0 0-7 16,0 0-7-16,0 0-9 0,0 0 0 0,0 0-16 15,0 0-19-15,0-3 8 0,2 0 9 16,-2 1-18-16,0-2-12 0,0 2 16 16,0 0 16-16,0 1-19 0,-6-2 16 15,-2 2-84-15,-5-3 1 0,-2 4-17 16,-2 0 52-16,-5 0-49 0,4 8 0 15,-4 1 17-15,8 0 24 0,3 2-5 16,2 2-1-16,5-4 26 0,1 3 4 0,3-5-10 16,0 5-46-16,7-4 23 15,5-1 42-15,4-1-26 0,1-5-3 0,4 2-7 16,3-3-3-16,-3 0 21 0,4 0 43 16,-2-6-37-16,1 0-4 0,-2-1 38 15,-4 1-25-15,-3-1 27 0,-2 4-18 16,-2 1 17-16,-5 2 0 0,0-2 2 15,-2 2 1-15,5 0 1 0,-2 0 22 16,3-2 42-16,-1 0-30 0,8 1 11 0,-1-4-4 16,2 2-13-16,-1-3 20 0,-1-1-13 15,6-6 25-15,-4 1 30 0,8-11-42 16,2-8-7-16,-3-10 71 0,1-5 29 16,-8-1-32-16,0 0-110 0,-6-1 48 15,-3 2 10-15,2-2-58 0,-7 3-16 16,-2-4 16-16,0 6 0 0,-2 0-16 0,0 5-3 15,-4 8-10-15,0 9-61 0,-1 7 73 16,-1 5 34-16,4 1-30 0,-2 3 42 16,1 0-58-16,1 5 6 0,0 0-90 15,2 2-72-15,-2 25 10 0,0 21 159 16,0 17 16-16,0 9 110 0,2-5-16 16,0-9-68-16,0-6 46 0,2-8-60 15,2-7 40-15,2-4-32 0,-1-9 9 0,1-5 35 16,3-6-15-16,-3-4-20 0,0 2-7 15,3-3-19-15,-1 1 23 0,5-4-23 16,-2-2-2-16,-1 2 0 0,6-6 28 16,-4-1-23-16,0 0-6 0,6 0-45 15,-6 0-45-15,1 0-36 0,0-8 29 16,-2 3 45-16,-5-1-39 0,-4 0 82 16,0 5 9-16,-2 1 100 0,0 0-52 15,0 0-47-15,0 0-1 0,0 0-9 16,0 0-33-16,0 1-23 0,0 5-16 0,2 5 81 15,6 4 74-15,6-2 20 0,0 2 29 16,6 0-65-16,-2 1 33 0,4-7-10 16,-1 3-33-16,3-7 71 0,-4-3-35 15,2 0-14-15,-5-2-6 0,0 0-12 16,-2 0-20-16,-5-2 16 0,-1-2 6 16,-2 1 3-16,-3-3 39 0,-2-2-4 15,-1-4-32-15,-1 1-6 0,0-4-6 16,-3-2-48-16,-11-2-22 0,0-5-45 0,-12 1 42 15,-3-3-42-15,-3 3 13 16,4 8-6-16,5 5 15 0,6 6-60 0,0 4-49 16,-7 0-116-16,8 12-166 0,-4 2 44 15,8 6-11-15,3-5-304 0</inkml:trace>
  <inkml:trace contextRef="#ctx0" brushRef="#br0" timeOffset="6704.0285">19919 3388 1062 0,'0'0'221'16,"0"0"-58"-16,0 0-13 0,0 0-11 0,0 0-28 15,0 0-1-15,0 0-45 0,0 0 39 16,0 0-91-16,-74-75 136 0,61 75-149 16,-8 13-23-16,-11 18 1 0,-6 18 22 15,-6 15 16-15,9 4-16 0,7 1 0 16,11-13-24-16,7-6 22 0,10-13 1 16,0-8 0-16,5-8-38 0,5-5 3 15,4-1 14-15,16 4 11 0,12-2 11 0,9 0 19 16,3-5-19-16,-3-6-68 0,-5-6 13 15,-5 0 13-15,-3 0-20 0,-10 0 36 16,-7 2 7-16,-6-2 6 0,-5 5-10 16,-1-1-3-16,-2 4 26 0,3 3 36 15,-6 7 48-15,-4 10-25 0,0 8 2 16,-2 7 36-16,-11-4-19 0,-2 3 6 16,-1-7-12-16,-4-3 34 0,6-5-60 0,3-9-11 15,2-10-32-15,5-2 49 16,0 0 35-16,2-4-39 0,0 0 17 0,2-2 54 15,0 0 18-15,0 0-25 0,0 0-16 16,-2 0 0-16,-3-7-10 0,-1-5-86 16,-4-5-13-16,5-8-38 0,-1-8 49 15,1-9-1-15,5-5-160 0,0-2-51 16,13 3-50-16,11 9 6 0,-1 6 100 16,6 7-69-16,-5 9 0 0,-3 10 113 15,5 3 66-15,1 2 35 0,0 7 13 0,3 6 32 16,-10-3-12-16,-10 2 6 0,3 6 16 15,0 1 16-15,0 1 33 0,-5-2-52 16,-4-4 0-16,0-3-16 0,-4-5-7 16,0-5 26-16,2 1 75 0,-2-2 109 15,0 0 61-15,0 0-43 0,2 0-64 16,-2 0-53-16,0 0 4 0,0-3-11 0,0-3-44 16,0-4-76-16,0-1-3 15,0-3 0-15,2-1 1 0,11-4-55 0,4-10-29 16,11-8-69-16,4-2-21 0,-1 5-58 15,4 5 67-15,-5 4-130 0,-3 9 32 16,-7 5 44-16,-1 3-74 0,1 3 12 16,10 5-333-16,-2 0-46 0</inkml:trace>
  <inkml:trace contextRef="#ctx0" brushRef="#br0" timeOffset="7387.2429">20668 3895 179 0,'0'0'1232'0,"0"0"-916"16,0 0-290-16,0 0 39 0,-137 22-16 16,109-15 61-16,13-1 13 0,6-4-13 15,3 1-45-15,2 0-65 0,0 2-25 0,2 2-36 16,2-2 58-16,0 3-10 0,0-1-17 16,2 4 11-16,6-3 18 0,7 2-2 15,6 0 3-15,10-3-1 0,13 1-38 16,0-4 9-16,-2-4 17 0,-5 0-25 15,-14-4-53-15,-4-4 29 0,-9 2-32 16,2 0-53-16,-2-2 50 0,2-3-151 16,0 2 151-16,-4-4-141 0,-2 3-202 15,-4 0 198-15,-2 2 233 0,0 1 9 16,0 2 336-16,0 3-209 0,0-1 137 0,0 2-43 16,0 1-35-16,0 0-62 0,0 0-56 15,0 0-62-15,0 0-6 0,2 1 0 16,3 5 20-16,1 4 110 0,2-1-29 15,3-2-53-15,-2 6 17 0,-1-4-42 16,-4 0 6-16,2-1-3 0,2-1 13 16,-6 0-36-16,0-4 13 0,-2 0-15 15,0-2-1-15,0-1 35 0,0 0 7 0,0 0-3 16,0 0-9-16,0 0-5 0,2 0-2 16,0 0 0-16,0 0-23 15,4 0-22-15,2-6-30 0,12-2-9 0,9-4-33 16,9-4 26-16,0 3-1 0,-3 1-15 15,-16 11 45-15,-7-3 33 0,-2 4 6 16,7 0 26-16,-5 0 45 0,-2 4-32 16,1-1 39-16,-4 7 22 0,-1-2 24 15,-2-1-18-15,-1-1-25 0,2-1 10 16,-2-1-20-16,-1-1-20 0,-2-2-12 16,2-1-26-16,2 0 3 0,0 0 16 0,6 0 17 15,10-5 2-15,14-7 42 0,13-3-22 16,8-4-55-16,-6 4-16 0,-9 5-42 15,-12 6 4-15,-7 2 15 0,-3 0-2 16,-4 2 25-16,0 0 16 0,4 0-6 16,3 4-10-16,-2 4-48 0,2 3 45 15,1-1-20-15,-4 2 11 0,2 1-1 0,-3-4-10 16,-1 3-99-16,-2-3-91 16,0 1-75-16,2-4 2 0,-4-2-46 0,0-4-498 15,0 0 118-15</inkml:trace>
  <inkml:trace contextRef="#ctx0" brushRef="#br0" timeOffset="8149.2008">22832 3737 1328 0,'0'0'97'0,"0"0"-97"0,0 0 0 16,0 0 121-16,15 105-17 0,-9-61-23 16,-2 0 23-16,-1-2-49 0,-1-4 1 15,0-6-21-15,0-4-1 0,-2-10-32 16,2-8 15-16,-2-3-17 0,0 0 23 15,0-3-22-15,0-3 25 0,0-1 23 16,0 0 12-16,0 0 14 0,0 0 35 16,0 0 51-16,0-5 68 0,-6-4-228 0,-7-11 28 15,-4-4-29-15,-4-13-42 16,-1-4-19-16,6 2-19 0,0-4-82 0,6 6 101 16,4-4-72-16,4 1 84 0,2 1-109 15,0 6 109-15,10 2 49 0,5 3 2 16,0 4-2-16,-1 5 10 0,0 4-23 15,0 1 13-15,10-2-1 0,7-6 1 0,1 3 52 16,-2 3-7-16,-4 7-22 16,-7 1 38-16,4 1-22 0,1 1-10 0,1 1-29 15,-6 1-44-15,0 2 25 0,-4 2-17 16,-5 0 17-16,2 0-37 0,-2 4 5 16,-2 3-76-16,-5 3-16 0,2 3-23 15,-3 2-88-15,-2 9 62 0,-7 6-147 16,-3-8-228-16</inkml:trace>
  <inkml:trace contextRef="#ctx0" brushRef="#br0" timeOffset="8323.7364">22836 3882 1215 0,'0'0'293'15,"0"0"-293"-15,0 0-18 0,0 0 18 16,0 0 62-16,119 2 20 0,-68-2-17 0,-2 0-36 15,-7 0-29-15,-16 4-45 16,-8-3-94-16,-5 6-63 0,-9-6 46 0,2 6-99 16,-4-2-348-16</inkml:trace>
  <inkml:trace contextRef="#ctx0" brushRef="#br0" timeOffset="8493.2852">22747 4264 1194 0,'0'0'248'0,"0"0"-232"16,0 0 55-16,0 0 14 0,119 0 29 16,-61-9-17-16,1-3-28 0,5 1-13 15,-3 0-56-15,1 1-39 0,1-4-133 16,-3 1-40-16,-3-2-126 0,-7-3-383 16,-13 4 253-16</inkml:trace>
  <inkml:trace contextRef="#ctx0" brushRef="#br0" timeOffset="8862.4098">23603 3834 1337 0,'0'0'108'0,"0"0"-108"16,0 0 0-16,-51 114 97 0,41-78 4 16,5-4-32-16,5 1-43 0,0-3 58 15,0-4-48-15,0-6-13 0,0-7-23 16,0-5-8-16,2-1 8 0,-2-1 3 15,2 1-1-15,-2-4 31 0,0-3 32 0,0 0 52 16,0 0 45-16,0-3 54 0,0-13 23 16,-4-11-239-16,-7-13-42 0,0-4-29 15,1 1 39-15,2-3-13 0,3 9-42 16,5 1-10-16,0 1 6 0,2 3 91 16,9 3-3-16,-1 4 3 0,6 6-1 15,-5 6-2-15,10-2-13 0,9-3 7 16,13-5 9-16,7 0 10 0,-6 6-10 0,-8 4-3 15,-13 5 3-15,-5 3 24 16,-6 0-24-16,3 3-16 0,0 2-7 0,0-6-3 16,-5 6-55-16,-4 0-49 0,1 0-9 15,-7 0-56-15,0 10-56 0,0 0-22 16,-11 5-119-16,-1 3-41 0</inkml:trace>
  <inkml:trace contextRef="#ctx0" brushRef="#br0" timeOffset="9029.9615">23600 3930 495 0,'0'0'704'0,"0"0"-451"16,0 0-253-16,0 0 17 0,0 0-14 16,0 0 88-16,0 0 7 0,126-6-29 15,-91 6-69-15,-5 0-71 0,-14 0-121 16,-8 0-154-16,-2 2-423 0</inkml:trace>
  <inkml:trace contextRef="#ctx0" brushRef="#br0" timeOffset="9195.5198">23444 4280 916 0,'0'0'469'0,"0"0"-410"15,0 0-7-15,0 0-49 0,0 0 69 16,0 0 42-16,127-2-17 0,-75-6-42 15,3-1-25-15,3-2-30 0,-11 4-124 0,-3-1-91 16,-3-1-61-16,-7 0-448 0,-8-3 196 16</inkml:trace>
  <inkml:trace contextRef="#ctx0" brushRef="#br0" timeOffset="9578.5253">24382 3688 1056 0,'0'0'232'15,"0"0"-171"-15,0 0-61 0,0 0-32 16,0 0 32-16,0 0 0 0,0 0 185 16,-115 112-67-16,77-59-11 0,6-2-62 15,10-5-12-15,1-5 6 0,9-8-23 16,5-8 11-16,5-10-27 0,2-4 0 0,0 2 23 15,5-1 3-15,5 0-3 0,0-1-1 16,10-3-19-16,-1-1 75 0,4-2 23 16,2-2-46-16,1-3-10 0,0 0 23 15,-3-3 3-15,0-2-25 0,-1-1 18 16,-7 1-44-16,-5 1-19 0,-4 2 28 16,-4 2 19-16,-2 0 14 0,0 0-11 15,0 0-51-15,0 0-27 0,0 0-34 0,0 4-42 16,7 8 48-16,2 1 54 0,3 3-1 15,8 2 2-15,-1 2-36 0,6-1-58 16,1-4-68-16,7-3-39 0,-3-1-52 16,-3-8-53-16,-7 1-667 0</inkml:trace>
  <inkml:trace contextRef="#ctx0" brushRef="#br0" timeOffset="9825.8325">24853 3580 1727 0,'0'0'178'16,"0"0"-176"-16,113 68-2 0,-54-25 87 16,-6 3 85-16,-11 0-62 0,-6 3 0 0,-10 3 62 15,-9-1-82-15,-17 5-19 0,0 3-58 16,-25 3-13-16,-18 3-20 0,-15 3-9 15,-9 0-55-15,-9-6-54 0,-1-5-27 16,3-11-30-16,5-12-48 0,11-8-63 16,2-19-244-16</inkml:trace>
  <inkml:trace contextRef="#ctx0" brushRef="#br0" timeOffset="10731.4193">22823 3238 105 0,'0'0'258'15,"0"0"39"-15,-154 96-56 0,100-54-127 16,6 2 36-16,-4 4-65 0,4 4 32 0,1 3-72 16,1 4 43-16,5 3-52 15,5 4 52-15,8 4-36 0,6 3-50 0,8 0 50 16,6 1-13-16,3-3 16 0,5-5-22 15,0-5-30-15,0-8 20 0,9-6-23 16,1-6-1-16,10-5-3 0,6 0-9 16,7-3 13-16,7-3 0 0,10-3-3 15,0-6-55-15,3 1-124 0,3-9-20 16,-4-6-238-16,-9-5-368 0</inkml:trace>
  <inkml:trace contextRef="#ctx0" brushRef="#br0" timeOffset="59632.2475">1564 9890 8 0,'0'0'65'0,"0"0"-33"0,0-2-30 16,-2 2 11-16,2 0 9 0,0 0 11 16,0-2 9-16,0 2 24 0,0 0 22 0,0 0-7 15,0 0-3-15,0 0-32 16,0 0-20-16,0 0 4 0,0 0 9 0,0 0 6 15,0 0-6-15,0 0 7 0,0 0-20 16,0 0-10-16,0 0 14 0,-3 0 9 16,3 0 10-16,0 0-4 0,-2 0 1 15,2 0 3-15,0 0-7 0,0 0-9 16,0 0-14-16,-2 0-2 0,2 0-4 16,0 0-10-16,0 0-1 0,0 0-1 0,0 0-1 15,0-2 0-15,0 2 0 0,0 0 13 16,0-2 0-16,0 2 0 0,4-1 3 15,-1 1-13-15,-1 0-3 0,-2-3-3 16,2 3 0-16,-2 0 1 0,0 0 2 16,0 0 13-16,0 0 3 0,0 0 1 15,0 0 2-15,2 0 1 0,0 0 6 16,0-2 0-16,2 2-3 0,3 0-10 16,-3-2-13-16,0 1-17 0,2-1-15 0,3 0-4 15,2-1 36-15,5 1 3 0,6-3 20 16,0 2-10-16,3-2-10 0,0 1-3 15,-5 3-9-15,3 1 7 0,-3-2 4 16,-3 0-4-16,-1 2-11 0,-4 0-16 16,0 0 16-16,-2 0 3 0,-2 0 10 15,-2 0 43-15,3 0-30 0,-1 0-26 16,-1 0-33-16,3 0-32 0,-1 0 42 0,2 0-78 16,-1 0-117-16,1 0-138 15,-3 0-15-15</inkml:trace>
  <inkml:trace contextRef="#ctx0" brushRef="#br0" timeOffset="84217.0877">3865 12371 73 0,'-2'-3'85'0,"2"3"58"0,-2 0 53 16,0 0-17-16,-2 0-91 0,4 0-87 0,-1-2 58 15,1 0-59-15,-2 2-26 0,2-1 26 16,0 1 55-16,-2 0 20 0,2-3-42 16,0 1-33-16,0-2 9 0,0 3-25 15,0-1 16-15,0 2-19 0,0-3 19 16,0 3 1-16,0-1 0 0,0 1-1 15,0 0-2-15,0 0-18 0,0 0-3 16,0 0 10-16,0 0 11 0,0 0-11 0,0 0 12 16,0 0 1-16,0 0 2 0,0 0 11 15,0 0 3-15,0-2-16 0,0 2 0 16,0 0-13-16,2 0 11 0,1 0-14 16,3-2-7-16,2 0 23 0,2-2 13 15,4 1-10-15,0-1 10 0,5 0-13 16,0-2 2-16,9 0 0 0,9-1 17 0,15-3 6 15,8-1-24-15,1-3 0 0,5 1-1 16,-9 1-22-16,3 1-4 0,-5 3-43 16,-6 1-78-16,-5-1-107 0,-10 4 98 15,-8 0-1-15</inkml:trace>
  <inkml:trace contextRef="#ctx0" brushRef="#br0" timeOffset="113021.36">3564 17116 4 0,'0'0'88'15,"0"0"-68"-15,0 0-4 0,-12-4 30 16,12 4 3-16,-2 0-20 0,2 0-16 0,0 0-12 15,0 0 0-15,0 0-1 0,-2 0 0 16,2 0 0-16,-2 0-2 0,0 0-17 16,2 0-1-16,-2 2 7 0,2-2 13 15,-2 0 1-15,2 2 15 0,-2 0 37 16,2-2 15-16,0 0 27 0,0 0 9 16,0 0-19-16,0 0-27 0,0 0-15 15,0 0-1-15,0 0 1 0,0 0-4 16,0 0 26-16,2 0-26 0,0-2 0 0,0 0-19 15,0 2-17-15,-2 0 11 16,0 0-14-16,2 0-3 0,-2 0-10 0,0 0 9 16,2 0 2-16,0 0 2 0,1 0 4 15,4-2 28-15,-1 2 24 0,0 0-14 16,5 0-23-16,-2 0-16 0,5 0-2 16,-1 0-1-16,0 0 6 0,6 0-4 15,-5 0-3-15,2 0 1 0,-4 0-29 16,1 0-4-16,0 0-19 0,-3 2 33 15,3 2-7-15,-3-2 25 0,4 1-3 0,-4-1-9 16,-3 0-3-16,2 1-7 0,2-1-13 16,-4-2 17-16,-1 0 19 0,1 0 16 15,1 0-16-15,-2 0 0 0,0 0-1 16,1 0 1-16,0 0 3 0,1 0 27 16,2 0 25-16,4-5-3 0,-2 0 3 15,3-3-9-15,2 0 9 0,2-1 30 0,2-1-20 16,0 2-16-16,3-5-23 0,0 4-26 15,-4 0-13-15,4 5 13 0,-5-2-13 16,0 1 10-16,-4 3-30 0,-1 2-9 16,0 0-4-16,-4 0 24 0,0 0-1 15,2 0-3-15,-2 0 23 0,-5 0-13 16,3 0 16-16,-2 0-1 0,0 0-1 16,1 0-16-16,-1 0 18 0,1 0 29 0,1 0 10 15,0 0-36-15,6 0 46 0,-3 0-13 16,5 0-10-16,1 0-25 0,0 0 1 15,0 0-1-15,0 0 0 0,1-3-1 16,0 1 0-16,1 2-21 0,0 0 17 16,-2 0 4-16,2 0-45 0,-2 0 41 15,1 0 2-15,-2 0-27 0,-1 0 26 16,0 0 3-16,0 0-2 0,0 0-1 0,-3 0 3 16,2 0 0-16,2 0 20 15,1-2 16-15,9-6-10 0,3-3 49 0,13-4-23 16,8-2-16-16,-4 0 9 0,-1-2-22 15,-5 6-4-15,-4 4 37 0,-2 0-43 16,-11 7-13-16,-3 0-43 0,-6 2 42 16,-3 0-21-16,2 0-11 0,-3 0 20 15,3 0 13-15,-2 0-23 0,-2 0 10 16,-5 2-39-16,2 0-16 0,-2 2-23 16,-1-1-36-16,4 1 26 0,-1 0 49 0,0-1-63 15,0 4-119-15,4-6-99 16,-1 1-7-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7:03:20.1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19 8765 25 0,'-2'0'1'0,"0"-2"14"16,2 2 86-16,0 0 14 0,0-3 15 15,-2 3-13-15,2 0-45 0,0 0 6 16,0-2 33-16,-2 0 20 0,2 2-60 0,0-5-68 16,-3 3 24-16,2-2 34 0,1 0 24 15,-2 2-72-15,0 1 46 0,-1-1-53 16,3 0-5-16,0 0-1 0,-2 2 0 16,2-2-1-16,0 2-15 0,0 0 0 15,0 0-4-15,0 0 1 0,0 0-7 16,0 0 0-16,0 0-10 0,-2 0-23 15,2 0-45-15,0 0-56 0,-2 0-130 0,-1 4 81 16,1 0 141-16,-2 3 19 0,-2 1 16 16,0-1-57-16</inkml:trace>
  <inkml:trace contextRef="#ctx0" brushRef="#br0" timeOffset="3051.8798">19737 8936 8 0,'0'0'107'0,"0"0"66"0,0 0-140 16,0 0-33-16,0 0-36 0,0 0 36 16,0 0 12-16,0 0-12 0,-4-9-17 15,4 9-15-15,0 0-17 0,0 0-3 0,0 0 9 16,0 0 11-16,0 0 9 0,0 0 10 16,0 0 11-16,0 0 0 0,0 0 2 15,0 0 2-15,0 0 11 0,0 0-11 16,0 0 14-16,0 0 10 0,0 0 7 15,0 0 9-15,0 0 20 0,0 0 17 16,0 0 12-16,0 0-13 0,0 0 7 16,0 0-20-16,0-2-9 0,0 2-8 0,0 0-8 15,0-2-38-15,-3-1-1 0,3 3 54 16,0-1 23-16,0 1-22 0,-3-1-11 16,3-2-25-16,-1 3 0 0,1-2-1 15,0 0 27-15,-2 2-7 0,2 0-16 16,-2-1-23-16,-1 1-3 0,3 0-10 15,0 0 0-15,0 0 11 0,-2 0-14 16,2 0 0-16,0 0-1 0,0 0 1 0,0 0 13 16,0 0-14-16,0 0-5 15,0 0-24-15,0 0-35 0,0 0-14 0,0 0-16 16,-2 0-39-16,2 0-3 0,0 0 45 16,0 1 17-16,0 1-26 0</inkml:trace>
  <inkml:trace contextRef="#ctx0" brushRef="#br0" timeOffset="3646.3875">19730 8947 37 0,'0'0'52'0,"0"0"20"16,0 0 16-16,0 0 33 0,0 0-11 15,0 0-12-15,0 0-42 0,0 0-33 0,0 0-23 16,0 0-2-16,0-1-17 16,0 1 3-16,0 0-1 0,0 0 17 0,0 0 0 15,0 0 23-15,0 0 16 0,0 0 13 16,5 0 23-16,1 0 0 0,-2-2-13 16,0 2-16-16,-2 0-7 0,0-2-10 15,0 2-3-15,2-2-9 0,4 0-1 16,0 0 23-16,2-2-6 0,5-1 6 15,4 1 0-15,2-1-38 0,1 0-1 16,-1 3 0-16,-2 1-15 0,-6 1-18 0,2 0-19 16,-3 0-59-16,-1 0-9 0,2 0-66 15,0 0-85-15,-1 1 33 0,-5 1 11 16</inkml:trace>
  <inkml:trace contextRef="#ctx0" brushRef="#br0" timeOffset="30855.6457">17448 9582 5 0,'-2'-1'59'0,"2"1"-16"0,0-3-24 0,0 1 1 15,-2 2 2-15,2-2 47 0,0 1-27 16,0-1-9-16,0 0 6 0,0-3 82 16,0 5-7-16,0-5-72 0,0 3-6 15,0-2 98-15,0 0-7 0,-2 2 0 16,-1 1-23-16,3-1-55 0,-2 0-7 16,2 0-12-16,0 0-9 0,-2-1-20 0,2 0 11 15,0 2 28-15,-2-1-24 16,2 0 3-16,-2 0 1 0,2 0 25 0,-2-1 14 15,2 1-56-15,0 2 20 0,-2 0 3 16,-1 0 3-16,1-3-18 0,0 3-11 16,0-2-16-16,2 2 14 0,-2 0 0 15,0 0 2-15,0 0 1 0,2 0 0 16,-2 0-1-16,2 0 0 0,0 0 1 16,-2 0 1-16,2 0 11 0,0 0-10 15,0 0 0-15,0 0 11 0,0 0-13 0,0 0 2 16,0 0 0-16,0 0 10 0,0-2-11 15,0 2 2-15,0 0 9 0,0 0 0 16,0 0 9-16,0 0 8 0,2 0 5 16,0-1 1-16,0 1-36 0,-2 0-36 15,4 0-42-15,2 0-13 0,3 0 41 16,12-3 50-16,9 2 26 0,11-2 13 16,1 0 13-16,-1 1-36 0,-13 2-16 0,-5 0-4 15,-5 0 3-15,-3 0-8 16,2 0-11-16,2 0 20 0,2 2-62 0,3 1-29 15,3 4-20-15,5-2-84 0,0 0-131 16,-8 0-182-16</inkml:trace>
  <inkml:trace contextRef="#ctx0" brushRef="#br0" timeOffset="32141.9238">21843 9610 34 0,'0'0'264'0,"0"0"0"16,0 0-78-16,0 0-85 0,0 0-33 15,0 0-22-15,0 0 13 0,0 0 22 16,0 0-13-16,-9-7-38 0,9 7-27 15,0 0-3-15,0 0 0 0,0 0-1 16,0 0 1-16,0 0 3 0,0 0 23 16,0 0 3-16,0 0 1 0,0 0-1 15,0 0-7-15,0-2-22 0,0 2-16 0,0 0 14 16,4-2 2-16,3 2 0 0,1-2 3 16,5-2-3-16,4 3 3 0,8-3 19 15,5 2-21-15,8-2 14 0,5 0 1 16,-6 2-13-16,3-1-2 0,-4 1 13 15,-4-3-14-15,-6 3 3 0,-6 2 20 16,-7 0-23-16,-3 0-17 0,-2 0 15 16,4 0-34-16,-2 0-68 0,0 0-29 0,-6 2-96 15,2 3-214-15,-4-2-17 0</inkml:trace>
  <inkml:trace contextRef="#ctx0" brushRef="#br0" timeOffset="35100.7129">19132 9981 168 0,'0'0'561'0,"0"0"-417"0,0 0-144 15,0 0-48-15,0 0 48 0,0 0 69 16,0 0 78-16,0 0-59 0,2-9-29 0,-2 7-39 16,0 2-20-16,0 0-13 15,0 0 10-15,0 0-10 0,0 0-3 0,0 0-7 16,0 0-29-16,0 0-72 0,0 0-98 15,0 0-133-15,0 0 32 0,-2 11 259 16</inkml:trace>
  <inkml:trace contextRef="#ctx0" brushRef="#br0" timeOffset="49851.2062">15380 13415 284 0,'0'-4'407'0,"0"2"-198"0,0-2-79 0,0 3-45 16,0-3 3-16,0 2-10 0,0 0 3 15,0 0-15-15,0-2 12 0,0 1-13 16,0 3-33-16,0-3-29 0,0 3 27 16,0 0-4-16,0-1-3 0,0 1-21 15,0 0-2-15,0 0-2 0,0 0-2 16,0 0-9-16,0 0 10 0,0 0-23 0,0 0-3 16,0 0-7-16,0 0 0 0,0 0-3 15,0 4-23-15,0 3 23 0,0 4 39 16,0 9 56-16,2 10-27 0,0 11 36 15,0 6-23-15,-2 1 1 0,0-2 35 16,0-4-43-16,0 2 14 0,0 1-10 16,0 1-13-16,0 0 10 0,0 2 16 15,0-1-33-15,0 2 10 0,0 0 30 0,0-1-37 16,-2 2 17-16,0-4-6 16,-2-4 22-16,2-2-19 0,0-4-4 0,-2-6-13 15,2 1-6-15,-2-2 49 16,-2 0-43-16,4-1 98 0,0 1-56 0,0 1-9 15,2-3 9-15,0-5-10 0,0-5-22 16,0-3-3-16,0 5-7 0,0 3-19 16,0 0-12-16,2 0 12 0,0-1 2 15,2-3-1-15,0 2 11 0,-2-3 7 16,0-1-19-16,-2-3-24 0,0-2 24 16,2-1 0-16,-2-5 0 0,2 2-67 0,0-2-40 15,0-1-32-15,0 0-16 0,0-4-23 16,0 0-16-16,0 0-18 0,0 0 17 15,0-8-20-15,5-19-87 0,-3 0-386 16</inkml:trace>
  <inkml:trace contextRef="#ctx0" brushRef="#br0" timeOffset="51503.9729">15457 13444 468 0,'0'0'310'0,"0"0"-173"0,0 0-104 0,0 0-33 15,0 0-52-15,0 0 35 0,0 0 14 16,0 0-10-16,0 0-3 0,0 0 16 15,8-40 67-15,-8 36-15 0,2 4 7 16,-2-2-14-16,2 2 1 0,0-2-17 16,2 0-16-16,0 0 0 0,4 0 13 0,0-1-23 15,2 3 19-15,3-4 17 16,10 0 4-16,12-3-7 0,13 0 16 0,5 0-26 16,9-3 13-16,-1-1-3 0,1 0 9 15,4 1-6-15,-3 0 10 0,6 2-33 16,-1 3 1-16,-5-3-8 0,3 3-9 15,-7 1 0-15,3 1 0 0,-5 1 0 16,1 2-22-16,-3-3 22 0,0 3 0 16,-3 0-11-16,4 0 11 0,2 0 30 15,-1-2-29-15,5-1-2 0,-1-2-14 0,5 0 13 16,-1-1 1-16,1 0 2 0,5-1-1 16,0-2 15-16,7 2-15 0,0-1 0 15,-3 3-3-15,0 1 3 0,0 0-18 16,-4 4 18-16,-2 0 0 0,-6 0-16 15,1 0 3-15,-5 0 10 0,5 0-40 16,-7 0 43-16,5 0-39 0,-5 0 38 16,3 0-15-16,-5 0 16 0,3 0 13 0,-1 0-13 15,5-1 0-15,-1-4 2 0,1 0 28 16,1-2-4-16,5 2-23 0,-2 2 23 16,-3-2 26-16,2 3-23 0,-7-1-19 15,2 3-10-15,-5 0-1 0,-4 0-12 16,-5 0 0-16,0 0 13 0,-2 0 14 15,1 3-14-15,1-3-16 0,-1 0 16 16,0 0 0-16,4 0 22 0,0 0-24 16,-1 0 2-16,5 0 0 0,5 0-13 0,-1 0 13 15,1 0 10-15,-2 0-10 0,-2 0-3 16,5 0-20-16,-4 0-1 0,2 0 22 16,-3 0 2-16,-2 0-2 0,0-5-19 15,-3 3 21-15,-5 0 0 0,1 0 2 16,-1 0 16-16,1 1-18 0,-1 1 0 15,6 0 15-15,-7-3-13 0,3 2-2 16,-4 1 0-16,2-2-13 0,5 2 3 0,-4-2 9 16,-1 0 1-16,-1 0-3 0,-2 0 3 15,-1-1 13-15,0 3 0 0,3 0-13 16,-1-3-13-16,1 3 13 0,1-2-10 16,1 2 10-16,-3 0-3 0,0 0 1 15,-1 0-18-15,-4 0-6 0,2 0 26 16,-1 2-42-16,-4 1 22 0,3 2 18 15,-5-3-1-15,-3 0-30 0,3 0 32 0,2-2-28 16,-2 0 4-16,2 0 25 16,-1 0 0-16,1 0-15 0,0 0-5 0,-2-4 17 15,3 2 2-15,-1 0 0 0,-1-1-35 16,-1 3-33-16,-8 0 69 0,-8 0 0 16,2 0-20-16,-2-3 17 0,4 3 1 15,-1 0 1-15,-3 0 1 0,-2-2 0 16,-4 2 1-16,-6 0 1 0,-2 0 24 15,0-2 10-15,-2 2 22 0,0 0 37 16,0-1-11-16,0 1-22 0,0-2-16 0,0 2-17 16,0 0-29-16,0 0-3 0,0-2-10 15,0 2-7-15,0 0-12 0,0 0-17 16,0 0-6-16,2 0 2 0,-2 0-5 16,4 0-1-16,2 0 53 0,2 0 6 15,-2 4 0-15,2-3 0 0,-1 3 1 16,-1-1-2-16,3 2-23 0,-5 1 23 15,2-3 0-15,-1 3-1 0,-1 0-31 0,2 1 6 16,-4-1 27-16,2 3 0 16,1 1 0-16,-3 4 0 0,2-1 1 0,1 1 54 15,-3 1-7-15,2 1-47 0,-2-1 37 16,0 2-12-16,-2 0 33 0,2 2 3 16,-2 4-20-16,0 7 33 0,0 11-1 15,0 5-22-15,-2 0 56 0,-2 1-24 16,2-2-6-16,-2 4-7 0,2 0 17 15,2-1-33-15,0-4-39 0,0-2 29 16,0-3-16-16,8 0 1 0,0-3 8 0,2 1-2 16,4-1-7-16,-2-2 0 0,0 1 36 15,4 0-27-15,-3-1 24 0,-3-5-26 16,1 1-34-16,0-3 25 0,-5-2-27 16,2-4 1-16,-6-3-1 0,0-4-1 15,-1-2 1-15,-1 1-2 0,0 4 0 16,0 1-14-16,0-1-120 0,-1-2 23 0,-3 0 39 15,-2-1-4-15,0-1-58 0,-3-2 23 16,1 1-62-16,-1-1-79 0,-4 0 43 16,3-3-63-16,-7-4-299 0,8-1-23 15</inkml:trace>
  <inkml:trace contextRef="#ctx0" brushRef="#br0" timeOffset="53111.615">15259 14909 146 0,'0'0'234'0,"0"0"-35"15,0 0-78-15,0 0-56 0,0 0-55 16,0 0 16-16,0 0-16 0,0 0 94 0,0 0 43 16,51-32-10-16,-45 27-53 15,3 0-25-15,-4 1-48 0,3 0-11 0,-2 3-13 16,0-2-4-16,0 2 14 0,4 1-10 15,-4 0 0-15,2 0-10 0,0 0 7 16,3 0 14-16,10 0 2 0,9 0 1 16,11 1 22-16,5 3-4 0,5 2-18 15,-2-1 0-15,2-5-2 0,0 0 5 16,4 2 19-16,3-2-23 0,1 0 0 16,3 5-13-16,-3-3 26 0,7-2-13 0,2 1 30 15,-1 2-18-15,4-3-12 16,-1 0-17-16,0 0 17 0,0 0 0 0,6 0-45 15,-1-4 45-15,3-3 0 0,1 2 19 16,1-3 3-16,1 1-22 0,0-1 0 16,-1 5 48-16,-1-1-46 0,-5 1 18 15,3 3-20-15,-5 0-27 0,-5 3 8 16,4 1-33-16,-3 1 29 0,-5 1-65 16,1 0 62-16,0-1 13 0,-1-3-23 15,4 3-3-15,-4-5 37 0,7 0 4 0,0 0 9 16,1 0-11-16,0 0 0 0,3 0 16 15,5 0-12-15,-3 0 27 0,-1-5-31 16,-4 5-1-16,0-2 1 0,-5 2 0 16,-2-2-1-16,-5 0-2 0,3 1 3 15,-2-2 48-15,3 2-28 0,-4 1-2 16,3-2-18-16,-5 2-26 0,5-2 14 16,-3 2 11-16,5-4 1 0,-2 2 0 15,1-1-1-15,1 1-15 0,-1-3 13 0,3 0 3 16,1 0 0-16,-2-2 2 0,-1-1 14 15,-5 3-3-15,3-2 17 0,-5 1 18 16,0 1-26-16,-4-1-22 0,0 4-19 16,-1-3-11-16,-2 2 1 0,-3-1 9 15,-2 2 4-15,1 0-52 0,2 2 32 0,-6-2-6 16,0 2 6-16,1 0-16 16,3-2 52-16,3 2-2 0,-3-1-11 0,6 1-3 15,1-3-20-15,0 0 36 0,7 1 17 16,3-2-15-16,3-2 102 0,-1 0-23 15,3 3-2-15,0-2-11 0,-1 0 4 16,-4 2-7-16,-1-3-33 0,-5 0 21 16,-2 2-50-16,-6-2 34 0,-2 2 8 15,-5 3-9-15,-4-2-17 0,-6 2-16 16,-8-1 15-16,-1 2-17 0,-9-2 11 16,-2-1-12-16,-1 3 10 0,5 0-10 15,-3-3 1-15,-2 3-1 0,-1-2-33 0,-2 0-2 16,-5 2 2-16,0-1-22 0,2-2-23 15,-5 3 6-15,0 0-9 0,0-2-37 16,0 0-84-16,-5-1-205 0,1 1-129 16</inkml:trace>
  <inkml:trace contextRef="#ctx0" brushRef="#br0" timeOffset="54007.2452">22448 14234 105 0,'0'0'190'16,"0"0"-37"-16,0 0-81 0,0 0 110 16,0 0-104-16,0 0 49 0,0 0-42 15,0 0 3-15,2 110-68 0,-2-97 74 0,0 1-25 16,0-1-14-16,0-2-16 0,0 2-19 16,0 1-17-16,0-2 23 0,0 3-13 15,-2 0 2-15,2-1-15 0,-2-1 0 16,0 0 2-16,-4-2 21 0,5 0 29 15,-1 2-29-15,-3-2 22 0,1 0-28 16,0 0 22-16,0 1-7 0,0 0 14 16,0-1-33-16,0-2-10 0,1 3 0 0,-4 0 26 15,5-5-7-15,-2 3-22 16,0-3-1-16,0 0 1 0,0-4 2 0,0 2 21 16,1-5-21-16,1 3 0 0,0-3 24 15,0 0 33-15,-3 0 6 0,1 0-26 16,2 2-39-16,-4-2 0 0,-3 0-26 15,-1 2 0-15,-12 2-30 0,-10-1-51 16,-6 1-32-16,-4 2 12 0,-1-4 3 16,5 4-19-16,1 0-10 0,5-5-193 15,8 1-169-15</inkml:trace>
  <inkml:trace contextRef="#ctx0" brushRef="#br0" timeOffset="55874.8407">15350 14062 48 0,'0'0'59'15,"0"0"-4"-15,0 0 17 0,0 0 29 16,0 0 107-16,0 0 118 0,0 0-140 16,0 0-78-16,0 0-50 0,-2-5-22 15,2 5-20-15,0-2-3 0,0 2 23 16,2 0 20-16,2 0-4 0,-2 0-10 15,0-2-19-15,4 2 0 0,-6 0-21 0,2 0-1 16,-2 0 12-16,2 0-10 0,0-2-3 16,2 2-2-16,2-1 2 0,4 1 15 15,6-3 10-15,1 2-24 0,4-1 31 16,6 2-32-16,9-2 0 0,7 2 14 16,5-2 2-16,0 2 3 0,-4 0 33 15,-2 0-39-15,1 0-9 0,0 0-4 16,-1 0 19-16,0 0-19 0,1 0-19 0,-3 0-17 15,0 2 33-15,1 0 1 0,-1-2-17 16,2 2 18-16,3-2-1 0,-1 0 0 16,6 0-53-16,-3 0 55 0,1 0 3 15,1-4 23-15,5 0-26 0,-2-1 2 16,1 0 30-16,5 0 7 0,0 0-35 16,2 2 12-16,0-1 16 0,2 0-19 15,-3 4-9-15,-3 0 9 0,-2 0-13 16,-4 0-56-16,0 0 41 0,3 0 14 15,-2 0 1-15,0 0-19 0,3 0 19 0,-2 0 3 16,1 2 13-16,3-2-16 0,-1 2-32 16,2-2 32-16,0 2 13 0,0 0-13 15,3-2-13-15,-5 1-1 0,3-1 11 16,1 2-17-16,-1 1 20 0,0-3 0 16,0 2-52-16,0-2 52 0,-4 0 0 15,4 0 0-15,-5 0-36 0,2 0 36 16,3 0 0-16,-3-2 29 0,2-3-29 0,2 4 0 15,-2-1 24-15,1-2-17 0,-3 2 6 16,1 2-23-16,-6-2 26 0,-1 2-18 16,0-1 2-16,2 1-21 0,-2-3 21 15,0 3 3-15,-3 0-3 0,-1 0 16 16,1 0-39-16,-2-1 20 0,0 1 3 16,-2-2-2-16,1 2 5 0,-1-2 3 15,1 0-6-15,-1 2-19 0,2-2-17 0,1 0 0 16,-1-1 9-16,8 3 27 15,-5-3 0-15,3 2 0 0,0-3-23 0,3 0 23 16,-3 0 4-16,1 0 35 0,1 2-10 16,-7-2 3-16,1 2-19 0,-2 1 7 15,-3-2-20-15,-1 3 16 0,0 0-25 16,-4 0 10-16,1 0-2 0,-1 0-2 16,-2 0 2-16,1 0-38 0,-2 0 16 15,4 0-22-15,-4 0 12 0,5 0 20 16,-5 0 10-16,6 0 3 0,-1 0-2 0,3-1 2 15,1-1 24-15,2-2 25 0,2 0 6 16,2-1-23-16,-2 0-19 0,1 2 33 16,0-2-46-16,2 0 0 0,-1 1 2 15,3 1 9-15,3-2-9 0,-1 0 28 16,1 1-30-16,4-1 2 0,-3-1-2 16,-2-3 22-16,1 4-22 0,-2-2 36 0,-3-1 19 15,3 2-25-15,-6-1 8 16,-3 3 14-16,-3 2-26 0,-10 0-5 0,-7 2-21 15,-8 0-23-15,-5 0-35 0,1 0-40 16,-4 2-35-16,1 4-75 0,-8-2-56 16,-11 3-326-16,-4-1-39 0</inkml:trace>
  <inkml:trace contextRef="#ctx0" brushRef="#br0" timeOffset="57002.5117">18280 15299 385 0,'0'0'515'0,"0"0"-290"16,0 0-108-16,0 0-26 0,0 0-29 16,0 0-29-16,0 0 6 0,0 0-4 15,0 0 17-15,34-63-22 0,-32 53 6 16,0 3-34-16,2-3 43 0,-4 2-43 0,3 1-2 16,-3 0 43-16,0 4-1 0,0 2 7 15,0-2-7-15,0 3-31 0,0 0-11 16,0 0-17-16,0 0-12 0,0 0-7 15,-3 0 10-15,-3 7 7 0,0 4 19 16,-1 0 0-16,-1 6 36 0,0 2-14 16,-3 4-2-16,4 8 12 0,3-3 11 15,2-3 15-15,2-2-38 0,0-5 2 0,0 2 11 16,4 1-17-16,2-1 3 16,6-4 1-16,-5 1 3 0,6-6 3 0,-2-2-26 15,2 0 19-15,2-2-17 0,-5-2 1 16,6-3-3-16,-2 1-16 0,-4-3-29 15,4 0 29-15,-4 0-17 0,1 0-12 16,-3 0-1-16,-1-5-12 0,-1 1-30 16,0 0 13-16,1-1 23 0,-1-1 17 15,-2 4 34-15,0-1 1 0,-2 1-33 16,3 2-6-16,-3 0-10 0,3 0-3 16,-1 0 26-16,2 0 0 0,2 0 10 0,0 0 16 15,8 5 55-15,-4-3 13 0,1 4-22 16,2-1 22-16,-2 1-12 0,-1-2 2 15,6-1 14-15,-4 2-1 0,2-5 26 16,-4 0-41-16,1 0 8 0,2 0-28 16,0 0 22-16,-3-8 4 0,3-2 3 15,-2-1 3-15,-3-4 19 0,3-2-10 16,-3-2-48-16,-3-2 68 0,-1-3-7 16,-4-6-57-16,-2 4-4 0,0 1-58 0,0 5 28 15,-4 5-2-15,-4 0-40 16,0-1-82-16,-2 3 15 0,2 0-35 0,4 6 99 15,-2 2-22-15,2 3-107 0,0 1-6 16,1 1-27-16,1 0-27 0,2 0-58 16,0 0-215-16,0 5 6 0,0 1 340 15</inkml:trace>
  <inkml:trace contextRef="#ctx0" brushRef="#br0" timeOffset="57706.3704">19552 15429 1482 0,'0'0'396'0,"0"0"-396"0,0 0-22 15,0 0-144-15,0 0 78 0,0 0 88 0,0 0 23 16,0 0 32-16,0 0-22 0,0 0 45 16,72-8 3-16,-21 8-10 0,11-2-25 15,1-2-20-15,1-2-23 0,-9 1 23 16,-2 1 3-16,-4 1-28 0,-2-1-1 15,-6 2-1-15,2-2-2 0,-5 0-10 16,-5 1 11-16,-10 2 1 0,-6 0 0 16,-5-2-17-16,8 1 18 0,-3 2 1 0,2-3 2 15,-4-1 13-15,-3 0 3 0,2 2-16 16,-6-4 14-16,0 3 9 0,-4-3-7 16,2 1 10-16,2-2 0 0,-4 1-29 15,0 4 81-15,-2-3-48 0,-2 1 12 16,2 0 0-16,-2-1-28 0,0-3-17 15,0 3-52-15,-8-5-3 0,-6 0-36 16,-2 2 0-16,-10-3 33 0,3 1-56 16,-3 1 49-16,-2-1 51 0,10 4 14 15,-2 1 43-15,8 1-7 0,1 2-36 0,7 2-39 16,1 0-6-16,3 0-4 0,0 0-19 16,10 4 6-16,2 6 62 0,10 5 85 15,10 4-20-15,10 3-4 0,3 0-15 16,-3-1 9-16,-10-3-22 0,-11-7-1 15,-6-2 36-15,-4-1-29 0,1 2-13 16,-4-1-26-16,2 4 16 0,-6-4-9 16,-4 1-5-16,0 0 46 0,-12 2 20 0,-6 1 97 15,-14 2 26-15,-9 3-111 16,-5 2-61-16,-5-7-19 0,-1 3 0 0,0-4-59 16,-5-3-37-16,0 0-88 0,5-3-33 15,6-1 52-15,5 0 12 0,3-3-13 16,-2 1-78-16,1-3-149 0,10 0-707 15</inkml:trace>
  <inkml:trace contextRef="#ctx0" brushRef="#br0" timeOffset="60917.1363">16206 13268 92 0,'0'0'111'15,"0"0"52"-15,0 0-49 0,0 0 118 16,0 0-40-16,0 0-42 0,0 0-55 16,0 0-34-16,13-21-15 0,-11 17-10 15,0 0-34-15,-1-1 34 0,-1 5 22 16,0 0-9-16,0-2-10 0,0 2-22 0,0 0-15 16,0 0 0-16,0 0 0 15,0 0 0-15,0 0-2 0,0 0 0 0,0 0-1 16,0 0 0-16,0 0-2 0,0 0-17 15,0 0-2-15,0 0-4 0,0 0-10 16,0 0-13-16,0 0-19 0,3 5 28 16,-3 3 21-16,2 1 19 0,-2 3 0 15,0 2 1-15,0 1 1 0,0 2 17 0,0 0-19 16,0 4-23-16,0 8 23 16,-5 10 16-16,4 4 49 0,-3-1 4 0,-1 2-11 15,1-2-16-15,0 0-12 0,-3 2 6 16,1-1-1-16,2 0-22 0,-1 1 26 15,-1-2-19-15,1 2 22 0,4-1-13 16,-3 0 10-16,2-2-22 0,2 2-17 16,-2-1 0-16,2 0 43 0,0 1 6 15,-5 0-48-15,0-2 12 0,2 2 42 16,-2-1 20-16,1-2-53 0,0 0 27 16,2 1-4-16,-1-2-9 0,2 2 3 0,-1-3-13 15,0-4 26-15,2-2 3 0,0-7 55 16,0-5-84-16,0-5-26 0,0-3-1 15,0 6 0-15,0 0-1 0,0-2-14 16,0-2 16-16,0-2 0 0,0-5 4 16,0-1 2-16,0-2-6 0,0-4-81 0,0 3 0 15,0-3 10-15,0 0 13 16,-2 0-27-16,-6-7-31 0,2-9-131 0,-4-10-186 16,0 0-606-16</inkml:trace>
  <inkml:trace contextRef="#ctx0" brushRef="#br0" timeOffset="62423.1992">15802 13608 109 0,'0'0'49'15,"0"0"101"-15,0 0 185 0,0 0-142 16,0 0-76-16,0 0-26 0,0 0-45 15,0 0-20-15,0 0 62 0,0-44-16 0,0 38-14 16,-4 0 11-16,4-1-67 16,-2 1 14-16,0-1 43 0,0 0-14 0,0 0-19 15,-3-1-10-15,5 3 17 0,-4-1-20 16,2 0-10-16,-2 1 1 0,0 1-4 16,0-1 0-16,-1 2 14 0,1-1-14 15,-3 3-37-15,1-2 37 0,2 3 0 16,-2-2-36-16,2 2 13 0,-3 0 23 15,2 0 0-15,1 0-13 0,-2 0-29 16,-1 2-16-16,-5 9 57 0,-3 1-43 0,0 4 44 16,1 2 0-16,-4 6-13 0,6 5-7 15,2-3 4-15,0-4 16 0,4 0 29 16,6-5-25-16,0 1 28 0,0-1-12 16,0-2 25-16,1-5 10 0,6-2-55 15,3-5 17-15,-2 1-1 0,-3-4 36 16,2 0-16-16,0 0 13 0,4 0 22 15,-1-7-19-15,3-1 7 0,2-2-40 16,-2-1 10-16,-3-3-16 0,-2 1 29 0,4-1-40 16,-7 1 20-16,2 0-9 0,-4 2-13 15,0-3-67-15,1 2-11 0,-2 3 63 16,-2 1 15-16,2 5 2 0,-2 1-2 16,0 0-19-16,0 2-4 0,2 0 11 15,-2 0 11-15,0 0 0 0,0 0-54 0,5 2 55 16,2 3 6-16,1 5 82 15,0-1 9-15,1 3-28 0,1 0-44 0,0 1-5 16,2-2 3-16,-4 0 9 0,2 0-30 16,0 0-2-16,-2-4 2 0,0 3-2 15,0-3-2-15,4 2-40 0,-4 0-71 16,0-1-95-16,-3 1 16 0,1-1-26 16,3-1-85-16,-5 0-297 0</inkml:trace>
  <inkml:trace contextRef="#ctx0" brushRef="#br0" timeOffset="64223.1932">16066 13740 4 0,'0'0'238'16,"0"0"-35"-16,0 0 165 0,0 0-114 15,0 0-107-15,0 0-59 0,0 0 3 16,0 0 0-16,0 0-23 0,0 0-29 0,0-4-20 15,0 4-19-15,-3 0-23 0,3 0 0 16,0 0 0-16,-1 0 7 0,1 0 13 16,0 0-17-16,0 0-6 0,0 0 7 15,0 0 16-15,-2 4 3 0,2 3 39 16,0 3-26-16,0 1 97 0,0 0-80 16,0 3-4-16,0-2 16 0,0 0-19 15,0-4 16-15,0 1-23 0,0-4 0 0,0-1 4 16,0-2-20-16,0-2 0 0,0 2 22 15,0-2 17-15,0 0 0 0,0 0 3 16,0 0 4-16,0 0 6 0,0 0 0 16,0 0 0-16,0 0 3 0,0 0 0 15,0-4-10-15,0-2-45 0,0-1-39 16,2-5-103-16,2 1 77 0,0 0-49 0,-1-4 20 16,7 5 36-16,-6 0-20 0,3 2 52 15,-1 2 6-15,-3 3 18 0,2 1-24 16,0 0 3-16,6 0 4 0,-3 2 16 15,-2 0-32-15,2 0 35 0,-3 2 17 16,1 2-14-16,1 2 23 0,-1-1 17 16,-4-1-42-16,2 1 31 0,-2-1-19 15,0-1-10-15,1-2 1 0,-3 1 9 0,0-2-10 16,0 0 16-16,0 0 14 16,0 0-1-16,0 0 1 0,0 0-1 0,0 0 1 15,0 0-4-15,1 0-13 0,-1 0-3 16,0 0-10-16,3 0 0 0,-3 0-3 15,0 0-3-15,0 0-10 0,0 0-12 16,0 0-11-16,0 0-13 0,2 0-9 16,-2 0 12-16,0 0 7 0,0 0 3 15,0 0 19-15,2 0 17 0,0 0 23 16,-1 5 26-16,2-3-1 0,2 5-2 0,-1-4 15 16,-2 3-31-16,0-2-1 15,1 2-10-15,-2-3-19 0,-1-1 1 0,0 3 1 16,0-4-1-16,0 3 0 0,0-1 21 15,0 2-10-15,0-1-12 0,0-1-1 16,0 3 0-16,-4-2-2 0,2 1-13 16,-3 1-10-16,1-2 26 0,4 0 0 15,-2 1 1-15,2-5-1 0,0 0-3 0,0 0 2 16,0 0 1-16,0 0 19 16,0 0 4-16,0 0 3 0,0 0-10 15,0 0-13-15,0 0-3 0,0 0-14 0,0 0-87 16,0 0-54-16,0 0-44 0,0 2-61 15,0 0-144-15,-4 3-124 0,8-14 143 16</inkml:trace>
  <inkml:trace contextRef="#ctx0" brushRef="#br0" timeOffset="64871.974">16017 13747 854 0,'0'0'359'16,"0"0"-184"-16,0 0-132 0,0 0-41 16,0 0 0-16,0 0 24 0,0 0 88 15,0 0 49-15,0 0-30 0,0 0-7 0,21 87-74 16,-14-63 3-16,-5-2-19 0,0-2-33 16,0-1 23-16,-2-4 13 0,0-1-26 15,0-4 10-15,0-3 16 0,0-2 12 16,0-4-18-16,0-1 6 0,0 1 32 15,0-1 3-15,0 0-6 0,0 0 6 16,0 0 3-16,-2 0-3 0,0 0-19 16,-2-1-55-16,-3-9-74 0,3-1-35 15,-1-5-127-15,3-2 142 0,0-3-129 0,2 1 113 16,0 3 41-16,0 2 68 0,2 2-57 16,6 1 16-16,2 2 26 0,0 3-23 15,0-1 13-15,0 5 6 0,6 1 20 16,-2 2 16-16,1 0-14 0,3 3 13 15,-3 7 30-15,2 1 0 0,-5 2 20 16,-1-1-29-16,0 0 0 0,-3-1 6 16,-4-3-6-16,1-1-17 0,-3-2 23 0,-2 2 7 15,0-5 16-15,0 0-10 16,0-2 6-16,0 0 17 0,0 0 2 0,0 0-18 16,0 0-7-16,0 0-7 0,0 0 13 15,0 0 7-15,0 0-1 0,0-4-2 16,0-5-65-16,0-3-173 0,2-3-30 15,2-4 35-15,2 1 32 0,5 1 39 16,-1 1 48-16,3 3 1 0,-2 2-20 16,5 4 64-16,-4-1-12 0,0 4 16 15,1 4 20-15,-2 0-7 0,-1 4 16 0,2 7 75 16,0 4 15-16,0 7-35 0,4 8 10 16,-4-3 0-16,-3-3-52 0,-1 0-36 15,1-7-6-15,-1 2 0 0,3 2-2 16,-3-3-4-16,2-4 6 0,0 0-71 15,-2-3-78-15,-2-4-55 0,0 2 6 16,-2-4-88-16,-3-2-42 0,3 0-76 16,-4-3-241-16</inkml:trace>
  <inkml:trace contextRef="#ctx0" brushRef="#br0" timeOffset="66968.8589">15388 14408 255 0,'0'0'405'0,"0"0"-105"0,0 0-79 15,0 0-74-15,5-97-95 0,-5 76 75 16,0 6-13-16,0-1 77 0,0 5-142 15,2 4-10-15,-2 3-6 0,0 1-1 16,0 3-16-16,0 0 0 0,0 0-16 0,0 0 0 16,0 0-42-16,2 0-29 0,0 5-13 15,3 2 84-15,-3 2 95 0,2 6-43 16,0 2-30-16,0 0-5 0,-2 2 18 16,1 2-9-16,-1-1-3 0,0 6 6 15,0 4-29-15,0 7 26 0,-2 1-23 16,0-4 17-16,0-8-20 0,0-6 35 15,0-8-31-15,0 1 5 0,0-2-6 0,0 4-3 16,-2-1 3-16,2-1-3 16,-2-4 13-16,0 0-15 0,2-1 2 0,-2-5-2 15,2-1 2-15,0 0 3 0,0-2 0 16,0 1-2-16,0-1-1 0,0 4-19 16,0-2 19-16,0 2 10 0,2 0-10 15,-2-2-18-15,2 2 18 0,-2-3 12 16,0 2-12-16,0-3 0 0,0 0 1 15,0 0 12-15,0 0 6 0,0 0 7 16,0 0-6-16,0 0-7 0,0 0-10 0,0 0 0 16,0 0 13-16,0 0-16 0,0 0-1 15,0 0-12-15,0 0 11 0,0 0 1 16,2 0-1-16,-2 0 0 0,0 0-1 16,0 0 3-16,0 0 0 0,0 0 3 15,0 0 10-15,0 0 0 0,0 0 3 16,0 0 3-16,0 0-3 0,0 0-3 0,0 0-11 15,0 0-2-15,0 0-1 0,2 0-12 16,-2 0-19-16,0 0-17 0,0 0 4 16,0 0 13-16,2 0 3 0,-2 0 9 15,0 0 4-15,0 0 13 0,0 0 3 16,0 0 3-16,0 0 13 0,0 0 0 16,0 0-3-16,0 0 0 0,0 0 4 15,0 0-5-15,0 0-10 0,0 0-2 0,0 0-26 16,0 0-20-16,0 0-9 15,0 0 3-15,0 0-3 0,0 0 0 0,0 0 6 16,0 0 1-16,0 0 5 0,0 0 11 16,0 0 9-16,0 0 21 0,0 0 2 15,0 0 1-15,0 0-1 0,2 0-33 16,-2 0-12-16,0 0-10 0,0 0-10 16,0 0-17-16,0 0-25 0,0 0-40 15,0 0-22-15,0 0-40 0,0 0-91 16,0 0 75-16,0 0 108 0,0 0 91 0,0 0 26 15,0 0 46-15,0 0 42 16,0 0 98-16,0 0 78 0,0 0-39 0,0 0-59 16,0 0-75-16,0 0-46 0,0 0-15 15,0 0-4-15,0 0-3 0,0 0-4 16,0 0-17-16,0 0-2 0,0 0-1 16,0 0 0-16,0 0 1 0,0 0 13 15,-2 0 3-15,2 0 10 0,0 0 7 16,-2 0 3-16,2 0 13 0,-2 0 3 15,2 0-10-15,-2-3-10 0,2 2-30 0,-2-3 14 16,2 0 0-16,0 0 36 0,0-4-16 16,0 0-36-16,0 1 26 0,0-3 22 15,0 1-9-15,0-2-39 0,2 2-21 16,0 1 18-16,2-1 3 0,-2 4 0 16,0-1-20-16,0 2-6 0,3-1-6 15,-1-1-11-15,1 3-11 0,-3-1 53 16,0 1 0-16,0 2-12 0,0-1 0 0,2 0 13 15,-4-3-32-15,2 5 2 0,0 0 30 16,0-3-3-16,-2 3-20 0,0 0-9 16,2 0-4-16,0 0 24 0,0 0 11 15,0 0 0-15,-2 0-15 0,0 0 13 16,4 0 1-16,-4 0 2 0,0 0 2 16,0 0 2-16,2 0 12 0,-2 0-3 15,0 0 0-15,0 0 3 0,0 0-3 0,2-2-10 16,-2 2-1-16,2 0 0 15,2-2 11-15,0 2 0 0,0-2 6 0,0 2-18 16,0 0-1-16,1 0 0 0,-1-2-19 16,3 1 19-16,-1 1 13 0,0-3-11 15,3 2 14-15,-4 1-16 0,4 0 23 16,0 0-23-16,-2 0 13 0,-2 0 20 16,2 0-11-16,-1 0-18 0,0 1-4 15,2 3 13-15,-4-2-12 0,2 2 25 0,-3 1-24 16,2 0 40-16,-1-3-13 15,1 4-6-15,-1-2 6 0,1-1-27 0,-1 3 2 16,-1-1 9-16,0-1 45 0,1 2-16 16,-2-2-42-16,-2-1 0 0,1 4 1 15,-1-4 29-15,0 2 38 0,0 4-36 16,0-1-9-16,0-1 16 0,0 2-7 16,0 1-19-16,0-2 13 0,0 1-10 0,0-1-13 15,0-2-2-15,-1 4 2 16,-1-5 15-16,-2 3-16 0,1-4 9 0,0 5 11 15,1-3-22-15,-5-3-9 0,-1 2-4 16,3-2-7-16,-3 1 20 0,2 2 11 16,-3-5-8-16,0 3-3 0,1 0 0 15,0 0 0-15,-1-1-35 0,-4-1 18 16,5 1 17-16,1-1 0 0,-1 0-23 16,0 0-48-16,-1-2-43 0,-2 0 56 15,5 0 6-15,-2 0-68 0,-4 0 55 0,4 0-156 16,0 0-23-16,-2 0 9 15,1 0-260-15,2 1 41 0</inkml:trace>
  <inkml:trace contextRef="#ctx0" brushRef="#br0" timeOffset="67831.5818">15888 14659 324 0,'0'0'649'16,"0"0"-301"-16,0 0-146 0,0 0-78 16,0 0-33-16,0 0 32 0,0 0-35 15,0 0-36-15,0 0-52 0,0-48-19 16,0 48-16-16,0 0-14 0,0 0-13 0,0 4 62 16,0 4 3-16,0 2 79 15,0 4 2-15,0 3 43 0,0 1-69 0,0-1-26 16,0 1 17-16,0-5-17 0,0-2 14 15,0-3-45-15,0 0-1 0,0-7 0 16,0-1 38-16,0 0 30 0,0 0-6 16,0 0-7-16,0 0 25 0,0 0 23 15,0 0 26-15,0 0-13 0,2 0-33 0,0-6-29 16,0-3-54-16,0-4-67 16,0 0-61-16,4-7 19 0,-1 2-11 0,3 1 40 15,3 2-78-15,2 1 113 0,-5 6 32 16,5-1-42-16,0 4 3 0,-3 3 3 15,-2 2 10-15,4 0-12 0,-2 4 51 16,0 6 13-16,-2 3 77 0,4 4 46 16,-4 4-13-16,1 2-46 0,-3 0 30 15,-1 0-94-15,0-2 35 0,2 1-22 16,-3-4-23-16,1-5-3 0,-3-1 0 0,0-4-16 16,-2-4-87-16,2 1-52 0,-2-1-101 15,0-4 13-15,2 0 32 0,-2 0 46 16,0-6 5-16,0-9-149 0,-6 0-881 1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7:05:11.5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06 14779 22 0,'0'0'124'0,"-2"0"-59"16,2 0-3-16,-2 0-13 0,2 0-20 16,0 0-13-16,0 0-3 0,0 0-11 0,0 0-1 15,0 0-1-15,0 0 13 0,0 0 36 16,0 0 58-16,0 0 37 0,0 0-34 15,0 0-25-15,0 0-10 0,0 0-6 16,-3 0-4-16,3 0-10 0,0 0-13 16,0 0-2-16,0 0-5 0,0 0 1 15,0 0 3-15,0 0-13 0,0 0-9 16,0 0-1-16,0 0-13 0,0 0-3 16,0-1 0-16,5 1-39 0,4-5 39 0,1 2 20 15,7-3 15-15,2 2-31 0,3 1-8 16,1-3 14-16,0 0-10 0,0 0 0 15,-2 0 17-15,-1 3-17 0,0-2-3 16,-2-2 2-16,-1 6-12 0,-2-5-13 16,-3 2 24-16,2 0 2 0,-4 0 0 15,0-2 0-15,1 4 0 0,0-2-1 16,-5 3-1-16,0-3 1 0,-1 1-16 0,-3 3 15 16,0 0 0-16,0-3-11 0,-2 3 10 15,0 0 3-15,2 0 1 0,-2 0 22 16,0 0-1-16,0 0 4 0,0 0-3 15,0 0 3-15,0 0-3 0,0 0-4 16,0 0 4-16,0 0 0 0,0 0-3 16,0 0-4-16,0 0-3 0,-4 0-10 15,2 0 0-15,-3 0 20 0,1 0-21 16,0 0-2-16,0 0 10 0,0 0-26 0,-5 0 10 16,2 0 5-16,-3 0-27 0,1 0-8 15,-2 0 36-15,-3 0 25 0,-2 0-25 16,2 0-42-16,-5 0 17 0,3 3 24 15,-8-3 2-15,4 3-1 0,2-1 0 16,1 0 20-16,0-1-20 0,4 2 13 16,3 0 9-16,-3-3-22 0,8 2-32 15,-1 0 32-15,4-2 2 0,2 0-2 16,-2 2-17-16,2-2-9 0,0 0 9 0,0 0 14 16,0 0-10-16,0 0 0 0,0 0-3 15,0 0-4-15,0 0 1 0,0 0-4 16,0 0-10-16,4 0-58 0,0 0 36 15,2 0 55-15,3 0-20 0,4 0 40 16,0 2-7-16,6 0-11 0,6-2 1 16,8-4 23-16,11-5-3 0,0-5-16 15,-8 4-7-15,-10 3-33 0,-9 3-94 16,0 2-166-16,0-1-154 0,-5 0 58 16</inkml:trace>
  <inkml:trace contextRef="#ctx0" brushRef="#br0" timeOffset="7536.2381">16395 14859 188 0,'0'0'408'16,"0"0"-219"-16,0 0-62 0,0 0-72 16,0 0-19-16,0 0 16 0,0 0 82 15,11-20-66-15,-9 18-3 0,-2-2 17 16,0 4 2-16,0-1-9 0,0 1-16 0,0 0-17 16,0 0-3-16,0 0 6 0,0 0-6 15,0 0 0-15,0 0-3 0,0 0-3 16,0 0-14-16,0 0-18 0,0 0-1 15,0 0-19-15,0 0-1 0,0 0 1 16,0 0 3-16,0 0-1 0,0 0 4 16,0 0 0-16,0 0-3 0,0 0 3 15,0 0 10-15,0-3-13 0,0 3-1 16,0 0 1-16,2 0-3 0,0 0-7 0,0 0-10 16,2-3-3-16,5 2 9 0,1 0 30 15,8 1 0-15,-2-5 0 0,4 3-3 16,-4 0 3-16,6 2 2 0,-1-1 31 15,5 1-33-15,1 0 32 0,4 0 11 16,10 0-43-16,-1 0 2 0,-2 0-9 16,-1 0 20-16,-12 0-26 0,-4 0 12 0,-1 0 1 15,-6 0 0-15,12 0-2 16,6 0 2-16,6 0 2 0,3 0 37 0,-5 0-37 16,-5-5 28-16,-1 2 25 0,0-3-23 15,2 3 11-15,-1-3 2 0,3 1-6 16,2-2-19-16,0 1-1 0,1 3 23 15,-1-5-22-15,0 3 22 0,-2-1-39 16,-5 0 20-16,-5 4-7 0,-10 0-14 16,2 0-2-16,0 2-15 0,-2-2-11 0,2 2 7 15,-7 0 18-15,-5 0-25 16,-3 0-17-16,-1 0-21 0,0 0-11 0,0 0-26 16,0 4-32-16,-5 2 3 0,-6 4-75 15,-6 3-163-15,0 0 267 0,-7 2-346 16</inkml:trace>
  <inkml:trace contextRef="#ctx0" brushRef="#br0" timeOffset="9918.0458">2895 14718 76 0,'0'0'42'0,"0"0"-22"0,0 0 0 15,0 0 15-15,0 0 8 0,0 0 12 16,0 0 11-16,0 0-27 0,-6-1 85 16,4 1 32-16,2 0-29 0,-3-3-36 15,3 1-48-15,0 2-43 0,-3 0-2 16,3-1-27-16,0 1 29 0,0 0 4 0,0 0 15 15,0 0-16-15,-2-3 11 0,2 3-11 16,0 0 16-16,0-1 1 0,0 1 9 16,0 0 1-16,0-2 5 0,0 2 11 15,0 0-7-15,0-2-23 0,0 2-13 16,0 0-3-16,-2-4 0 0,2 4-19 16,-2-2 19-16,2 2 0 0,0-2-1 15,0 2 0-15,-2 0-1 0,2 0 2 0,0 0 0 16,0 0 1-16,-2 0 1 0,2 0 11 15,0 0 0-15,0 0 0 0,0 0 0 16,0 0 0-16,0 0-10 0,0 0 1 16,-2 0-2-16,2 0 0 0,0 0-2 15,0 0-1-15,0 0-2 0,0 0-14 16,0 0-2-16,0 0-14 0,0 0-6 16,-2 0-26-16,2 0-10 0,0 0-23 0,-2 0-22 15,2 0-89-15,-3 0 10 16,2 2 59-16,1 0 9 0</inkml:trace>
  <inkml:trace contextRef="#ctx0" brushRef="#br0" timeOffset="25900.9389">2784 6725 33 0,'0'0'39'0,"0"0"-23"0,0 0 17 16,0 0 3-16,0 0-14 0,-18-1-19 15,16 1-3-15,-4 0 1 0,4 0 0 16,0 0 0-16,-1 0 1 0,3 0-2 0,-1 0-12 16,-1-2 9-16,0 2-15 0,0-2 18 15,-2 0 12-15,2-3-11 0,0 5 0 16,0-2 55-16,-1 0-43 0,1-1 10 15,0 1 55-15,0-2 46 0,0 4-122 16,-3-1 37-16,3-2-16 0,-3 2-3 16,4-1-11-16,-1 0-7 0,0 2-2 15,0-4 26-15,-3 4 65 0,5-2-89 0,-2 2 24 16,0-1 0-16,2-1 36 0,0 2 10 16,0-3-27-16,0 3-15 0,0 0-7 15,0-1 3-15,0 1 6 0,0-2 1 16,0 0-1-16,2 2 1 0,0-2 6 15,-1 2-3-15,3-4-7 0,-4 4-16 16,2 0 0-16,-2-3 4 0,0 3-15 16,0 0-1-16,0 0 0 0,0 0-1 15,-2 0 0-15,-3 0-2 0,-1 0-15 16,2 0-12-16,0 0-3 0,0 0-30 0,-1 0 43 16,-1 0 18-16,3 3-21 0,-1-3-17 15,0 0 5-15,2 0 34 0,0 0 32 16,2 0-16-16,0 0-14 0,0 0-2 0,0 0 2 15,0 0 14-15,0 0-15 16,0 0-1-16,0 0-1 0,0 0-1 16,0 0 2-16,0 0 0 0,0 0 0 0,0 0 1 15,2 0 2-15,-2 0 10 0,2 0 0 16,-2 0-11-16,0 0 11 0,0 0-11 16,0 0-2-16,2 0-15 0,-2 0 12 15,4-3 3-15,-2 3 0 0,1 0-23 16,3-2-22-16,1-1-7 0,-1 3 45 15,0 0 7-15,3-2 33 0,1 1-7 16,3-1-26-16,-2 0 1 0,2-1 14 16,6 0 4-16,-5-1-18 0,6 2 11 0,-6-1-9 15,3 3-3-15,-4-2-1 0,0 2-12 16,-3 0-30-16,0 0-6 0,0 0-58 16,-2 0 48-16,2 0-84 0,-1 0-63 15,2 2 1-15,-3 1-33 0</inkml:trace>
  <inkml:trace contextRef="#ctx0" brushRef="#br0" timeOffset="60549.352">14989 9172 26 0,'0'0'36'0,"0"0"-7"16,0 0-58-16,0 0 39 0,24-29-10 15,-20 23 45-15,0 0 43 0,-2 1-75 16,0-2 30-16,1 4 12 0,-2-2 40 15,-1-2 12-15,0 2-64 0,3-3 172 16,-3 2-179-16,0 1-17 0,0-2 60 16,0 2-51-16,0 2-27 0,0 1 13 15,0-1-14-15,0 1-29 0,0 2-7 0,0-2 16 16,0 2 20-16,0 0 3 16,0 0-3-16,0-3-24 0,0 3 24 0,0-2 13 15,0 0-13-15,0 0-56 0,0 0 40 16,0 0 14-16,2 2 2 0,-2 0-36 15,0-2-26-15,0 2-13 0,2 0-39 16,1-2 3-16,3 2 46 0,-2-1 49 16,-2 1-7-16,0 0 0 0,0-2-10 15,-2 2 33-15,0 0 30 0,0 0 28 16,0-2 34-16,0 2 45 0,0-2-62 0,0-3-40 16,0 4 53-16,0-3-55 0,0 1 71 15,0 1-19-15,0-3-69 0,-2 3-6 16,0-1-7-16,0-1 72 0,0 0-49 15,0 2-26-15,2-2-2 0,-2 3 2 16,-2-1 0-16,3 0 2 0,-3 2 15 16,2-2 2-16,2 2 17 0,-3 0-7 15,2 0-9-15,-2 0-18 0,3 0-1 0,-2-2-1 16,0 2-1-16,2 0 1 0,0-2 26 16,0 2-13-16,0-1-10 0,0 1 17 15,0 0 6-15,0-3-3 0,0 3-7 16,0 0-13-16,2 0-3 0,0 0-1 15,-2 0-22-15,0 0-6 0,3 0-7 16,-3 0-13-16,1 0 14 0,2 0 12 16,1 4-26-16,-2 0 49 0,3 2-13 15,-3-1 39-15,0-1-42 0,-2 2 17 16,2-3-1-16,-2 1 0 0,0-1-28 0,0-1 5 16,0-2 23-16,0 3-2 0,0 1 4 15,0 0 1-15,0 0-3 0,0 0-10 16,0 1 10-16,0 1 0 0,0 1-11 15,0 2 11-15,2-1 53 0,-2 2-21 16,2 0-16-16,-2 1-3 0,2-1 23 16,1 2-34-16,1-3 47 0,-2 0-49 0,0-1 2 15,-2 2 8-15,2-3-9 0,-1 1 35 16,4-2-23-16,-3 1 33 0,0-1-27 16,-1 1-18-16,3 0-1 0,-2-2 4 15,-2 3 15-15,2 0-19 0,-2-3 13 16,3 3-12-16,-3-3 9 0,0 2-10 15,2 1-2-15,-2-3 2 0,0 2-1 16,0 1-11-16,0-2 12 0,0 1 10 0,0 1-10 16,0-3-4-16,0 2 4 0,0-2 11 15,0-1 9-15,0 0-20 0,0 0-2 16,0-2-18-16,-2 0 20 0,2-1 2 16,0 3-2-16,-3-2 1 0,3 2-2 15,0 1 1-15,0-1-1 0,0 3 1 16,0 0 23-16,0 1-12 0,0-1-11 15,-2 0 0-15,2 1 16 0,-2 1-14 16,-2-2 24-16,3 1-24 0,1-3-2 16,0 3 3-16,-2-3-1 0,2 3 0 0,0 0 76 15,0-1-63-15,0 1-14 0,0-2-1 16,0 2 3-16,0-3 4 0,0 1 6 16,0 1-13-16,0 1 23 0,0 0-4 15,0 0 4-15,2 1 6 0,-1 2-12 16,5 2 9-16,-4-3-13 0,1 4-13 15,1-3 0-15,-4 0 0 0,2-2 0 16,0-1 0-16,-2 2 1 0,1-2 0 0,-1 0 12 16,0-3-11-16,0 2-2 15,0-2 2-15,0-2-2 0,0 2 13 0,0-1-13 16,0-1 0-16,-1-1-16 0,1 2 14 16,-2-1 2-16,2 3-3 0,-2 0 0 15,2 2 3-15,-2 0-3 0,2 3 0 16,0-1 2-16,0 4 1 0,0-4 3 15,0 2 13-15,0 1-13 0,0-4 10 16,0 3-13-16,0-2 0 0,0-1 0 16,0 1 1-16,0-3-1 0,0 0-1 0,0-2 1 15,0 3 0-15,0-3-2 0,0 3 2 16,-2 0 6-16,2-1-4 0,0 1-4 16,-3 1 4-16,3-1-4 0,-2 0 4 15,2 1-3-15,-2 1 2 0,-2-1 0 16,3 1-1-16,-1 0 0 0,0 1 3 15,0-1-3-15,2-1-3 0,0 1 3 16,-3-2 0-16,3 5 0 0,0-4 3 0,0 3-2 16,0-3 25-16,0 3-23 15,0-3 14-15,0 1-15 0,0-3 0 0,0 4 0 16,0-2 12-16,0 0-12 0,0 2-2 16,0 1 0-16,0 2-2 0,0-1 2 15,0 2 13-15,0 1-13 0,0-1-1 16,0-2-2-16,0 0 2 0,0 1 1 15,0-1 1-15,0-1 1 0,0-3-2 16,0 1 0-16,0 0-1 0,0-3 1 0,0 3 2 16,0-1-1-16,0-1 0 0,0-1 1 15,0 3 1-15,0-1 0 0,0 1-2 16,-1-1 1-16,-3 1 1 0,0 2 0 16,2-1-3-16,-3-2 0 0,3 3 0 15,-2 0 0-15,2 1 0 0,0-2 0 16,-3 1-13-16,3 0 11 0,0-1 4 15,2 1-1-15,-2-1-1 0,2 0 13 0,0 3 0 16,0-3-11-16,0 2-2 0,0-1 3 16,0 0 7-16,0-1-7 0,0 0 10 15,0 1-12-15,0 0-1 0,0 1 1 16,0-2-1-16,0 3 0 0,0-3 1 16,0 0-1-16,0 3 13 0,0-3-12 15,0 3-1-15,0-3 2 0,0 3 0 16,-3 0-1-16,2-2-1 0,1 2 1 0,-3-3 12 15,3 0-13-15,0 2-1 0,-2-4-2 16,2 2 0-16,0-2-11 0,-2 2 14 16,2-1 0-16,-2 0 1 0,0-1-2 15,0 3 2-15,0-3 9 0,0 2-10 16,2 3-13-16,-2 0 13 0,2-1 15 16,-2 1-15-16,2-1-12 0,-2-2 12 15,2 2 0-15,0-3-15 0,-2 2 15 16,2-2 2-16,0-1 2 0,-4-2-3 0,3 0-1 15,1 0 0-15,-3 1 16 0,1 0-16 16,2-2-2-16,-2 2-1 0,2 0 1 16,-2 1 2-16,2 1-2 0,-2 0 1 15,2-1-2-15,0 0 3 0,0 3-1 16,0 0-11-16,0-1 11 0,0 0-11 16,0 1 12-16,0 0-2 0,0-1 2 15,0 1 17-15,0-1-17 0,2 0-1 16,0 1 1-16,-2-3 0 0,2 3 0 0,-2 0 13 15,0-3-13-15,2 1-12 16,-2-1 12-16,0-1 2 0,0-3-2 0,0 2 1 16,0 0 0-16,0-1-1 0,0-1 0 15,0 3 0-15,0-2 17 0,0-1-1 16,3 3-16-16,-2-1 0 0,3-2 0 16,-2 2 0-16,0-3 0 0,0 2 18 15,0-2-18-15,0 1-1 0,-2-3-1 0,0 2-1 16,2-1 1-16,-2 0 2 15,0 0 0-15,0-2 0 0,2 0 3 0,-2-1-1 16,0 2-2-16,0-2 0 0,0 2 0 16,0-2 1-16,0 0 1 0,0 0 14 15,0 0-3-15,0 0-9 0,0 0-1 16,0 0-3-16,0 0 0 0,0 0-39 16,0 0 3-16,0 0-35 0,0 0-43 15,2 0-9-15,0-2-8 0,2-13-31 0,0 2-281 16,-16 43-481-16</inkml:trace>
  <inkml:trace contextRef="#ctx0" brushRef="#br0" timeOffset="62153.83">16473 9111 3 0,'0'0'56'0,"0"0"-55"16,0 0 12-16,0 0 32 0,0 0-22 15,0 0 65-15,0 0 53 0,0 0-76 16,12-46-36-16,-12 37 134 0,2 4-43 15,-2-3-119-15,2 3 112 0,-2-1 11 16,0 1-43-16,2 0-13 0,-2 2-68 16,0-2 0-16,2 3 0 0,-2 0 17 15,0-1 9-15,2 3-25 0,-2-2 1 16,0 0-1-16,0 2 28 0,0-2 11 16,0 2-24-16,0 0-13 0,0 0 0 0,-2 0 0 15,0 0 0-15,2 0 0 0,0 0-1 16,0 0 0-16,0 0-2 0,0 0-1 15,0 0 0-15,0 0 1 0,0 0-1 16,0 0-1-16,0 0-14 0,0 0-7 16,0 0-19-16,0 0-17 0,0 0-9 15,0 2 2-15,-2 5 40 0,0-3-3 16,-6 4 29-16,6 4 59 0,-4-1 29 0,2 2-54 16,0 2-33-16,0 1 28 0,0-1 6 15,-1 0-33-15,1-1 4 0,0 1 27 16,-1 1-20-16,3-3-10 0,-2 2 36 15,0-1-38-15,2-2 22 0,-3 2 9 16,1-4-29-16,2-1-1 0,0-1-2 16,-2-1 36-16,2 3-33 0,0-2 29 15,0 3 11-15,-1 1-17 0,1 0-25 16,-3 3 1-16,3 0 21 0,-2 1-20 16,2-1 13-16,0 2 27 0,0 0-43 0,0-2-3 15,0 2 3-15,0-1 3 0,-2-1-2 16,2-2 0-16,-2 0-1 0,-2-1 16 15,4 0-15-15,-2-1 0 0,2-2 1 16,-2 0-2-16,4-1 4 0,-4-1 2 16,2 0-4-16,2-1-2 0,-2 0-12 15,0 1 12-15,2-1 4 0,0 1-2 16,0 0-2-16,0-2 3 0,0 3-1 0,0-2 1 16,0 1 0-16,0 1-1 0,-2-1 0 15,2 0 11-15,0 0-10 0,-3 1-3 16,3-3-11-16,-2 1 9 0,0 2 3 15,-1-5-1-15,3 4 4 0,-1-2 12 16,-2 0-3-16,1 2-13 0,0-2-1 16,2 1 1-16,0 0 26 0,-2 1-13 15,2 0-12-15,0 1 12 0,0 2-11 16,0-2 14-16,0 1-3 0,0 0 13 0,0 1-25 16,0-1 1-16,0 2 17 0,0-2-18 15,0-2 1-15,0 2-2 0,0-1 2 16,0 1-2-16,0-1 2 0,0-1 0 15,0 0 0-15,0-1 13 0,0 0-15 16,0-3 0-16,0-1-3 0,0 0-72 16,0 1-6-16,0-3 22 0,0 0 10 15,0 0-3-15,0 0 0 0,-2 0-13 16,0 0-7-16,-2-3-12 0,4-8-236 16,-2-2-387-16</inkml:trace>
  <inkml:trace contextRef="#ctx0" brushRef="#br0" timeOffset="63349.1118">16501 9118 93 0,'0'0'121'16,"0"0"-3"-16,0 0-30 0,0 0-17 16,0 0-58-16,0 0-13 0,0 0-45 0,0 0 2 15,0 0 4-15,0 0-13 16,8-2 13-16,-8 8 32 0,0 0 7 0,0 3 85 16,0 2-3-16,0 5 19 0,0 1-16 15,-2 0-14-15,2 3-9 0,0 4 36 16,0-2-46-16,0 2-50 0,0-2 57 15,0 2-13-15,0-2-1 0,2 0-2 16,-2-3-41-16,0 2 17 0,0-2-16 16,0 1 37-16,0-5 28 0,0 5-52 15,-2-1 36-15,0 1-16 0,-2-2-23 0,0 2 10 16,0-3-22-16,0 2 32 0,0-2-33 16,-2 2 26-16,4-2-13 0,0 1-10 15,0 0-3-15,2-1-1 0,0 3 1 16,0-1 0-16,0 0-7 0,0 1 7 15,2-2-1-15,0 0 0 0,0 1 2 16,-2-2 5-16,3-2-4 0,-3 2-4 0,0-3 4 16,0-2-2-16,0 1 13 15,0-2 39-15,0 0-49 0,0 0 39 0,0-3-22 16,0 2 3-16,0 0 0 0,-3 1 6 16,3 1-29-16,-2-2 2 0,2 4 14 15,0 0-16-15,0-1 0 0,0 3 0 16,0-1-11-16,0-2 11 0,0 1 0 15,0-1-1-15,2-2 0 0,-2-1 1 0,6 2-1 16,-4-5 1-16,0 3-3 16,-2-1-19-16,2 1 22 0,0 0 0 0,0 0 1 15,0 0 1-15,0 4-2 0,0 0-3 16,-2-1 3-16,2 0 2 0,0 2 11 16,0-2-13-16,-2 1 0 0,2-1-1 15,0 1-1-15,0-2 2 0,3 2 0 16,-3 0 1-16,3 1-1 0,-3-1 0 15,0-1-1-15,2-2-8 0,-2 3 9 16,0-3 2-16,0 1-2 0,-2-3-2 0,0 2 2 16,0-2 0-16,0-1 0 15,0 1 3-15,0 0-3 0,0 2 9 0,0-2-6 16,0 4-3-16,0-2 1 0,-2-1 0 16,0 1 0-16,0 0 0 0,0 1 0 15,2-1-2-15,-2 2-8 0,0-1 9 16,0 2 10-16,-3-1-7 0,3 1 12 15,-2-1-15-15,3 2-1 0,-3 0 1 0,2-1 23 16,0-1-23-16,-2 0 0 16,2-1 1-16,0 1-2 0,0-1-1 0,0 1 0 15,0 0 1-15,2-1 0 0,-2 0-18 16,0 2 19-16,2 2 1 0,-2 0 2 16,-4-2 14-16,6 1-4 0,-2-1-13 15,2 2 16-15,0-3-14 0,0 0 18 16,-2 1-18-16,2 1 17 0,0-2 20 15,0 3-37-15,0-3 2 0,0 2 12 16,0-2-3-16,0 3-12 0,0-3 19 0,0-1-20 16,0 0-13-16,2-2 13 15,0 0-2-15,1 0 0 0,0-3 0 0,-1 1 2 16,0-2 0-16,-2-2 0 0,0-1 1 16,2-1-1-16,-2 1 0 0,0-3 13 15,0 3 3-15,0-3-3 0,0 0-9 16,0 0 15-16,0 0-19 0,0 0-40 15,0 2-80-15,0-2-7 0,0 0-16 16,0 2 13-16,0-2 35 0,0 2-35 16,0 0-131-16,0 0-78 0,0-2 134 0,0 0 3 15,0-10 80-15</inkml:trace>
  <inkml:trace contextRef="#ctx0" brushRef="#br0" timeOffset="81897.2923">3213 14004 297 0,'0'-6'195'0,"0"2"-35"0,0 0-147 0,0 1 78 16,-2-1 128-16,0 1-102 0,2 2-58 15,-2-1-43-15,2 0-16 0,-2-1-43 16,0 3 42-16,0 0-1 0,-1 0-33 16,1 0-89-16,-2 0-3 0,-1 3-176 15,-1 1-118-15,38 4 310 0</inkml:trace>
  <inkml:trace contextRef="#ctx0" brushRef="#br0" timeOffset="85569.3153">15220 6304 11 0,'0'0'101'0,"0"0"-39"0,0 0-29 0,0 0 15 16,0 0 5-16,0 0-37 0,0 0-16 16,0 0 81-16,-7-24-58 0,4 22-23 15,1 1 0-15,2-1 0 0,-2 2 95 16,2-2-94-16,0 2 15 0,0 0 14 16,0-2-30-16,0 2-12 0,-2-2 12 15,0-1 55-15,-1 3-19 0,1 0-36 16,-2-5-12-16,1 3 12 0,0 1 101 15,1-1-39-15,0-3-10 0,-3 5 72 0,3-2-52 16,0 2-14-16,0-3-36 0,2 3-22 16,0-2-1-16,-3 2 1 0,3-2 3 15,0 2 13-15,0 0-12 0,0 0-1 16,0 0 16-16,0 0-2 0,0-2 12 16,0 2 10-16,0 0 3 0,0-2-9 15,3 2-7-15,-1 0-6 0,0 0 2 16,2-2-9-16,-1 2-13 0,-1 0-13 0,0 0-9 15,0 0-30-15,-1 0-7 0,2 0 7 16,3 0 19-16,1 0 33 16,2 0 26-16,1 0 23 0,-2 2-49 0,6 0 36 15,-4 0-23-15,0 0 36 0,6 0-10 16,0 1-20-16,1-3 3 0,7 0-21 16,-4 2 14-16,4-2 5 0,-2 0-20 15,-3 2-62-15,-5 1 61 0,4-1-2 16,-8 1 3-16,6-1 13 0,-2 1-11 15,-4 0-2-15,6-1 0 0,-6 0 0 0,1 0-2 16,-5 0 1-16,0-1-22 0,1-1 20 16,-3 4 3-16,-2-4 0 0,3 2 12 15,-3-2-12-15,2 0-23 0,2 2 23 16,-1-2 2-16,10 2 24 0,-3 0-10 16,1-2 10-16,7 2-13 0,-2-2-13 15,1 1-12-15,0 1 12 0,3-2 3 0,-2 2-2 16,3-2 2-16,-3 0-1 0,0 0-2 15,-2 0 0-15,0 0 0 0,-2 0 13 16,-4 0 0-16,4 0-10 0,-2 0-3 16,-3 0 1-16,4 0-1 0,0-2 2 15,-3-1-2-15,4 1 0 0,-2 0 1 16,6-2 15-16,-6 2-3 0,1-2 6 16,0 3-2-16,0-3-14 0,2 2 26 0,0-3 1 15,-1 5-17-15,6-3 6 16,-3 1-19-16,0 0 1 0,-4 1-1 0,2-1 1 15,-3 2 12-15,-1-3-13 0,1 1-2 16,-4 2-9-16,-4 0 11 0,3 0 0 16,-1 0 0-16,-1 0-2 0,-4 0-1 15,0 0 3-15,-1 0 3 0,0 0 0 16,-2 0 1-16,0 0 9 0,3 0 3 16,-3 0 0-16,0 0-13 0,2 0 1 15,0 0-3-15,2 0-1 0,7 0 0 0,-3 0-4 16,5 0-113-16,-5 0-55 0,4 10-69 15,-6 0-131-15,-4-3-329 0,-73-34 596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7:07:28.0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49 16334 117 0,'0'0'144'0,"0"0"-85"15,0 0-17-15,0 0 43 0,0 0 22 16,0 0 34-16,0 0-47 0,-15-2-29 16,15 2-19-16,0 0 68 0,0 0-3 15,0 0-17-15,-1 0-16 0,-1 0 0 16,0-3-32-16,0 1 0 0,0-1 2 0,2-2 47 15,-2 1-40-15,2 2-52 0,-2-1-1 16,2 1 0-16,0 0 1 0,0 2 10 16,-2 0-13-16,2 0-13 0,0 0-23 15,-2 0-6-15,2 2 19 0,-2 3-26 16,2 7-26-16,0 4 49 0,0 20 26 16,0 13 134-16,0 6-1 0,2 4-81 15,0-2-29-15,0-6-7 0,2-7-16 0,-2-3 13 16,2-6-16-16,-1-9 16 15,0-4-13-15,-1-8 1 0,1-4-1 0,0 2 0 16,-3 2 1-16,2-1 18 0,-2-1-15 16,0-6-4-16,0 1 0 0,0-1-17 15,0-3-51-15,0 1-20 0,0-2 27 16,0 3-47-16,0 0-19 0,0-3-107 16,0-2 12-16,0 1-280 0,0-1 99 15</inkml:trace>
  <inkml:trace contextRef="#ctx0" brushRef="#br0" timeOffset="257.9656">3534 16327 790 0,'0'0'261'0,"0"0"-180"0,0 0-79 0,0 0 38 16,91-115 21-16,-65 94 1 0,-8 7-29 16,8-4 9-16,0 0-42 0,-2 5-1 15,1 1-31-15,-5 3 6 0,2 4 3 16,-5 1-16-16,2 4-43 0,-6 0-87 16,-1 0-121-16,-1 7-43 0,-4 1 59 15</inkml:trace>
  <inkml:trace contextRef="#ctx0" brushRef="#br0" timeOffset="630.038">3649 16552 1002 0,'0'0'280'0,"0"0"-146"0,0 0-108 0,0 0-23 16,0 0 52-16,0 0 43 0,0 0-1 16,0 0-6-16,0 0 13 0,0 0-81 15,131-80-23-15,-107 70-29 0,-8 5-23 16,3 1-75-16,1 0 20 0,-2 3-17 16,-2 1-65-16,-2 0-81 0,2 0-238 15,-6 1 80-15</inkml:trace>
  <inkml:trace contextRef="#ctx0" brushRef="#br0" timeOffset="940.917">4146 16875 838 0,'0'0'580'0,"0"0"-535"0,0 0-45 15,0 0 0-15,0 0 36 0,0 0 49 16,0 124-7-16,0-79-46 0,3-5-15 16,-3-6 5-16,2-12-22 0,-2-4 26 0,0-3-9 15,2-2-15-15,0-2 0 16,-1-2-2-16,6 2-61 0,-5-4-20 0,0-4-59 15,2-3 16-15,0 0-29 0,6-6 26 16,2-13-124-16,10-15-215 0</inkml:trace>
  <inkml:trace contextRef="#ctx0" brushRef="#br0" timeOffset="1599.0271">4448 16527 175 0,'0'0'329'16,"0"0"-45"-16,0 0-66 0,0 0-61 0,0 0-53 15,0 0 46-15,0 0-33 0,0 0-33 16,0 0 7-16,0 0-9 0,90-5-27 15,-84 3-10-15,0-2-32 0,-1 2-10 16,2-1 39-16,-1-2 19 0,0 2-15 16,0-5-23-16,3 0 6 0,0 0 3 15,3-3-30-15,-1 0 15 0,1-2-17 0,2 2 0 16,-4-3 3-16,1-1-3 16,4 1 1-16,-5-1-1 0,0 1-15 0,-1 1 15 15,-3 4 29-15,-1-3 23 0,-3 4-52 16,-2 1-13-16,0-1 13 0,0 1 40 15,0-2-38-15,-2 4 25 0,-5-3-24 16,-1 3-6-16,-2-1-20 0,3 0-3 16,-6 2-6-16,0 2 13 0,1 2-33 15,1 0 13-15,-3 0 6 0,3 0 14 16,0 4-27-16,-4 2 7 0,-2 3-16 0,0 3-13 16,0 0 42-16,3 1 16 0,-4 0-6 15,3 5 6-15,3-3-6 0,-3 0 16 16,2 3 0-16,3 0-1 0,-2-1 2 15,6 1 17-15,2 3 31 0,2-1-23 16,2 5 16-16,0-1 7 0,0 4-49 16,4 2-27-16,4 6 27 0,2-4 52 15,-3-8 16-15,2-6-67 0,-2-5 35 0,3 0-13 16,3 4 3-16,0-3-7 16,-1 1 7-16,6-4-26 0,-4 2 45 0,4-4-6 15,-2-1 0-15,3-1-10 0,1-3-26 16,0-2 23-16,4-2-3 0,0 0-23 15,-1 0 36-15,0-8-8 0,0 0-28 16,-1-6-72-16,1 1-31 0,-3-3 15 16,9-5-51-16,-4-7-14 0,3-3-64 15,-2-6-1-15,-8-1-14 0,-5 3-325 16,-4 11-62-16</inkml:trace>
  <inkml:trace contextRef="#ctx0" brushRef="#br0" timeOffset="2142.9302">4884 15704 400 0,'0'0'499'15,"0"0"-261"-15,0 0-134 0,0 0-32 16,0 0-20-16,0 0 0 0,0 0-20 15,0 0-32-15,0 0-49 0,0 0 49 16,-7 33 105-16,7-7 5 0,0 6-61 0,0 4-4 16,0-10 33-16,0-6-74 15,5-7 31-15,-3 2-33 0,3 0-2 0,-1 5 0 16,2-8-12-16,-2 2 12 0,2-2 0 16,0-4-26-16,2 1-104 0,-1-4-17 15,0-1-51-15,1-2-183 0,-1-2-346 16</inkml:trace>
  <inkml:trace contextRef="#ctx0" brushRef="#br0" timeOffset="2342.0972">4854 15314 1139 0,'0'0'172'15,"0"0"-54"-15,0 0-50 0,0 0-68 16,0 0-7-16,0 0-41 0,0 0-63 16,0 0-91-16,0 0-153 0,0 0 273 15,15 6-58-15,0 1-209 0</inkml:trace>
  <inkml:trace contextRef="#ctx0" brushRef="#br0" timeOffset="2908.0349">5266 15637 274 0,'0'0'72'16,"0"0"-1"-16,0 0-15 0,0 0 159 15,0 0-72-15,0 0 1 0,0 0 12 0,0 0-61 16,0 0 19-16,0 0-52 16,-6 121 25-16,4-99-5 0,0 2-17 0,0-2-7 15,2-3 11-15,0 2-66 0,0-1 0 16,0-3-3-16,0-4-6 0,6 1 2 16,0-7 2-16,-1 1 1 0,2-2 1 15,3-5 3-15,-4 3 10 0,1-4 4 16,3 0-14-16,5 0 29 0,-7 0-15 15,3-2-16-15,-3-3 2 0,3-1-3 16,-4-3-42-16,1 5-4 0,-2-1 4 0,-4-2 16 16,2 5 24-16,-4 2-2 0,4 0-31 15,-2 0-11-15,2 0-7 0,2 0 53 16,-1 0 23-16,2 0-7 0,3 4 33 16,3-2 0-16,0 1-23 0,4-3 42 15,2 0 3-15,2 0-25 0,3-3-1 16,-1-5 23-16,0-1-12 0,3-2 2 15,-7-4-22-15,-2 1 6 0,-4 0-7 0,-3-1 37 16,-2-1 28-16,0 1-10 16,-4 0-90-16,-4 2 133 0,0-3-94 0,0 1-7 15,0 0-32-15,-2-1 2 0,-8-1 17 16,4 2-19-16,-1 0-109 0,0 1 15 16,1 5-71-16,-1 1 49 0,0 5 15 15,3 2-29-15,0 1-90 0,2 0-41 16,-2 4-129-16,4 6-311 0,0-3 264 15</inkml:trace>
  <inkml:trace contextRef="#ctx0" brushRef="#br0" timeOffset="3103.5128">5748 15761 423 0,'0'0'398'0,"0"0"-275"15,0 0 31-15,0 0 57 0,0 0-100 16,0 0-23-16,0 0-10 0,19 111-26 15,-14-92-17-15,-4 1-35 0,6 1-4 0,-1-2-12 16,0 0 4-16,0-6 12 16,2 2 0-16,-2-3-36 0,0-3-55 0,-2-1-32 15,2-3-40-15,-1 0-68 0,-1-4-278 16,1-1 21-16</inkml:trace>
  <inkml:trace contextRef="#ctx0" brushRef="#br0" timeOffset="3407.698">6036 15322 726 0,'0'0'378'0,"0"0"-365"16,0 0 20-16,0 0 103 0,10 116-22 0,-6-74-16 15,0-2 6-15,-2-5-19 16,4 1 6-16,-2-2-17 0,0-5 24 0,3 0-30 16,0-6-23-16,-3-4-12 0,0-6-7 15,-2-1-26-15,2-1-2 0,3 1-12 16,-1 2 12-16,2-6 2 0,3 2-19 16,-2-2 16-16,1-2-62 0,3-2-88 15,-2-3 1-15,-3-1-14 0,2 0 62 16,2-8-92-16,-6-8-129 0,-2 0-262 15</inkml:trace>
  <inkml:trace contextRef="#ctx0" brushRef="#br0" timeOffset="3546.3269">6062 15584 112 0,'0'0'1118'0,"0"0"-828"16,0 0-82-16,0 0-42 0,0 0-85 16,0 0-59-16,0 0-22 0,0 0-2 15,0 0-11-15,0 0-6 0,122-107-4 16,-59 85-3-16,-6 8-94 0,-8 2-56 0,-11 7-97 15,-14 2-470-15,-6 1 141 0</inkml:trace>
  <inkml:trace contextRef="#ctx0" brushRef="#br0" timeOffset="3959.8486">6512 16629 1113 0,'0'0'286'0,"0"0"-90"15,0 0-11-15,0 0 16 0,0 0-35 16,0 0-8-16,0 0-9 0,0 0-45 16,0 0-74-16,0 0-30 0,26-25 0 15,4 12 35-15,8 0 55 0,2-1-86 16,-10 4-4-16,-5 5-33 0,-10 1-5 0,0-1-130 15,0 5 55-15,0-3-36 0,0 3-43 16,-4-2 7-16,0 2-65 0,-2 0 65 16,-4-2-89-16,-3 2-234 0,-2-6 84 15</inkml:trace>
  <inkml:trace contextRef="#ctx0" brushRef="#br0" timeOffset="4153.1878">6703 16382 959 0,'0'0'511'0,"0"0"-254"15,0 0-215-15,0 0-42 0,0 0 0 16,0 0 68-16,0 0 56 0,-44 134-50 16,40-92-41-16,4-2-33 0,0-4-16 15,0 0 4-15,0-4 12 0,2-12 0 16,0-2-14-16,4-7-25 0,0 0-49 16,6 3-22-16,-2-4 6 0,0-5-30 0,3-5-15 15,4 0-11-15,0-10-22 16,9-14-229-16,8-11-29 0</inkml:trace>
  <inkml:trace contextRef="#ctx0" brushRef="#br0" timeOffset="4463.9262">7113 16356 51 0,'0'0'1237'0,"0"0"-1117"15,-23 99-26-15,17-57-12 0,0-9 22 0,5-12-33 16,1-8-38-16,0 1-31 0,0-4 0 15,0 2 11-15,0-2 16 0,0-5-29 16,0-3 0-16,0 0 13 0,0-2 23 16,0 0 6-16,0 0 36 0,0-2 45 15,0-7 52-15,0-11-71 0,0-12-104 16,-7-10-41-16,1-6 40 0,2 2-43 16,2 3 43-16,2 7 1 0,0 1-88 0,0 4 59 15,0 1 29-15,8 1-26 16,1 0 26-16,2 7-165 0,-3 2 145 0,-2 8-22 15,2-2 19-15,1 0 7 0,4 1-42 16,-2-2-33-16,1 3-20 0,4 5 23 16,-4-1-16-16,0 4-114 0,0 2-124 15,-4 2-216-15</inkml:trace>
  <inkml:trace contextRef="#ctx0" brushRef="#br0" timeOffset="4646.0504">7014 16433 1083 0,'0'0'245'15,"0"0"-226"-15,0 0-6 0,0 0 91 16,0 0 7-16,0 0-49 0,137-63-33 0,-92 47-29 16,4 1 0-16,-5 5-60 15,-14 8-47-15,-10 2-104 0,-6 0-321 0,-10 0-198 16</inkml:trace>
  <inkml:trace contextRef="#ctx0" brushRef="#br0" timeOffset="4969.8048">7319 16822 799 0,'0'0'570'0,"0"0"-411"0,0 0-139 15,0 0-20-15,0 0 111 0,0 0 45 16,0 0-43-16,0 0-51 0,0 0-7 16,0 0-32-16,0 0 12 0,60 40 4 15,-56-19 0-15,-4 11 10 0,0 9 16 16,0 1-43-16,-7-4 62 0,3-9-83 0,1-8 38 16,2-6-24-16,-1-4-15 15,2-1-19-15,0-2 0 0,0-3-4 0,0 0 23 16,0-5 14-16,0 0 28 0,0 0-10 15,6 0-19-15,7-8-12 0,12-10 64 16,10-7-52-16,3-3-13 0,0-2-113 16,-3-2-81-16,-2 2 9 0,3-2-59 15,-4-3-45-15,0-3-98 0,-12 11-721 16</inkml:trace>
  <inkml:trace contextRef="#ctx0" brushRef="#br0" timeOffset="5489.9352">7962 16571 1119 0,'0'0'417'16,"0"0"-417"-16,0 0-46 15,0 0-67-15,0 0 113 0,0 0 3 0,0 0 33 16,0 0-1-16,0 0 21 0,0 0 6 15,92-51-4-15,-76 37-3 0,0 3-6 16,-4-3-13-16,-1 3 16 0,-1-2 36 16,-1 0-14-16,-3 2-35 0,-3-3-36 15,-1 2 111-15,0-1-88 0,-2 4 26 16,0-3-30-16,0 4 24 0,0 1-27 16,-4-1 1-16,1 2-20 0,-3 3-2 0,0-4 2 15,-4 5-3-15,2-1-23 0,0 3-51 16,-4 0 31-16,-4 0-2 0,2 0 12 15,-4 3-16-15,0 6 26 0,-2 0-3 16,-1 4 29-16,2 4 0 0,-2 7 26 16,-3 5-26-16,1 8 36 0,2 1 38 15,6 1-35-15,2-7-16 0,4-1 25 16,7-4 53-16,0-3-59 0,2-3-41 16,0-8 22-16,2 1 9 0,5-1-6 0,6 3 22 15,-1 1-45-15,3-2 91 0,5 1-29 16,0-5 12-16,4-2-10 0,6-3-31 15,6-4 12-15,7-2 7 0,3-6-26 16,0-8-28-16,-6-4 15 0,-10 4-16 16,-9 1-64-16,-3 4-68 0,-6-3-26 15,6-7-10-15,1-8-20 0,7-7 26 16,-8-8-123-16,-5 0 5 0,-4 2-189 0,-5 11-303 16</inkml:trace>
  <inkml:trace contextRef="#ctx0" brushRef="#br0" timeOffset="5848.9611">8281 15777 1208 0,'0'0'381'15,"0"0"-381"-15,0 0-3 0,0 0-137 16,0 0 140-16,0 0 46 0,0 0 103 15,0 0-45-15,0 0-77 0,-3 117-27 16,3-95-21-16,0-1 20 0,3-4 1 0,1-1-4 16,1-3-100-16,-2-3-6 15,0-1-11-15,1-3-94 0,-2-4-251 0,2-2-235 16</inkml:trace>
  <inkml:trace contextRef="#ctx0" brushRef="#br0" timeOffset="6029.4796">8332 15380 1163 0,'0'0'322'16,"0"0"-127"-16,0 0-110 0,0 0-63 0,0 0-22 16,0 0-65-16,0 0-29 0,0 0-55 15,0 0-86-15,0 0 163 0,0 0-77 16,14 33-304-16,-5-20-117 0</inkml:trace>
  <inkml:trace contextRef="#ctx0" brushRef="#br0" timeOffset="6467.3611">8556 15709 876 0,'0'0'199'15,"0"0"-85"-15,0 0 110 0,0 0-97 16,0 0 20-16,0 0-40 0,24 107-13 15,-22-87-16-15,2 1-13 0,0 1-29 16,0-4-35-16,1-3 12 0,4 0-13 0,-3-2-4 16,-2-2-19-16,2-4 21 0,1-2-39 15,-4 2-53-15,5-6 55 0,-4-1-16 16,-2 0 16-16,3 0 20 0,-1 0-40 16,2 0 17-16,-2-1-17 0,2-3 24 15,-2 0 15-15,4 0 19 0,-6 0 1 16,2 2 1-16,-1 1 0 0,2-3 32 15,0 2 16-15,2 0 3 0,2 0 22 16,0 1-2-16,-1-5 6 0,3 4-33 16,-1-5 56-16,3 2-1 0,-2-3-3 0,-3 1-16 15,0-1-16-15,2 1 77 0,-4-2-19 16,-2 0-7-16,0-2-49 0,-2 0-34 16,0-6 79-16,-2 3-86 0,0-1-23 15,0-2 42-15,-2 0-45 0,-4 1 0 16,-2-4 15-16,-4 3-14 0,2 2 1 15,0-1-2-15,-1 0-13 0,-2 0-19 16,4 5-39-16,1 2-38 0,2 2 19 0,2 2-148 16,0 3 44-16,4 2-114 0,-3 0-72 15,3 2-109-15,-2 3-522 0</inkml:trace>
  <inkml:trace contextRef="#ctx0" brushRef="#br0" timeOffset="6763.4355">8850 15952 39 0,'0'0'757'0,"0"0"-435"0,0 0-130 15,0 0-42-15,0 0-46 0,0 0 59 16,0 0-53-16,0 0-58 0,0 0-6 16,0 0-20-16,59 41 45 0,-53-28-19 15,-2 0 3-15,1 5 0 0,-5 1-29 16,1 0 13-16,-1 4-16 0,0-5-20 15,0-1-3-15,0 1-3 0,0-8 2 16,0-5 1-16,0 1-4 0,0-4 2 0,4-2 2 16,-2 3 0-16,2-3 3 0,0 0 14 15,4 0 2-15,5-3 7 0,4-5 16 16,2 1-42-16,3-7-13 0,3-3-178 16,0 2-30-16,1-4 7 0,-4 0-101 15,3-2-301-15,-10 5-196 0</inkml:trace>
  <inkml:trace contextRef="#ctx0" brushRef="#br0" timeOffset="7060.6432">9267 15455 1037 0,'0'0'371'0,"0"0"-169"0,0 0-72 0,0 0 0 15,0 0 0-15,0 0-30 0,0 0-100 16,0 0-26-16,0 0-55 0,0 0 81 16,0 0 101-16,-5 93 6 0,10-55-36 15,2-2-42-15,0-7-29 0,-2-5 3 16,3-4-3-16,-5-6 13 0,4 1-13 16,-1 2 0-16,2 0 2 0,6 0-2 15,-6-2-2-15,2-1-95 0,4-7-36 16,-6 1-19-16,0-3-11 0,3 2-29 0,-5-7 27 15,1 0-57-15,-1 0-35 0,-3-3-190 16,-3-6 147-16</inkml:trace>
  <inkml:trace contextRef="#ctx0" brushRef="#br0" timeOffset="7198.3022">9344 15695 480 0,'0'0'626'0,"0"0"-378"16,0 0-43-16,0 0-43 0,0 0-35 15,0 0 78-15,0 0-190 0,0 0-14 0,43-109 29 16,-24 93-30-16,2 1-36 15,1 4 34-15,0 0-37 0,2 1 20 0,-5 2-114 16,1 6-85-16,-10 2-49 0,-4 0-303 16,-2 0-245-1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7:08:43.5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983 17665 116 0,'0'0'346'0,"0"0"-137"16,0 0-50-16,0 0-84 0,0 0-29 15,0 0-17-15,2-8-9 0,-2 6 3 16,2 2-4-16,-2 0-6 0,0 0 7 16,0-2 6-16,2 2-7 0,-2 0-16 15,0-2 0-15,3-1-1 0,-3 3-2 16,2-4 0-16,-2 1 0 0,2 2 0 16,-2-1-1-16,2 0-12 0,-2 2 10 0,5-3-14 15,-3 1-5-15,2-1 22 16,2 1 0-16,-2-2 2 0,5 2 20 0,1-3-15 15,4 1 6-15,-2 0 16 0,8-1-6 16,2-3 19-16,10 0-39 0,7-5 42 16,-2-1-45-16,3-4 13 0,-3 4-13 15,-3-5 33-15,0-3-7 0,4-2-26 16,-2-3 2-16,2-2 8 0,-1 2-7 16,-3-1-6-16,-2-3 6 0,-7 3 7 15,0-1-10-15,-3 0-23 0,-5 1 23 16,-4 1 1-16,2 6 81 0,-10 3-43 15,2-6-4-15,-1-3 17 0,-2-5-52 0,6-6 69 16,-8 4-7-16,-1 1-49 0,2 0 45 16,-3 0-35-16,0-1 9 0,0 0-32 15,0 0-18-15,0-2 18 0,0-3 0 16,0 4-26-16,0 0 13 0,-6 4 13 16,-2 1 32-16,2 4-9 0,0 4 6 0,2 3-22 15,0 3 12-15,0 0-2 16,-3-1-15-16,-4-4-1 0,-1 0 31 15,1-4-28-15,-4 5 25 0,0-1 13 16,1-4 0-16,-4 2-42 0,2 3-6 0,-2-6-14 16,4 6 20-16,-3-6 61 0,-1 6-39 15,4-2-44-15,-4 0 22 0,2 0 0 16,1 1-20-16,-2 1 20 0,4 0-3 16,-4 3 6-16,2-1 1 0,0 3-4 15,0-2-72-15,-1 3 1 0,-2-2 42 0,2 0 12 16,-4 2 4-16,1-1-9 15,2 2 22-15,-4 0-23 0,5 4 52 0,-4-2-55 16,6 2 26-16,-6 1 0 0,5-1 0 16,-4 6 1-16,2-3-2 0,3 2 8 15,-6 0-20-15,4 1 19 0,-4 1-6 16,5-3 23-16,-4 5-23 0,0-2-29 0,-3 2 29 16,2 0 0-16,-2 0-20 0,1 0 17 15,-2 0 3-15,2 2 11 0,-3 3-11 16,0 0-20-16,2 3 17 0,-5 1 6 15,3 0-6-15,-4 1 3 0,2 4-13 16,1-1 12-16,-1 0 0 0,6 0 1 16,-4 3 0-16,0-1-7 0,6-1-6 15,-2-1 12-15,3 1 1 0,3 1 0 16,0-2-13-16,0 3-4 0,4 2 15 16,-6 3 4-16,4 1-15 0,1 0-3 0,-2-1 14 15,3 4 2-15,1 2 3 0,-3 6-3 16,1 3-20-16,2 0 20 0,5 3 0 15,0-5-6-15,2 2 6 0,-3 1 22 16,2 2-19-16,1-1-3 0,0-1 18 16,2 1-17-16,0-4 1 0,0 1-2 15,0 0-2-15,4-6 2 0,-2 3 4 16,4-6-4-16,-4-1-19 0,0-4 19 0,2-7 19 16,-2-1-6-16,5 4-13 0,-1 0 0 15,5 4 4-15,-3 1-4 0,5-4 3 16,2 3-3-16,2-2 0 0,5 2 1 15,-4-1 1-15,8 1 0 0,-5-3 15 16,5 2-17-16,-6-1 0 0,6 0-3 16,0-4-6-16,-2 1 9 0,3-5 19 15,-2 3-19-15,-2-3 3 0,2-3-2 16,-4-1 1-16,4 1 0 0,-7-3 27 16,4 2-29-16,-4-2 16 0,6-3-16 0,-2 0 16 15,1-2 10-15,3 0-13 0,-4 0 4 16,4 0 9-16,-2 0-10 0,-1-7-13 15,0 0 33-15,-2-3 0 0,3 1 6 16,-1-2-42-16,3-7 3 0,-1 3 13 16,0-4 0-16,1-1 10 0,4-4-25 15,4-5 3-15,-1-6 22 0,1-2-10 16,-6 3-15-16,-9 2 31 0,-4 6-32 0,-6-3-22 16,-1-1 18-16,-6-1 8 0,-2 0-1 15,0-2 10-15,-4 0-13 0,-6 0-13 16,-3 1 13-16,-2 3 19 0,2 5-19 15,2 2 0-15,1 9 23 0,-1-2-23 16,2-2 10-16,-1-2-23 0,-3-4 26 16,3 1-7-16,2 4 22 0,1-2-28 15,0 5 0-15,1-2 7 0,2 2-7 0,2 1 0 16,-1 1-39-16,2 0 16 16,-2 0 23-16,1 4 26 0,2 1 3 0,-2-3-29 15,-1 0 0-15,0 2-26 0,-1 2 52 16,0-6-26-16,-1 6 4 0,-2-5 38 15,0 3-42-15,2 1 0 0,-1-2-1 16,-4 1 1-16,-2-3-37 0,0 1 37 16,-1 2 39-16,-2-3-26 0,0 3-13 15,1-1 12-15,-2 3-12 0,4-1 0 0,2 1-36 16,-4 5 36-16,4-3-13 0,2 3 7 16,-4-2 6-16,4 4 0 0,0 0-7 15,1 0-106-15,-1 0 32 0,-3 0 79 16,-2 4-20-16,3 5-20 0,-2-4 38 15,-4 5-31-15,4-3 31 0,-4 3 4 16,4-1-29-16,-1 1 29 0,-2 0 7 16,2-1-7-16,0 0 0 0,-1 4-13 0,1-1-8 15,0 2 20-15,2 1 1 16,-1-2-13-16,2 3 13 0,-1 1-16 0,0 0 26 16,1 2-23-16,1 2-4 0,-1 0 17 15,4-2 4-15,-5 3-4 0,6-4-7 16,-1-1 7-16,4 3 16 0,-2-3 1 15,0 2-17-15,0-4 3 0,-1 2-2 16,2-1-2-16,1-3 2 0,0 1-1 16,2-1 3-16,0-2-3 0,0 2 0 15,0 1-3-15,0-1 1 0,0 0-15 0,4 0 15 16,1 2 2-16,2-2 17 0,-1 0-15 16,-1-1 0-16,2-1-1 0,2 0 21 15,2 3-20-15,-1-1-1 0,-1-3 17 16,3 2-15-16,0-1 30 0,2-3-7 15,1 2-13-15,2-3-12 0,-3 0-1 16,4-1 19-16,-2 0-20 0,4-3 2 16,-3 3 31-16,2-3-19 0,-2-3 19 0,-1 0-31 15,2 0 1-15,-4 0 18 0,2 0-17 16,-4-7 20-16,-3 4-7 0,1-1 20 16,1-2-17-16,-2-1-17 0,-1-1 31 15,2 0-20-15,2-3 19 0,-4 1-32 16,0 1 2-16,-2-2 6 0,1 1-8 15,2 0 0-15,-3 1 35 0,0-1 27 16,-2-1-60-16,-2 0-2 0,2 0 29 16,1 2-45-16,-3-2 32 0,0-1-16 15,-1 0 0-15,2 3-28 0,-3-2 22 0,0 1-46 16,0-1 104-16,0 3-85 16,0-4 33-16,0 3-27 0,-3 1 27 0,2-1 13 15,-3 1 0-15,-1 0-8 0,1 1-3 16,0 1 5-16,0-2-7 0,-2 1-35 15,-1 0 32-15,2 0-16 0,-1 1 6 16,1-1-10-16,2 1-2 0,-3 3 21 16,2-2 2-16,-2 0-21 0,-2 1-5 15,4 1 27-15,-2 0-11 0,0-1-4 16,0 3-23-16,-1-4 23 0,3 3 0 0,-5 2-39 16,3-2 53-16,2-1-21 0,-1 1 7 15,-1 0-40-15,0 0 8 0,-1 0 30 16,1 2 16-16,-1-4-22 0,1 4 24 15,4-1 0-15,-4 1-22 0,4 0 41 16,-2 0-19-16,2 0 13 0,0 0-13 16,-4 0-14-16,4 0-2 0,-2 0 14 0,0 0 0 15,-2 0-1-15,0 1-45 0,-6 3 22 16,4 2 23-16,0-1 1 0,2-1-20 16,-1 2-8-16,3-2 11 0,-3 2 16 15,3-2-23-15,0 1 26 0,0 0 13 16,2-2-13-16,-1 3-2 0,1-4 0 15,2 3-1-15,0 0 3 0,0 0 16 16,0 1-12-16,0 0-2 0,0 1 40 0,0 1-42 16,0 1 1-16,0-1 9 0,0-1 0 15,0 0-10-15,2 0-11 0,1 3 11 16,-1-3 13-16,0 1-13 0,0-1-4 16,0 0 4-16,0 0-1 0,2-1 1 15,1 1 4-15,-1-1-4 0,-2-3-3 16,2 4 1-16,-1-2 0 0,1-2-24 15,0-1 26-15,0 3 23 0,2-2-20 0,1 4 16 16,0-5-18-16,-1 3-2 0,-2-3 4 16,2 2-3-16,-2-4 0 0,3 4 3 15,-2-4-3-15,1 1 2 0,0-1 24 16,0 0-10-16,3 0 10 0,2 0 17 16,-1-5 2-16,3-3-16 0,-1 0 30 15,4-1-27-15,-4-1-9 0,-2-1-7 16,4 1 1-16,-6 1-14 0,0 0 27 15,-1 0-6-15,-1 1-22 0,-1 3 51 16,-3-1-24-16,0 1-16 0,-2 1 32 0,0 2-45 16,0-3 3-16,0 3 17 0,-4-2-20 15,-3-1-39-15,0 2-13 0,0-1 36 16,0 0-39-16,-1 2-10 0,-4 0 3 16,4 2-15-16,0 0 12 0,2 0-30 15,-1 0-35-15,3 0-13 0,-3 2-10 16,3 0-29-16,2 4-238 0,0-1-128 15</inkml:trace>
  <inkml:trace contextRef="#ctx0" brushRef="#br0" timeOffset="5922.2635">10901 16085 45 0,'0'0'189'0,"0"0"-23"0,0 0-127 16,0 0 85-16,-11-3-3 0,9 3 45 15,0 0-160-15,-1 0-6 0,-3 0-52 0,4 0-13 16,-4 0 23-16,1 0 38 0,1 3-9 15,0-1 11-15,-4 3-12 0,-1-2 12 16,0 2-19-16,1 0 21 0,-1 1 0 16,-2 2 33-16,1-3-20 0,0 4 39 15,-1-4-45-15,-2 5-7 0,3-1-33 16,-1 0-9-16,1 2 32 0,1-4 10 16,0-1 3-16,2-2 43 0,4 1-27 0,-4 2-19 15,2-1 0-15,-3 2 26 0,1-3-3 16,2 3-23-16,0-1 10 0,2 0-26 15,-2-2 16-15,-1 1-4 0,0 0 8 16,-1 0 64-16,1-1-29 0,1 1-36 16,-1-1 27-16,4 2-56 0,-2 0 65 15,0 5-23-15,2-3-14 0,-2 4 18 16,1 1-20-16,1 3 0 0,-1 0 38 0,3 1-38 16,0 2-14-16,0 0 1 0,-3-3 9 15,3 0 1-15,0 0 3 0,0-2 0 16,0-1-19-16,0-4 32 0,0 0-15 15,0-1 2-15,0-2 0 0,0 3 0 16,0-1 3-16,0-1 13 0,0 0 4 16,0 3 23-16,0-1-43 0,0 2 0 15,0-2 0-15,0 4 20 0,3-1 2 16,-3 0-18-16,0 0 51 0,3 2-35 16,-3-4-4-16,2 0-16 0,1 3 19 0,-1-1-12 15,0 1 6-15,-2 0-10 16,2 1 46-16,0-1-49 0,0 0 1 0,0-4 15 15,0 1-3-15,0 0-15 0,0-1 2 16,-1-1 0-16,2 1 12 0,0 0 8 16,1-1-17-16,-3-1 23 0,2 1-13 15,-1 1-10-15,0-2 10 0,1-1-1 16,1 3-12-16,0-1 0 0,0 1 4 0,1-1 9 16,-2 1-10-16,6 0 10 0,-3-1 3 15,6-1-3-15,-2 4 0 0,2-5-11 16,4 0-2-16,-4 1-1 0,5 0 1 15,-1 1 7-15,0 0-7 0,1-2 0 16,-2-2-52-16,-3 5-59 0,6 0-3 16,-8-3-107-16,3 2-288 0,-4 1 95 1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3T07:10:32.0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77 6575 288 0,'0'0'339'0,"0"0"-62"0,0 0-163 0,0 0-36 16,4 0 14-16,0-2 5 0,-2 0 1 16,0 0-17-16,-2-1-55 0,2 3-3 15,0-1 0-15,2-3 3 0,1 1-10 16,3-6 40-16,3 0-11 0,2 0-45 15,-1-2 68-15,3-6-45 0,-2 4-7 16,-1 0-19-16,-1 0 5 0,2-1-2 16,0 1 13-16,-3-2 23 0,1-1 2 0,-5 3-38 15,1-1 0-15,-1 1 2 16,0 2 11-16,-2-1-13 0,-2-1-16 0,0 2 14 16,-2-4 4-16,0 6 17 0,0-2-19 15,0 4 2-15,-2-1-2 0,-2 5 23 16,-2-4-23-16,-1 6-18 0,-4-1-47 15,1 2 65-15,-2 0 0 0,-3 0-79 16,-8 2-15-16,-3 9 68 0,-18 12-10 16,1 4 13-16,-4 4 7 0,5 1-4 15,5-3 19-15,3 6 2 0,6 4 37 0,6-1 14 16,4 2-29-16,4 1 20 16,5 2-41-16,7 1 22 0,2-4-24 0,0-5-18 15,9-9 18-15,4-5 23 0,-3-7 42 16,3-3-32-16,4 3-31 0,2-1 9 15,11 0-11-15,6-1 20 0,7-7-1 16,-1-3 1-16,0-2-1 0,-3-2-17 16,-12-3-2-16,-6-3-74 0,1 4-24 0,-10-1 7 15,7-3-36-15,1-1-35 0,2-5-21 16,-1 1-113-16,2-3-200 0,-9 3 107 16</inkml:trace>
  <inkml:trace contextRef="#ctx0" brushRef="#br0" timeOffset="990.21">2006 6571 179 0,'0'0'170'0,"0"0"-79"15,-12 101 128-15,12-73-141 0,14 0 46 16,-6-7-75-16,4-4 13 0,-3-4-23 16,2-4 84-16,1 3-119 0,1 0 64 15,4-3-48-15,0-3 6 0,0-4-3 0,-2-2 19 16,-1 0-13-16,4-2 20 0,-1-10-10 16,0 0 16-16,-3-14-12 0,3-6-17 15,-3-14 3-15,-5-10-6 0,-2-1-23 16,-5-4-49-16,-2 4-101 0,0-2 134 15,-4 0-78-15,-2 1-30 0,-2 0-3 16,1 9-108-16,-4 9 115 0,-4077 13 120 0,8163 8 117 16,-4076 9 75-16,-2 5-26 0,1-1-22 15,0 6-56-15,0-2-9 0,2 2-79 16,-2 0-85-16,2 8-68 0,0 11 140 16,0 15 13-16,11 15 199 0,0 14-56 15,5 0-49-15,-3-3 13 0,-2-7-61 16,4 1 25-16,-5-6-45 0,0 0 0 15,1-16 13-15,-4-7-37 0,-1-10 31 16,-5-4-30-16,4-1 9 0,1 1-11 0,-1-1 1 16,-1-4 8-16,0-2-10 0,-2-3 0 15,2-1 11-15,-1 0 5 0,-1 0-13 16,0 0 23-16,5-1 7 0,3-11 19 16,4-3-52-16,6-4-39 0,1-2-107 15,3 0 16-15,-3 3 62 0,-2 5 25 16,-1 4-12-16,-2 3 13 0,-2 2 0 15,4 4-1-15,-6 0-9 0,3 0 10 16,-2 8 29-16,-2 1-18 0,0 3 31 0,2 2 66 16,-3-3-24-16,0 2-3 0,-3 0-16 15,4-1 16-15,-3 0-4 0,-4-3-5 16,2-1-29-16,1-3-1 0,-3 3 0 16,0-3 0-16,3-1 1 0,-1 1 15 15,-2-1-13-15,1 1 14 0,0-3-16 16,-2 0 1-16,1-2-4 0,-2 2 1 15,-1-2-29-15,2 0 30 0,-3 0 29 16,2 0 16-16,-2-2 7 0,5-4-7 16,0-4-45-16,-3-3-110 0,0-1 87 15,-2 3 23-15,0 1 13 0,0 5 46 0,0-1 48 16,0 6-26-16,0 0-32 0,0 0-49 16,0 0-35-16,0 0-20 0,0 0-13 15,0 2-30-15,0 7 7 0,6 1 91 16,6 7 72-16,6 2-30 0,-3 2-26 0,8-1 4 15,-2-3-7-15,1-4-12 16,-2 0 22-16,2-6 9 0,-5-4-9 0,2-3 9 16,-2 0-3-16,-1-3 33 0,2-6-10 15,-2-2-16-15,0-2 25 0,-4 0-6 16,-3-3 88-16,-3-4-88 0,-2 2-20 16,-4-3-35-16,0-3-35 0,-6 4-56 15,-9-1 72-15,-1 4-59 0,-6 3 52 16,-2 2-26-16,1 9-6 0,-2-1 58 15,2 4 45-15,-1 0-45 0,4 6-61 0,-2 4-7 16,4 3 16-16,2 1-29 0,1 3 16 16,7-2-52-16,-3 6-49 0,11-4-10 15,0 2-48-15,0-4-21 0,13-1-237 16,-7-6 90-16</inkml:trace>
  <inkml:trace contextRef="#ctx0" brushRef="#br0" timeOffset="1293.9537">3050 5992 1045 0,'0'0'0'0,"0"0"-127"16,0 0 127-16,0 139 144 0,0-75 80 0,0 2-51 15,0-5-14-15,0 2-38 0,2-3-27 16,2-7-39-16,4-2-29 0,3-10-26 16,4-5 0-16,0-5-16 0,-5-6-7 15,4-7 23-15,-8-5 11 0,0-1 5 16,2-2-16-16,0 4-13 0,6-1-74 16,-4-4-50-16,1-1 10 0,2-2-6 15,-3-5-40-15,1-1-29 0,4-1-94 0,-6-9-112 16</inkml:trace>
  <inkml:trace contextRef="#ctx0" brushRef="#br0" timeOffset="1592.3077">3371 6658 765 0,'0'0'160'0,"0"0"-49"16,0 0-1-16,0 0-25 0,0 0 19 16,0 0-45-16,0 0-36 0,0 0 42 15,120 101 19-15,-101-94-38 0,1-2-43 16,-4-2 26-16,2-3 27 0,-6 0-4 0,-1 0-26 15,-1-3 13-15,-3-1-10 0,-1 1 7 16,-4-2 38-16,3-2 30 0,-1-5-29 16,-2 0-27-16,-2-5-22 0,0-1-52 15,0-1-19-15,-4-2-62 0,-5 2 94 16,-4 4-13-16,-2 0 52 0,1 3-7 16,-6 2-19-16,2 5-35 0,-4-1 9 15,1 1 26-15,0 5 10 0,2 0-10 0,-1 0-72 16,6 3 10-16,4 5 23 0,-4-3 10 15,8 5-20-15,2 0-61 0,2 0-10 16,2 2 15-16,0 2-25 0,0-5-59 16,4 4-111-16,4-3-107 0,-2-2 71 15</inkml:trace>
  <inkml:trace contextRef="#ctx0" brushRef="#br0" timeOffset="2914.8916">3980 6483 1116 0,'0'0'143'0,"0"0"-143"16,0 0-54-16,0 0 54 0,0 0 18 15,0 0 44-15,0 0-19 0,0 0-24 16,-109 90 30-16,107-59-47 0,2 4-2 16,0 0 36-16,10-6 0 0,2-10-10 15,-4-6-7-15,0-2 14 0,8 0 19 16,-2 3-32-16,12 0 2 0,7-3-9 0,13-2 7 15,2-2 3-15,1-7-20 0,-2 0-1 16,-3-2-2-16,-2-5 0 0,-4-4-10 16,-1 0-113-16,-6-3 51 0,-4 4 26 15,-9-1 7-15,-5 4-16 0,-2-1 10 16,-1-1 15-16,1-2 6 0,-3 0 24 16,-1 2 82-16,-7 2 97 0,0 1-43 0,0-2 17 15,-7 3-46-15,-1 0-35 16,-5 2 2-16,-1 1 4 0,-2 0 68 0,-1 2-26 15,-2 0-101-15,0 0-19 0,0 4-2 16,-2 4-16-16,1 3 17 0,4 0-2 16,6 1-48-16,0 0-24 0,6-1 17 15,1 2 3-15,3-2 53 0,0 0-76 16,5-2-49-16,7-4-6 0,-4-1-3 16,4 0 136-16,1-2-20 0,0-2 20 15,4 0 0-15,2-4 0 0,-4-6-1 0,3 0-22 16,-2-2-9-16,-2-2-20 0,0 1-7 15,-6 4-3-15,-4-1 48 0,-2 6 14 16,-2 2 91-16,0 2 26 0,0 0-22 16,0 0-25-16,0 0-70 0,0 0 0 15,0 0-26-15,0 2-39 0,4 2 0 16,7 3 65-16,4 0 51 0,8 2-35 16,13-2 14-16,11-5 12 0,2-2 20 0,-4-3 2 15,-16-12-31-15,-7 6-10 0,-6-2 16 16,-1-3-13-16,2 0 6 0,5-10 26 15,1-5-38-15,0-6-4 0,-6-2 46 16,-4 2-7-16,-7 1-13 0,-3 2-10 16,-3-4-12-16,0-2-17 0,0-5-3 15,-7-1-16-15,-4 0-36 0,-1-2 49 16,-2 0-30-16,0 4-44 0,-3-1 64 0,1 7-13 16,-2-1-4-16,3 4-9 15,2 11 37-15,3 3-69 0,3 5 56 0,1 3 15 16,2 1 19-16,-2 1 10 0,1 0-29 15,1 4 49-15,4 3 13 0,-2 2-27 16,2 0-35-16,0 0-71 0,-3 4-55 16,3 10-4-16,0 13 117 0,0 14 13 15,0 15 123-15,0 2-48 0,0 3-7 16,-1-13 39-16,1 1-42 0,0-8-1 16,0-10-60-16,0-7 22 0,0-9-26 0,0-6-32 15,1 2 9-15,6 0 21 0,-2-3-20 16,-1-1 22-16,0-6-20 0,-2-1 1 15,0 2 19-15,4-2 19 0,1 0-3 16,10-13 26-16,4-14-9 0,9-11-33 16,2-10-250-16,-7 1 66 0,-3 4-47 15,-12 15-52-15,-2 7 97 0,-2 7-117 16,0 4 124-16,-4 5-183 0,-2 1 261 0,0 2 98 16,0 2-14-16,-2 0-28 15,-10 8-40-15,2 12 85 0,-2 9 137 0,-6 17 346 16,1 8-219-16,5 3-134 0,1-3-3 15,9-11-78-15,2-4-7 0,0-5-13 16,4 0-26-16,5-8 36 0,-2-6-13 16,3-6 35-16,0-1-28 0,5 1 35 15,8 5-3-15,7-2-3 0,8 0 19 16,1-5-48-16,-5-9-30 0,-9 1 62 0,-2-4-36 16,7 0-9-16,1-9-7 0,6-3 13 15,-3-5 6-15,-12 3-6 0,-2 3 3 16,-2 2-29-16,-10-3-39 0,4 2 36 15,1-1 3-15,-3 2 13 0,-3 1 3 16,-4 5 46-16,1 3 12 0,-4 0 1 16,0 0 6-16,0 0-28 0,0 0-53 15,0 0-85-15,2 3-44 0,4 5 129 0,5 3 0 16,0 5 16-16,3-1-16 0,6 2 13 16,-4 0-11-16,4 0-2 0,-4-2-45 15,5-4-124-15,-5-1-110 0,0-2-69 16,0-8-147-16</inkml:trace>
  <inkml:trace contextRef="#ctx0" brushRef="#br0" timeOffset="3085.3094">5385 6208 1525 0,'0'0'234'15,"0"0"-234"-15,0 0-302 0,0 0-82 16,0 0 25-16,0 0 154 0,0 0-43 16,0 0-13-16</inkml:trace>
  <inkml:trace contextRef="#ctx0" brushRef="#br0" timeOffset="3646.9172">5973 6517 9 0,'0'0'1297'0,"0"0"-1046"0,0 0-177 16,0 0-41-16,0 0 22 0,0 0-39 0,0 0-12 16,0 0 54-16,0 0 7 0,0 0-52 15,-120 6-13-15,104 7-15 0,-3 2 15 16,-1 3 16-16,4 1-15 0,4 2-1 15,-2 0-19-15,6-2 4 0,3 0 14 16,4-3-2-16,1-1-23 0,0-3 25 16,1-3-1-16,8-1-17 0,0-1-1 15,0-2-22-15,-1 0 40 0,-3-4 2 0,4 2 12 16,-3-3-9-16,4 0 39 0,-2 0 4 16,-1-9-11-16,5 0 11 0,-1-2-46 15,-1-5-13-15,-1-1-36 0,1 2 4 16,1-2-11-16,-4 0 11 0,1-1-36 15,0 2-10-15,-2 4 16 0,2 4 75 16,-4 4 0-16,-2 2 58 0,2 2-58 16,2 0-38-16,0 0 29 0,5 4 9 0,2 4 2 15,-3 4 27-15,3-2 23 16,2 2 0-16,-4 2 0 0,1-5-3 0,2 4 6 16,-4-5-26-16,0-2 4 0,-4-1 9 15,1-2-26-15,0-3 40 0,1 0 2 16,0 0 4-16,5-6 9 0,4-5 0 15,2-1-16-15,3-5-35 0,-2 0 28 16,2-5-12-16,0 3-34 0,3 0-2 16,-2 0 23-16,-4 6-23 0,3 3 0 15,-6 3-7-15,1 5-48 0,1 2-9 0,4 0-4 16,0 5 22-16,2 9-6 0,1 8-42 16,2 7-84-16,-1 0-66 0,-5-2-88 15,-11-12-408-15</inkml:trace>
  <inkml:trace contextRef="#ctx0" brushRef="#br0" timeOffset="5737.1098">1980 9244 696 0,'0'0'462'0,"0"0"-276"16,0 0-186-16,0 0-3 0,0 0 3 15,0 0 16-15,0 0 111 0,0 0-47 16,23-55-80-16,-14 49 0 0,3 0 29 16,1 3 14-16,-2-2-14 0,-3 5-3 15,3 0-26-15,-3 0-5 0,3 3 5 16,-3 6 0-16,5 6 2 0,2 9 30 16,2 13 11-16,-1 11 18 0,0 1 4 15,-4 6-23-15,-3-7-3 0,2-7-26 0,-5-4-12 16,0-11-1-16,-2-6 0 0,1-9 13 15,-3-2-13-15,1 0-74 0,2 0-46 16,-1-1-7-16,3-1 26 0,-4-5 0 16,-1-2-84-16,0 0-14 0,-2 0 10 15,0 0-13-15,0-6-56 0,0-2-19 16,0-11 113-16</inkml:trace>
  <inkml:trace contextRef="#ctx0" brushRef="#br0" timeOffset="6153.0012">2313 9030 972 0,'0'0'78'0,"0"0"-78"0,0 0 0 15,0 0 74-15,0 0-19 0,117 11-9 16,-90 13 25-16,3 13 24 0,-7 7-27 15,-5 2 7-15,-10 4 0 0,-8-4 6 16,0 4 7-16,-2-1-17 0,-8 1-35 16,-6-4 0-16,4-9-7 0,-6-1-29 15,4-8 13-15,-1 0 5 0,2-3-17 16,-2 3 1-16,3-2-2 0,-2-3-87 0,4-4 25 16,2-4 33-16,1-6-182 15,3 3-43-15,-5-2-69 0,5 0-309 0</inkml:trace>
  <inkml:trace contextRef="#ctx0" brushRef="#br0" timeOffset="6583.8294">2716 8929 671 0,'0'0'427'15,"0"0"-349"-15,0 0-52 0,0 0-23 16,0 0 69-16,0 0-4 0,0 0-9 16,121 13 12-16,-97 14-2 0,4 14-11 15,-6 5 17-15,-2 9-13 0,-8-2 9 16,-3 1-3-16,-5 1 1 0,1 4-21 16,-5 0-25-16,0-2 3 0,0-2-26 0,0-9-3 15,0-3 3-15,-5-11 0 0,3-5-17 16,0-10-64-16,0-3 7 0,2-5-37 15,-2 0-45-15,0 2 6 0,-1-4-100 16,1-3-66-16,0-4-163 0,0 0 120 16</inkml:trace>
  <inkml:trace contextRef="#ctx0" brushRef="#br0" timeOffset="6910.954">3266 8804 1172 0,'0'0'176'0,"0"0"-91"15,0 0-43-15,0 0-16 0,111 127-9 16,-93-74-1-16,-9 4 36 0,-6-1 10 16,-3 4 25-16,-10 10-41 0,-6 0 3 0,-8 5-7 15,0-4-40-15,2-8 27 0,1-16-4 16,7-12-25-16,4-13-39 0,2-10-22 16,3 0-30-16,-1-1-17 0,-5 2-9 15,3 1 23-15,0-4-154 0,1-3-302 16,1-3-28-16</inkml:trace>
  <inkml:trace contextRef="#ctx0" brushRef="#br0" timeOffset="8090.4464">4032 9244 521 0,'0'0'524'16,"0"0"-302"-16,0 0-69 0,0 0-10 15,0 0-29-15,0 0-43 0,0 0 14 16,0 0 16-16,0 0 2 0,0 0-70 16,2-12-33-16,-2 12-15 0,2 0 15 0,-2 0 0 15,0 0-1-15,3-1-3 0,0 1-22 16,-1 0-6-16,0-2-10 0,2 0 3 16,2 0 0-16,2-3 6 0,10 3-2 15,3-3 22-15,15-1 11 0,10-1 0 16,6 1 2-16,5-2 15 0,-2 3-12 15,1-4 10-15,0-1 3 0,9-4 26 16,-4 1 0-16,3 0 14 0,-7 0-4 0,-2 3-30 16,-4 0-22-16,0 3-24 0,-1-2 22 15,0 6-20-15,-8-2 18 0,-1 0-83 16,-7 1 19-16,-1 1 9 0,-3-1 30 16,0 2 9-16,-4-2-12 0,-8 2 30 15,-1 0-2-15,-3-1 4 0,0-1 17 16,6-1 3-16,-4 0-18 0,-1 2-1 15,0-4 32-15,-5 5-10 0,1-3-7 16,-1-1 10-16,-3 0-3 0,0 3-4 16,-3-1-17-16,-2 0 41 0,0 3-9 15,0-2-33-15,0 1 1 0,-2 0 1 0,0 1 13 16,0-1-16-16,0-5-17 0,-6 2-68 16,-4-3 23-16,0-1 14 0,-10-1-4 15,5-2-13-15,-10 5 42 0,2-3-45 16,1 1 54-16,0 1 28 0,7 1 31 15,3 2 62-15,3-2-71 0,5 5-36 16,0 1 13-16,4-1 10 0,0 2 52 0,4 0-75 16,5 0-7-16,-3 0-146 0,4 0 14 15,5 0 139-15,5 7 26 0,0 1 22 16,4 1-18-16,-1 1-20 0,-4 0-10 16,0-1 0-16,-3 1 3 0,-4 1-2 15,-4 0-1-15,-2 3 0 0,0-1 0 16,-6 3 16-16,0-1 7 0,0 2-1 0,-14 4 8 15,-8 8-4-15,-2 5 3 16,-4 3-29-16,5-8-114 0,5-7-68 0,10-6-88 16,-1-6-118-16,6 1-300 0</inkml:trace>
  <inkml:trace contextRef="#ctx0" brushRef="#br0" timeOffset="11405.4534">6725 8524 26 0,'0'0'678'0,"0"0"-348"0,0 0-181 0,0 0-44 16,0 0 25-16,0 0-13 0,0 0-3 15,0 0-13-15,4-37-14 0,-4 35-25 16,0 2-10-16,0 0-7 0,-2 0 17 15,0 0-23-15,0 0-21 0,-5 0-18 16,3 0-35-16,-3 0 5 0,-2 0 30 16,2 0 25-16,-9 0-25 0,-2 4-13 15,-14 9-52-15,-7 7 1 0,-1 4 21 0,0 5 40 16,1 2-33-16,3 1 34 16,2-1-14-16,1-1 13 0,5-5 3 15,6-6-23-15,8-6 6 0,4-1 14 0,-3 0-5 16,3 1 6-16,3-2-9 0,2-1-2 15,5-2 12-15,0-2-3 0,0-3-18 16,0 3 2-16,0 0-12 0,0-1-11 16,7 4 30-16,-2-4 0 0,5 0 12 0,3 2 0 15,-1 0 1-15,0-2 11 16,6 1-11-16,-6 0-3 0,3-1 1 0,0-1 2 16,-2 4-13-16,-3 0 13 0,4 4-3 15,-6 2-32-15,-2 8 22 0,-2 6 12 16,-4 12-16-16,0 6 17 0,-8 0 2 15,-2-5 28-15,-4-10-28 0,8-7-2 16,0-7 3-16,2-5-3 0,-1 1 0 16,3-1-2-16,0-3 0 0,0-2 1 15,2-3 1-15,-3-2 45 0,3 0-25 16,0-2-19-16,0 2 0 0,0-2-1 16,-1 3 0-16,-1-3 0 0,-3 4 39 15,-1 1-37-15,2 3 40 0,-3-1-42 0,1 0-14 16,4 1 14-16,-2-1-26 0,0 2 25 15,-3 4-21-15,2 0 5 0,-2 0 1 16,4 2 16-16,-1 5-2 0,1-2-24 16,2 0 26-16,1-1 0 0,0 1 3 0,0-3 13 15,0-2-16-15,4-2 0 0,2-1-1 16,4 0 0-16,1-5 0 0,-1 2 1 16,2-4 0-16,3 1 13 0,-3-2-10 15,1 0 20-15,4-2-10 0,-4 0 26 16,1 0 26-16,4 0 36 0,-6-4-10 15,5 0-36-15,-2-2-16 0,2 1-10 16,3-4 0-16,-6 4-13 0,4-1-13 16,-6 0-3-16,0 3 0 0,1-1 0 15,-2 0-13-15,-5 3 12 0,1-2-19 0,-1 2 5 16,1-1 14-16,3 2-1 16,-1-2-24-16,-3 2 23 0,2-2-20 0,3 2 23 15,2-2 0-15,-3-1 1 0,4 1-1 16,4 2 19-16,-1-5-15 0,5-1 9 15,-6 2 9-15,8-7-9 0,-3 2 7 16,1-2-4-16,5 1 10 0,-2-2-3 0,1-1 6 16,-5 0-26-16,2 0 33 15,-4 1-20-15,-1 0 10 0,-4 1-10 0,-1 3 16 16,-2 0 7-16,-3 1-3 0,-2 1-4 16,3-2-32-16,2 1 0 0,-3-1-16 15,1 1 6-15,-1 0 8 0,1-2 4 16,-3 3 22-16,0 1 21 0,-1-1-9 15,-1-2 6-15,0 3-4 0,-3-2-18 16,2-1 35-16,-3-1 22 0,0 4-22 16,0-5-14-16,0 3-37 0,0 0 8 0,0-4-12 15,0 2 20-15,0 1 2 0,-3 3-19 16,2-1-3-16,-1 2-2 0,0 1-36 16,0-2 38-16,0 3-1 0,-3-1-41 15,3 1 42-15,0-1 0 0,0 3 0 16,2 0-2-16,0-3-11 0,0 3-26 15,0 0-35-15,0 0-10 0,0 0-3 16,0 0 0-16,0 0 9 0,0-2 1 0,0 2 12 16,0 0 13-16,2-2 42 0,5 0 10 15,3-2 46-15,0-1-4 0,2-1 6 16,-3 1-12-16,0-4 29 0,0 4 19 16,-2-3 32-16,-3 1-64 0,-2 1 38 15,0 0-23-15,0-1-22 0,-2 0 29 16,0 2-39-16,0-3-35 0,-4-1 0 15,-7-1 20-15,0 1-20 0,-1-1 0 16,-6 0 29-16,0 1-29 0,-3-1-2 0,1 1-18 16,-3-1 20-16,2 0-32 15,1 3-83-15,4-1 102 0,3 3 13 0,4-1 61 16,5 4-61-16,4 1-28 0,0-2-40 16,0 2-38-16,2-1 35 0,5-2-6 15,1-2-10-15,3-2 32 0,3-3 16 16,8-3 13-16,4 0 26 0,-3-4 1 15,0 1 28-15,-3-1-29 0,1 1 62 16,-7 2-17-16,-1 1-3 0,0-1 38 0,-7 4-18 16,2-2-46-16,-3 3 93 15,-4 0-70-15,-1 1-13 0,0-1-26 0,0 3-1 16,0-3-22-16,0 3 23 0,0 0-16 16,0-1 16-16,0 1 0 0,0 2 0 15,0 1 3-15,0 0-3 0,0-1-80 16,0 1 12-16,0-3 7 0,5 2-20 15,-1 0 42-15,3-2-40 0,-4 0 79 16,2 1 13-16,-3 1 9 0,1-1-22 16,-2 2 29-16,-1-1 26 0,0-1-42 0,0-1 10 15,0-2-7-15,0 0 19 0,-1 1-35 16,-4-1 3-16,-1-2 6 0,-5 2-9 16,3 0-13-16,-3 1 12 0,-1 1 2 15,-2-1-2-15,0 1-34 0,-5 1 32 16,2-2-52-16,-9 2-7 0,3-1-67 15,-5 1 100-15,2 0-20 0,6 2-12 0,0 1 61 16,3-2 6-16,7 4-6 16,4 0-19-16,-1 1-24 0,5 0 21 0,2 0 20 15,0 0-15-15,0 0-15 0,2 0-46 16,3 0 3-16,-3 0 14 0,0 0 15 16,0-3 23-16,0 3-3 0,-2 0 10 15,2 0 3-15,0 0 12 0,0 0 1 16,0 0 1-16,0 0 0 0,-2 0 3 15,0 0 25-15,0 0 16 0,0 0 17 16,0 0-4-16,-2 0-6 0,-4 3-16 0,-4-1 0 16,-14 5 9-16,-10 4-45 0,-11 6-12 15,-1 1 9-15,6-5-52 0,12-2 42 16,13-3-29-16,0 1 13 0,-2 3-17 16,1 1-90-16,-4 4-50 0,3 0-42 15,4 1-35-15,5-7-360 0</inkml:trace>
  <inkml:trace contextRef="#ctx0" brushRef="#br0" timeOffset="12294.9895">6070 8974 334 0,'0'0'375'0,"0"0"-111"15,0 0-108-15,0 0-35 0,0 0-14 16,0 0-19-16,0 0-10 0,0 0 0 16,0 0-13-16,-4 0-6 0,4 0-7 15,-2 0-7-15,2 0-3 0,-2 0 1 16,-2 0-11-16,2 0-6 0,0 0 6 16,-2 0 1-16,-2 0 3 0,-2 0-33 15,-2 4-3-15,0 4-39 0,-5 1 6 16,-7 8 30-16,-1 14 3 0,-4 9 29 0,-3 10 4 15,8 2 12-15,6 1-25 0,5-5 28 16,3 2-9-16,1-1-19 0,5-5 4 16,2-4-22-16,0-6-2 0,2-8 2 15,6-8 0-15,-1-4-2 0,4-4 0 16,1 3 0-16,8 2-20 0,6 3 18 16,9-1-14-16,-5-4-101 0,0-2-45 15,-8-4 49-15,-2-2-109 0,1-3 34 16,0-1-24-16,-5-1-202 0,-2 0-166 0</inkml:trace>
  <inkml:trace contextRef="#ctx0" brushRef="#br0" timeOffset="12804.1968">5500 9261 840 0,'0'0'228'0,"0"0"-228"0,0 0-94 16,0 0 71-16,0 0 23 15,0 0 127-15,0 0-78 0,-119 38-4 16,97-20 34-16,-1-1 15 0,2 5 20 0,-3 11-55 15,-1 9 51-15,8 6-6 0,2 0-26 16,9-1-13-16,4-2-32 0,2 1-1 16,0 3 10-16,2-3 23 0,8-5-38 15,2-6-27-15,4-2-13 0,4-9-22 16,-6-5 35-16,10 1 0 0,7-1 2 16,7-2 15-16,7 2 11 0,-1-9-28 15,-3-5-2-15,0-3-53 0,-1-2-98 0,-2 0-32 16,-8-7 39-16,-1-5-115 15,-7 0-309-15,-13 4 32 0</inkml:trace>
  <inkml:trace contextRef="#ctx0" brushRef="#br0" timeOffset="13276.3884">4602 9643 1324 0,'0'0'248'0,"0"0"-128"16,0 0-74-16,0 0-43 0,0 0-1 15,0 0-2-15,0 0 23 0,0 0-23 16,0 0-78-16,0 0 78 0,-84 83 0 15,80-37 32-15,2 7-30 0,2-2 15 16,0-5 35-16,6 0-4 0,6-3-48 16,-2-6-29-16,5-4 27 0,0-7 2 15,-3-6 0-15,12-3 0 0,3 0 0 16,11 0 10-16,14-2-7 0,-3-9-3 0,3-6 0 16,8-4-113-16,-5-9-92 0,0-8-117 15,-3-4-313-15,-19 4 89 0</inkml:trace>
  <inkml:trace contextRef="#ctx0" brushRef="#br0" timeOffset="13799.6496">3419 9844 1082 0,'0'0'254'0,"0"0"-175"0,0 0-79 15,0 0-44-15,0 0-37 16,0 0 81-16,0 0 32 0,0 0 66 0,-108 82-36 15,93-45 3-15,5 6 49 0,2 1-56 16,6 0-9-16,2-2-7 0,8 3-3 16,1 0 39-16,6 2-62 0,7-2-12 15,1-3-8-15,5-6 4 0,5-5-13 16,4-5 13-16,6-6-18 0,3-3 18 16,5-8 17-16,7-1-15 0,1-8-4 0,1 0-90 15,-6-4-80-15,-1-7 16 0,-3-5-92 16,-9-1-97-16,-9 2-313 0</inkml:trace>
  <inkml:trace contextRef="#ctx0" brushRef="#br0" timeOffset="14317.211">2948 10046 387 0,'0'0'404'0,"0"0"-404"0,0 0 56 0,0 0-14 16,-56 120 56-16,45-76 101 0,5-3-66 15,6-1-39-15,0 0-2 0,0 4-5 16,9-1-38-16,2 3 23 0,5-3-72 16,4-3 0-16,1-2-13 0,0-9 11 15,7-3-19-15,1-4 20 0,5-5 2 16,7-2-2-16,-3-9-25 0,0-5-62 15,1-1-32-15,-9 0-79 0,-10-9-257 16,-6 2-301-16</inkml:trace>
  <inkml:trace contextRef="#ctx0" brushRef="#br0" timeOffset="14824.6356">2315 9993 752 0,'0'0'394'0,"0"0"-332"15,0 0-62-15,0 0-78 0,0 0 26 0,0 0 52 16,0 0 101-16,0 0 23 0,-100 134-66 16,79-83 27-16,6 3-13 0,5-3-7 15,8-5 0-15,2-3 16 0,0 3-36 16,4-5 7-16,8-1 0 0,8-3 10 16,-1-3-62-16,7-4-2 0,2-4-16 15,5 0 16-15,3-6 4 0,4 0 8 16,2-5 3-16,3 1-13 0,3-4-100 15,2-3-56-15,-3-4-49 0,-1-5-59 16,-5 0-319-16,-14-7-52 0</inkml:trace>
  <inkml:trace contextRef="#ctx0" brushRef="#br0" timeOffset="79092.904">15374 13543 98 0,'0'-2'88'16,"0"0"65"-16,0 0 49 0,0-1-110 15,0 3 38-15,0 0-29 0,0-2-101 16,0 2-6-16,0 0-60 0,0 0-90 16,0 0-17-16,0 0 36 0,0 0 59 15,0 0 19-15,0 0 4 0,0 0 6 0,0 0 3 16,0 0 46-16,0 0 12 0,0 0 24 15,0 0 32-15,-2 0 7 0,2 0 17 16,0 0-32-16,-2 0-60 0,2 0-89 16,-2 0-25-16,0 0-49 0</inkml:trace>
  <inkml:trace contextRef="#ctx0" brushRef="#br0" timeOffset="80539.2472">15015 15187 336 0,'0'0'346'0,"0"0"-128"0,0 0-78 0,0 0-23 16,0 0-48-16,0 0 6 0,0 0-7 15,0 0-19-15,0 0-23 0,0 0 23 16,0-28-1-16,0 27 4 0,0 1-12 16,0-3-5-16,0 3-15 0,0 0-18 0,0 0-2 15,2 0-3-15,-2 0-17 0,0-1 1 16,2 1-4-16,0 0-3 0,2 0-7 16,3-2-9-16,12 2 42 0,13-4 7 15,15 2-6-15,10 2 0 0,6 0 0 16,-3 0 11-16,2 0-9 0,-3 0-4 15,9 0 2-15,4 0 9 0,5 0-8 16,2 0-2-16,3 0 36 0,5-5 9 16,2 1-25-16,2-1 12 0,5-2 37 0,-3-3-43 15,0 4 9-15,1-1-33 0,-3 0 24 16,-2 0 4-16,3 2-4 0,-1 0-10 16,0 0-14-16,-2 3-2 0,-1-1 3 15,-7 3 1-15,-8 0 14 0,-2 0-18 16,-9 5-13-16,-8 1 11 0,-5 1 0 15,-7-5-1-15,-3 3-18 0,-7-3 21 16,-8 0 1-16,-8-2 0 0,-3 0 9 0,4 0-8 16,-3 0 12-16,8 0 5 15,-5 0-2-15,-2-4-4 0,0-1 19 0,-3 3-30 16,2-4 14-16,-6 4 1 0,-2-3 9 16,0 3 3-16,-4 1 10 0,1-1-13 15,-3 2 13-15,0-2 3 0,0-1-7 16,0 0-35-16,0-3-9 0,0-1-59 15,-5 0 45-15,-3-1-61 0,0-4 41 16,-6 3 14-16,-1-1-13 0,1 3 42 16,-3-3-16-16,2 5-23 0,0-2 37 0,2 1-2 15,3 2 1-15,3 1 0 0,4 3 2 16,3-2 1-16,0 2-29 0,0 0-27 16,0 0-15-16,0 0-7 0,2 0 3 15,6 0 20-15,5 2 55 0,4 4 52 16,4 0-23-16,2-1 0 0,0 1 30 15,3-1-40-15,-2 2 14 0,-3-2 9 16,0 1-3-16,-4-3 0 0,-1 1-13 0,-2 2-26 16,-4 1-10-16,-4-5-9 15,-1 4 19-15,-3-2 0 0,-2 2 0 0,0 0 0 16,-17 5 32-16,-17 8-19 0,-21 8-13 16,-14 4-84-16,-5-1-53 0,-4 1-12 15,8-4-14-15,0-2-114 0,6-3-221 16,18-8-34-16</inkml:trace>
  <inkml:trace contextRef="#ctx0" brushRef="#br0" timeOffset="82148.5767">9892 15441 99 0,'0'0'169'16,"0"0"63"-16,0 0 65 0,0 0-66 16,0 0-195-16,0 0 6 0,0 0-3 15,0 0 22-15,0 0-60 0,-34-26 21 0,34 24-22 16,0 2 0-16,0 0 0 15,0 0 1-15,0 0 0 0,-2 0-1 0,2 0-1 16,-2-1-25-16,0 1 13 0,-1 0-7 16,2 0-55-16,-1 0-61 0,-5 0-89 15,0 1-46-15,-1 3 56 0,2 3 91 16,0-2 91-16,-1-1 32 0,0 0-18 16,3-4 19-16,-1 1 52 0,4 2 33 15,-3-3 58-15,-1 0-16 0,1 0 4 16,0 0 175-16,0 0-205 0,0 0-36 0,-5 0-16 15,3 0-49-15,-4 0-3 0,3 3-26 16,-6-1-4-16,2 0 17 0,1 0 16 16,0 2-2-16,-6-3 2 0,3 2 0 15,-1 0 19-15,-2-1 69 0,4 0-75 16,-6 0 36-16,4-2-26 0,0 0 9 16,-6 2 24-16,6-2 2 0,-8 1-58 15,5 2-2-15,-6-1 0 0,2 3-31 0,-9-1-12 16,-4 2 45-16,4-2-43 0,5 2 89 15,-1-4-46-15,7-2 2 0,-10 2 60 16,-8-2-49-16,-3 0-10 0,-2 0 36 16,3 0 0-16,5-2-16 0,11 2 1 15,2-4-22-15,6 4 50 0,0-3-52 16,0 3-33-16,-1-1 33 0,-6 1 1 16,5-2-1-16,-2 0-21 0,4-1 19 15,-4 3 2-15,3-3 36 0,0-1-26 16,-1 1-8-16,-2-1-2 0,-4 0 0 0,-2 2 19 15,4-6-12-15,-2 3 45 0,3-1 39 16,-4 2-88-16,3 1 10 0,-2-4-13 16,-3 6-55-16,3 0 25 0,-5-2 30 15,5 0 1-15,2 1 67 0,2-1-40 16,-1 1-27-16,6-2 24 0,-6 2-25 16,6 1-35-16,-4-2 32 0,2 0 3 15,3 1 59-15,0 0-11 0,2 2-48 0,3-2-9 16,-2 2-3-16,-2 0 11 15,0-2 2-15,2 1-1 0,-4 1 0 0,2 0-10 16,1-2 10-16,1 2 19 0,-2-2-19 16,4 2-3-16,0 0-42 0,2-2 44 15,2 2 1-15,0 0 15 0,-1 0-15 16,5 0-62-16,-3 0-55 0,3 0-13 0,-3 0-13 16,0 2-53-16,-1 3-94 15,0 3-195-15,0-1 136 0</inkml:trace>
  <inkml:trace contextRef="#ctx0" brushRef="#br0" timeOffset="82865.205">8355 14979 135 0,'0'0'186'16,"0"0"97"-16,0 0-48 0,0 0-72 16,0 0-52-16,0 0-23 0,0 0-17 15,0 0-15-15,0 0-20 0,0 0-33 16,-13 3-3-16,9 1-3 0,-2 1-1 16,-4 1-32-16,-4 2 30 0,2 3 6 0,-2 0 0 15,0 3 0-15,-2 2-1 0,0 0-2 16,-1 2-20-16,1 0 23 0,-5-1-2 15,8 3-40-15,-7-1 42 0,5-1 0 16,-2-1 17-16,2 2-13 0,3-5-4 16,-4 1-1-16,6-2 1 0,2-2-2 15,0 1 21-15,-4-2-42 0,6-1 27 16,0 0-8-16,2-3-25 0,0 1 13 0,1 1-36 16,-1-1 36-16,4-4-14 15,-2 1 7-15,2 0-12 0,0-3 2 0,0 4 32 16,0-4 1-16,-2 1 1 0,2 0-1 15,0-2 0-15,-2 1-1 0,2 4-15 16,0-2 13-16,-2 1 2 0,-1 4 1 16,1 0 11-16,0-1-11 0,0 1-1 15,0-1-2-15,2 1 1 0,-2 0 2 16,2 0-47-16,0-1 47 0,0 3 39 16,0-3-39-16,4 2 0 0,2 5 0 0,5 2 1 15,0-1 49-15,3 6 6 16,4 0-1-16,4 6-10 0,8 7-15 0,7 6-9 15,1 2-19-15,-2-4 11 0,-4-1-11 16,-7-7 9-16,1 1 15 0,2-2-25 16,-8-4-1-16,2-4-1 0,1-2-42 15,9 2-45-15,4-4-39 0,9-2-189 0,-7-7-143 16</inkml:trace>
  <inkml:trace contextRef="#ctx0" brushRef="#br0" timeOffset="97108.065">20838 11640 85 0,'0'0'107'16,"0"0"-19"-16,0-2-32 0,0 2-27 0,0 0 17 15,0 0 81-15,0 0 23 16,0 0-20-16,0 0-35 0,0 0-23 0,0-2-14 16,0 2 4-16,0-1-13 0,0 1-13 15,0 0-10-15,0 0-10 0,0 0 0 16,0 0-3-16,0 0-9 0,0 0 9 16,0 0 6-16,-2-2-15 0,0 2-1 0,0 0 0 15,2-3-1-15,0 3 0 0,-2 0 31 16,2-1 26-16,0 1-11 0,-2 0-9 15,2 0-29-15,-2-3-7 0,-1 3 14 16,3-1 25-16,-2 1-3 0,2-2-19 16,0 2-18-16,-2-2 14 0,2 2 13 15,-2 0 1-15,2 0 12 0,0 0 0 16,0-3-3-16,0 3-10 0,0 0-6 0,0 0-4 16,0 0-6-16,0 0-9 15,0 0-1-15,0 0 13 0,0 0-13 0,0 0 14 16,0 0-4-16,0 0 3 0,0 0 0 15,2 0 4-15,-2 0-4 0,2 0-16 16,-2 0-20-16,0 0-15 0,0 0-4 16,2 0 0-16,-2 0-7 0,0 0 1 15,3 0-4-15,-1 0 10 0,2 0 26 16,2 0 12-16,5 3 1 0,-2 1 2 16,1 0-2-16,0 0 0 0,2-1 3 0,-2 1-3 15,0-2-1-15,1 0 1 0,2 1 20 16,-3 0-17-16,1-2-1 0,2 1 1 15,-2 0 17-15,-1 0-18 0,0 0-2 16,2-2-1-16,-2 2-1 0,0 1 2 16,2 0 2-16,-2-1-2 0,-1 0 1 15,2-1-3-15,1 0 0 0,-2-1 2 16,1 3 1-16,-1 0 2 0,4-2-1 16,-2 1 15-16,-2-2-15 0,6 2 0 15,-2 0-1-15,-1 0 1 0,0-2-1 0,0 2-1 16,-1-2 22-16,-2 0-21 0,1 0 0 15,0 0-1-15,-3 0 0 0,2 0 1 16,-2 0 19-16,0 0-18 0,0 0 1 16,-1 0-1-16,-1 0 11 0,-2 0-13 15,1 0 0-15,-1 0-1 0,-2 0-2 16,2 0-8-16,3 0 11 0,-3 0 20 16,2 0-20-16,3 0-3 0,0 0 3 0,-3 0 0 15,2-2-14-15,0 2 13 0,4-2-1 16,-2 2 2-16,0-2 3 0,-1 2-1 15,2-2 1-15,-1 2-2 0,1-2 2 16,-6 2 0-16,7-1-3 0,-6 1-2 16,3-3 2-16,-3 3 0 0,1 0-2 15,4 0-12-15,-3 0 14 0,0 0 0 16,0 0-11-16,-4 0 11 0,8 0-3 0,-4 0 3 16,0-3 22-16,1 3-22 15,-1 0 2-15,3-1-2 0,-2 1 18 0,1-1-17 16,-3-1 21-16,8 0-19 0,-5-1 29 15,0 0-31-15,-3 1 12 0,1 0-13 16,-1 0 2-16,-4 0 20 0,2 0-21 16,-1 1-1-16,1 1-1 0,-3-3 1 15,-2 3 0-15,2-1 1 0,2-1 0 16,3 0 1-16,-1-2 14 0,-1 1-14 0,5-2 0 16,-2 1-1-16,-2 1-1 0,4-2 3 15,-4 0 23-15,2 1-3 0,-2-1-10 16,0 1-11-16,2-2 0 0,-2 1 44 15,-2 1-27-15,0-1-16 0,0 2 14 16,-2-2-4-16,0 2 26 0,3-1-7 16,-5-1-7-16,2 0-25 0,0-2 0 15,0 2 42-15,2-5-23 0,-1 3 27 0,1-5-46 16,-2 0-17-16,0-1 17 0,0 2 10 16,0-2 16-16,3 2 16 0,-5 2-32 15,2-2 3-15,0-1-13 0,0 0 0 16,0-1 16-16,0 2-16 0,2-3 0 15,-4 3-26-15,2 0 25 0,2-3-12 16,-1 3 13-16,1-3-1 0,-1 1-35 16,1 0 34-16,-2 3 2 0,0-1 13 0,0 1 45 15,0 0-58-15,0-1-26 16,0 1 7-16,-2-2 13 0,2 1 6 0,-2 0 68 16,2 0-68-16,-2-2-55 0,2 1 35 15,-2 1-3-15,0-1 23 0,2 1 0 16,-2 2 0-16,0-2-17 0,0 2 17 15,0 1 0-15,2 0 13 0,-2 1-13 16,0-1 1-16,0 0 15 0,0-1-15 16,3-1 19-16,-3 3-20 0,0-5 13 15,0 2-36-15,2 1 43 0,1 0-21 0,-3-1 1 16,0 0-17-16,2 0 17 0,-2 1 20 16,0-2-1-16,0 2-19 0,0-3-1 15,0 0 1-15,0 1 10 0,0 0-10 16,0 2-1-16,0-2 0 0,0 2 2 15,0 1 1-15,0 1 33 0,0-2-47 16,0 1 14-16,0 3-2 0,2-2 6 16,-2-1-6-16,2 2-16 0,-2 1 16 15,2-3 13-15,0 2-13 0,0-1-23 0,0-3 4 16,0 0 19-16,0 1-1 0,2-2-9 16,-1-1 8-16,-1 0 4 0,0 1 10 15,0 0-10-15,-1-1-4 0,2-2 8 16,2 3-19-16,-3 0-4 0,0-1 17 15,0 1 46-15,2 0-46 0,-2-1-46 16,0-2 46-16,1 4 13 0,-3-2-13 16,2 3 33-16,0-1-21 0,-2 0-12 15,0 2-30-15,0-1 4 0,0-3 20 0,0 3-7 16,0-2 26-16,0 2-7 16,0-2-2-16,0 2-8 0,0 0-12 0,0-3-16 15,0 2 32-15,0 0 0 0,0 3 16 16,0 0-29-16,0-1 13 0,0-1-26 15,0 2-22-15,1-1 18 0,2 1 30 16,-1 1-1-16,0-1-15 0,0 1 16 16,-1-1 0-16,-1 1 1 0,3-1 25 15,-3 4 0-15,0 1-23 0,0-2 30 0,0 2-17 16,0 1-16-16,0-4-21 0,3 4 21 16,-3-1 39-16,2-2-39 0,-2 0-32 15,0-1-7-15,2-1 39 0,-2-1 14 16,2 0-14-16,-2 2 1 0,0-3 2 15,0 0-3-15,0 1 0 0,0-1-9 0,3 0 9 16,-3-1 2-16,2 1-2 16,-2-1-7-16,0 2 6 0,0-1 2 0,0 1-2 15,2 2 1-15,-2 1 0 0,0 3 9 16,0-2-9-16,0 1-31 0,0 2 31 16,0 0 3-16,0 0 16 0,0 0-18 15,0 0-1-15,0 0 1 0,0 0 2 16,0 0-1-16,0 0-2 0,0 0-1 15,0 0-12-15,0-2 0 0,0 2 0 16,0 0 10-16,0 0-20 0,2 0-6 0,-2 0-4 16,0 0-2-16,0 0-1 0,0 0 7 15,0 0-7-15,0 0 7 0,0 0-10 16,0 0 3-16,0 0 7 0,0 0 0 16,2 0 6-16,0 0 23 0,2 0 7 15,2 0-7-15,-4 0-3 0,1 0 0 16,6 0 1-16,-7 0-14 0,2 0 13 15,-2 0-30-15,-2 0 14 0,2 0-1 16,-1 0-3-16,2 0 23 0,1 0 12 16,-2 2-12-16,2 0 0 0,-1 1-2 0,-1-3 1 15,-2 0-12-15,0 1 11 0,0-1-1 16,0 0 0-16,0 0 1 0,0 0-1 16,0 0-10-16,0 0 11 15,0 0-11-15,0 0 10 0,0 0-17 0,2 2 18 16,-1 0-12-16,2 1 12 0,2 2 3 15,-3 0-1-15,2-1 0 0,0 2 2 16,0 0-2-16,1-1-1 0,-2 1 1 16,0 0 0-16,1-1 0 0,-2 2-2 15,-1-2 2-15,2-2 0 0,2 4 0 0,-5-4-3 16,1-1-15-16,-1 2 18 0,3 0 12 16,-3 2-12-16,3-3-13 0,-1 4 12 15,-2 0 1-15,2-1 0 0,-2 1 15 16,0 1-15-16,1-2 1 0,-1 1-2 15,0-1 2-15,0 2-1 0,0 0 19 16,0-3-18-16,0 1-2 0,0-3 1 16,0 1 0-16,0 0 0 0,0 2-13 0,0 0 13 15,0-1 19-15,0 2 5 16,0 0-24-16,0 3 0 0,0-3-1 0,0 2-2 16,0 4 3-16,0-4 0 0,0 2 1 15,0-2-1-15,0 3 0 0,0 0 0 16,0-3 0-16,0 1 0 0,0-3 0 15,0 1 0-15,0-3-5 0,0 2 4 0,0-5 1 16,0 5 0-16,0-3 16 0,0 0-13 16,0 1-3-16,0 1 1 0,0 0 0 15,0-1 0-15,0 2-1 0,0-2 0 16,0 0-9-16,0 2 9 0,0 0 0 16,0-1 3-16,3 0 0 0,-3-1-2 15,0 1 2-15,0-2 0 0,0 1 20 16,0 0-21-16,0-3-2 0,0 3-2 15,0-1 2-15,0 0 16 0,0 1-15 16,0 1 16-16,0-1-17 0,2 2 0 0,-2-2-2 16,0 0-4-16,2 2 6 0,-2-1 0 15,0-1 0-15,2 1 1 0,-2-1-1 16,1-1 1-16,-1 2-1 0,0-2 3 16,0 2 1-16,3-2-3 0,-3 1 0 15,0 1-1-15,0-2 1 0,0 2 0 16,0-1-1-16,0 3-1 0,0-3 1 15,2 2 17-15,-2 0-15 0,0 1 2 16,2 2 9-16,-2-3-12 0,0 2 1 16,0 1 8-16,2 0-7 0,-2-3 7 0,2 1 3 15,0-1-11-15,2-1-3 0,-2 2 2 16,-2-3-2-16,1 2 3 0,-1-4-1 16,0 3 1-16,3-2-2 0,-3 0 1 15,0 1 0-15,0-1 16 0,0 1-15 16,0 1 11-16,2-2-13 0,-2 1-11 0,0 2 10 15,2-1 1-15,0-1-1 16,-2 1 1-16,1-1-2 0,-1 1 2 0,3 2 0 16,-1-2-13-16,0 0 10 0,0-1 6 15,-1 1 11-15,2 0-12 0,0 1 11 16,-1 1-11-16,-2 0-1 0,2 1 31 16,0 1-19-16,0-3 0 0,1-1 4 15,-1 2-15-15,-2-5-2 0,0 4 19 16,1-4-19-16,-1 1 2 0,0 2 13 15,0-2-13-15,0 1-2 0,0 1 13 0,0-2-11 16,3 0 0-16,-3 1-1 0,2 0 1 16,-2-3-2-16,2 5-1 0,-2-1-2 15,2-1 3-15,-1 1 1 0,-1-1 11 16,3 1-11-16,-3 3 1 0,3-4-1 16,-3 0-1-16,2 2 13 0,-2-2-12 15,2-1 19-15,-2 1-19 0,0-1-2 16,0 0 2-16,0 0 0 0,0 0 1 15,0-3 9-15,0 2-11 0,0 1-12 16,2-3 12-16,-2 3 0 0,0-1 2 0,2 2-2 16,-2-1 2-16,0 1-2 0,0-1 0 15,2 0-1-15,-2-2 1 0,0 2 0 16,0-1 3-16,0 1-6 0,0 0 3 16,0 3-1-16,0-4 1 0,0 3 14 15,0-1-12-15,0 1-4 0,0-2-5 16,2 1 6-16,-2 1 2 0,0-2-1 0,0 0 0 15,2 2-3-15,0-1 3 0,-2 1 2 16,5 0 0-16,-5 0-2 0,2 1 1 16,-1-1-1-16,-1 1 2 0,3-2 0 15,-3-1 0-15,3 2-1 0,-3-1-1 16,0 1 17-16,0-3-21 0,2 1 4 16,-2 2 0-16,0-2 0 0,2-1-3 15,-2-1 1-15,0 3 2 0,0-3-1 0,0 1 0 16,0 1 0-16,2 0 1 15,-2-2 15-15,0 2-15 0,0-3-1 0,0 1 0 16,0-2-2-16,0 3 1 0,0-3 2 16,0 1 0-16,0 1-3 0,0-2-10 15,0 2 13-15,0-1 0 0,2 4 2 16,-2-4 0-16,0 1-2 0,2 0-1 16,-2 3-14-16,0-3 15 0,2 4 2 15,-2-4 1-15,2 5 0 0,-2-4-2 16,2 3 0-16,-2-2 2 0,0 1 0 0,0-1 0 15,2 0-2-15,-2-2-1 0,2 0-1 16,-2 2 0-16,0-4 1 0,2 3 2 16,-2-2 1-16,0-1-1 0,0 0-1 15,0 1 1-15,0-1-2 0,0 0 0 16,0 0-2-16,2 2-1 0,-2-2 1 16,0 0-1-16,0 0-1 0,0 2 1 15,2 1 2-15,-2-3 1 0,4 0 14 0,-4 3-14 16,2-3-13-16,-2 2 11 0,0-2-1 15,2 2-1-15,-2 0 2 0,1 0 2 16,-1 0 3-16,3-1 17 0,-3-1-19 16,0 3 1-16,0-3 0 0,0 0 2 15,2 0-2-15,-2 0-1 0,0 0 0 16,0 0-1-16,0 1-1 0,0-1-1 16,0 2 2-16,2 0 2 0,-2 0 0 15,2 0 14-15,-2-2-16 0,2 2 0 16,-2-2-3-16,0 1 1 0,2 2-11 0,-2-3 13 15,2 2 13-15,-2-1-10 0,2 2-2 16,-2-2 0-16,0-1 0 0,2 2-1 16,-2-2-1-16,2 2-2 0,-2 1 3 15,0-3 2-15,2 0 1 0,1 3 0 16,-3-1-2-16,0-2 1 0,0 0-1 16,0 0 1-16,0 0-2 0,0 0 0 15,0 0-1-15,0 2-1 0,0-2-14 0,0 1 13 16,2 2 3-16,-2-1 14 0,2 2-14 15,-2-3 0-15,2 1 11 0,1 0-11 16,-1 0 1-16,0 0-2 0,-2 0 1 16,2-1-13-16,-2-1 0 0,2 0 12 15,-2 3 1-15,2-3 15 0,0 1-12 16,0-1 32-16,-2 2-33 0,2-2-2 16,-2 0 0-16,0 0 4 0,2 0 9 15,-2 0-13-15,0 0 0 0,0 0-1 0,3 0-1 16,-3 2-1-16,4 0 3 0,0 0 23 15,2-2 0-15,1 2-21 0,2 1 0 16,-3-3 20-16,0 3-5 0,2-3 3 16,1 2-19-16,0 0-1 0,-1-2 3 15,0 1 1-15,-1-1 12 0,2 3-16 16,-1-3 3-16,-2 1 0 0,1-1-2 16,-1 0 3-16,-2 0-1 0,-1 3 10 0,5-3-11 15,-2 0-2-15,-1 0 0 0,1 0 0 16,-1 0 0-16,0 0 5 0,-1 2-3 15,3-2-4-15,-4 0 0 0,1 1-14 16,0-1 13-16,-1 0 3 0,4 0 0 16,-1 0 16-16,1 0-14 0,4 0-2 15,-2 0 0-15,2 0 23 0,-2 0-23 16,4 0 0-16,0 0 2 0,-3 0-2 0,4-1 0 16,-4 1 1-16,1-2 2 15,-1-1 1-15,3 2-4 0,-6 1 0 0,3 0 16 16,-4 0-16-16,3-3-20 15,-4 3 2-15,5 0 18 0,-4 0 0 0,-2 0-13 16,2 0 1-16,-2 0 12 0,6 0 0 16,-4 0 0-16,2 0 1 0,0 0 17 15,-2 0-18-15,4 0-3 0,-2 0 1 16,0 0-10-16,3 0 12 0,2 0 23 16,0 0-10-16,1 0-1 0,2 0-12 0,-2 0-2 15,-2-1 2-15,4 1-1 0,-4-2-1 16,-1 2-1-16,0 0 0 0,-3 0-26 15,1 0-33-15,-3 0-28 0,0 0 9 16,-1 0-20-16,3 0 7 0,-3 0-59 16,-1 2 59-16,-1-1-36 0,2 2-69 15,-3 1-100-15,-2-1-252 0,0-1 75 16</inkml:trace>
  <inkml:trace contextRef="#ctx0" brushRef="#br0" timeOffset="98705.7547">21021 11885 143 0,'0'0'56'0,"0"0"35"0,0 0 23 16,0 0 27-16,0 0-11 0,0 0-16 0,0 0-39 16,0 0-10-16,0 0-16 0,0 0-3 15,0 0-7-15,0 0-3 0,0 0-10 16,0 0-3-16,-2 0-7 0,2 0 0 15,-2 0 10-15,0 0 0 0,-2 0-6 16,-1 0-20-16,1 0-4 0,-6 0-18 16,5 0 21-16,-3 0-22 0,-3 0-20 0,2 0 21 15,3 0 19-15,-1 0 3 0,3 0 3 16,2 0-2-16,2 0-1 0,0 0-2 16,0 0-18-16,0 0-3 0,0 0 23 15,4 0 28-15,1-2 31 0,-1 2-31 16,-2-3-27-16,0 3 0 0,5-1 35 15,-3 1-3-15,2-2 6 0,3 0 26 16,0 2-30-16,5-3-35 0,1 3 0 0,-4 0-1 16,10 0-3-16,-4 0-9 15,4 0 12-15,0 0-25 0,7 0 13 0,5 3 13 16,6 1 4-16,2-3 27 0,-3 4-30 16,-2-3-1-16,-7-2 1 0,3 0-1 15,-2 0 0-15,2 0 3 0,-5 0 17 16,5 0 19-16,-2 0-10 0,-4 0-12 15,-6 0-17-15,0 0 13 0,-3 0-12 0,1 0-1 16,4 0 0-16,1 2 7 16,-2-2-7-16,1 1-12 0,-1-1 12 0,1 0 1 15,-2 2-1-15,4-2 13 0,-1 0 17 16,1 0-17-16,-1 0-12 0,-2 0-1 16,-1 0 3-16,0 0 13 0,2 0 14 15,-1 0-11-15,1 0-19 0,-4 0 2 16,4 0 8-16,-4 0-10 0,0 0-1 15,-1 0 1-15,-4 0-1 0,4 0-1 16,-4 0-11-16,4 0 12 0,-4 2-2 16,5 0 2-16,-3-2 1 0,2 2-2 15,0 0-8-15,-2 2 10 0,1-3 0 0,0 1 0 16,0 0 2-16,2-2-4 0,1 2 4 16,-3 0-2-16,4-2 3 0,-4 2 10 15,4-2-11-15,-1 0 14 0,-2 0-15 16,0 0 0-16,0 0-1 0,0 0 0 15,-3 0 30-15,6-2 9 0,-4 2-38 16,2-2 15-16,0 0 36 0,1-2-49 16,2 3 20-16,4-2-7 0,-3 0 4 0,6 1-4 15,-3 0-13-15,1 0 10 0,2 0-11 16,-2 1-2-16,-1-1-11 0,-2 0 11 16,0-3 13-16,1 4-13 0,-2-1-17 15,-6 0 17-15,-3 2 0 0,0 0-10 16,-7 0 7-16,-2 0-33 0,-1 0-61 15,-3 0-30-15,0 0 26 0,-3 0 0 16,-7 0-81-16,-7 5-202 0,-15 2-171 0</inkml:trace>
  <inkml:trace contextRef="#ctx0" brushRef="#br0" timeOffset="99253.3361">22059 11756 70 0,'0'0'238'0,"0"0"153"0,0 0-212 16,0 0-22-16,0 0-53 0,0 0 7 16,0 0 6-16,0 0-36 0,0 0-9 15,0 0-4-15,21-77-13 0,-18 74-9 16,-3 3-27-16,0 0-6 0,0 0 10 16,0 0-1-16,0 0-22 0,0 0-52 15,0 4-39-15,0 6 9 0,0 5 82 16,2 12 72-16,0 12-17 0,-2 4-42 15,2 1 0-15,0-4 4 0,0-3-15 0,-2-11-2 16,2-5 2-16,-1 4-3 0,2-6 1 16,-3-2 0-16,3 4 18 0,-3-5-18 15,0 2-52-15,0 3-68 0,0 1-66 16,0-2-126-16,0 2-220 0,0-7 2 16</inkml:trace>
  <inkml:trace contextRef="#ctx0" brushRef="#br0" timeOffset="99848.9691">21989 12526 70 0,'0'0'172'0,"0"0"73"0,0 0-49 16,0 0-105-16,0 0-29 0,0 0 19 15,0 0 1-15,0 0 29 0,0 0-14 0,0 0-51 16,10-80-45-16,-14 78 2 0,2 1 33 15,-2 1 0-15,0 0-10 0,-3 0-3 16,1 0-1-16,0 0-2 0,-4 3-20 16,3 6 3-16,-4 11 10 0,-3 10 36 15,-4 12 0-15,2 7 0 0,0-2 6 16,8-3-14-16,4-10-40 0,0-5 5 16,1-9 7-16,3-6 9 0,0-2 24 15,0 1-23-15,3 1-13 0,3 1-7 16,2-2 7-16,3-3-7 0,-2 0 13 0,1-2-16 15,-2-3 0-15,1-1 2 0,0-2 18 16,-3-2-18-16,0 0 20 0,0 0-9 16,1 0-9-16,-4 0-1 0,7-6 10 15,-4-2 10-15,0 0 22 0,1-1-13 16,-3-3 14-16,-2 3-14 0,-2-3-28 16,0 1-1-16,0 1-6 0,0 3-14 15,0-1 17-15,-5 1 0 0,2 1 10 16,-4 1-10-16,-1 0-75 0,-4 1-22 15,5 0 6-15,-4 0-19 0,3 4 32 0,2-1 6 16,-2 1-9-16,4 0-40 0,2 0-84 16,0 0-147-16,2 0-107 0,0 0 132 15</inkml:trace>
  <inkml:trace contextRef="#ctx0" brushRef="#br0" timeOffset="100189.1347">22156 12706 172 0,'0'0'469'15,"0"0"-162"-15,0 0-109 0,0 0-58 16,0 0-52-16,0 0-29 0,0 0 3 16,0 0-17-16,0 0-15 0,0 0-27 15,71 105 10-15,-63-98 3 0,3 0 4 0,-2-4-19 16,-3 2 1-16,0-4 24 0,0 1-24 15,-2 0 21-15,-2-2 13 0,2 0-4 16,-2 0 23-16,-2 0 30 0,2-2 6 16,-1-6-30-16,2-2-61 0,-3 1-26 15,0-2 7-15,0 0-4 0,0-1 21 16,0 2-37-16,-3 3 14 0,-2 1 24 16,-3 0-1-16,0 1-21 0,0 1 1 15,-5 0-40-15,2 2-23 0,-1 2 14 16,1 0 25-16,0 0-9 0,3 0-36 0,1 2-49 15,3 2-52-15,4 2-209 0,0-1-124 16</inkml:trace>
  <inkml:trace contextRef="#ctx0" brushRef="#br0" timeOffset="100483.5">22529 12525 1003 0,'0'0'228'0,"0"0"-212"16,0 0 69-16,0 0 26 0,0 0-33 16,-5 120 13-16,5-78-42 0,0-3 25 15,5-7-35-15,-1-3-26 0,0-7 7 0,-3-3-19 16,4-3-1-16,-3-5-1 0,1 5 1 15,5-1 21-15,-5 2-21 0,3-3-78 16,-2-6-52-16,-2 1 32 0,0-4 26 16,-2-3-61-16,2-2-95 0,1 0 13 15,4-14 88-15,4-10-88 0,-2 0-66 16</inkml:trace>
  <inkml:trace contextRef="#ctx0" brushRef="#br0" timeOffset="100662.0849">22668 12588 884 0,'0'0'514'16,"0"0"-497"-16,0 0-17 0,0 0 0 16,0 0 13-16,0 0 91 0,-4 103-52 15,4-65 13-15,5-2-16 0,2-3-49 16,3-6-10-16,-4-6 8 0,0-3 2 0,-2-3 0 16,0-1-49-16,-1 0-81 15,1 1-4-15,-2 0-9 0,-2-3-134 0,0-5-287 16</inkml:trace>
  <inkml:trace contextRef="#ctx0" brushRef="#br0" timeOffset="100843.5804">22556 12790 788 0,'0'0'479'16,"0"0"-241"-16,0 0-108 0,0 0-10 0,0 0-23 15,0 0-64-15,0 0-32 0,0 0 1 16,0 0-2-16,0 0-23 0,0 0-6 15,73-20 10-15,-46 20 17 0,-4 0-18 16,-3 2-110-16,2 1-65 0,-2 2-53 16,-6 2-139-16,-3-4-282 0</inkml:trace>
  <inkml:trace contextRef="#ctx0" brushRef="#br0" timeOffset="101647.5849">22643 12564 261 0,'0'0'257'0,"0"0"-48"16,0 0-23-16,0 0 22 0,0 0-64 16,0 0-14-16,0 0-29 0,0 0-20 15,0 0-81-15,0 0-6 0,13-51-30 16,-13 53 20-16,0 6-46 0,0 4 62 0,0 10 16 16,0 12 78-16,-2 16 53 0,-4 6-4 15,-4 1-13-15,4-2-36 0,-4-3-26 16,-4-1-23-16,0 0-3 0,1-8-1 15,3-10-40-15,-2-11 0 0,6-8 26 16,1-6-24-16,2 1 17 0,-1-3 48 16,0 0-26-16,4-3-16 0,-2-3 16 15,2 0 13-15,0 0 26 0,0-2 9 0,0-5-23 16,3-11-67-16,7-7-106 0,11-9-29 16,4-7 93-16,9 0-10 0,2 1-22 15,2 2-1-15,1 3-12 0,-1 5 73 16,0 4 14-16,-8 4 64 0,-7 5-64 15,-6 5-29-15,-6 2 26 0,-1 1 3 16,-4 2-1-16,4-1-35 0,-8 3 36 16,-2 5 0-16,0 0-61 0,0 0-43 15,-7 0 78-15,0 0 0 0,-7 7-16 16,-4 3 3-16,2-1 2 0,-1 4 37 0,0 1 20 16,4 1-4-16,1 2 10 0,2 1-10 15,6-3 36-15,2-2-10 0,2 2 49 16,0-1-33-16,0-1 7 0,6 2-10 15,6 1 10-15,-2-1 0 0,3-2-20 16,2 0 55-16,2-1-87 0,-3 0 6 16,8-1 18-16,-6 0-35 0,6-2-2 15,-3-2 0-15,2 1-107 0,-2-3-87 0,-1-1 23 16,-1-2-8-16,2-2-12 0,-1 0-24 16,2-6 20-16,1-11-56 0,1-12-384 15,-2 2 111-15</inkml:trace>
  <inkml:trace contextRef="#ctx0" brushRef="#br0" timeOffset="101881.8994">23251 12530 234 0,'0'0'831'0,"0"0"-577"0,0 0-254 15,0 0 0-15,0 0 137 0,0 0 12 16,-26 123-35-16,19-78-3 0,5-2-46 15,2-7-7-15,0-6-25 0,0-4-31 16,0-6-1-16,0-5 0 0,0 1-1 16,4 1 3-16,3 0 0 0,-1 2-3 0,0-3-91 15,3-3-29-15,0-6-39 0,-1 0-20 16,0-7-59-16,4 0-107 0,0-12-92 16,0-2 144-16</inkml:trace>
  <inkml:trace contextRef="#ctx0" brushRef="#br0" timeOffset="102070.6254">23456 12612 1317 0,'0'0'627'0,"0"0"-516"0,0 0-111 15,0 0-117-15,0 0 117 0,0 0 143 16,0 0-23-16,-6 109-56 0,6-69-31 16,0 0-33-16,0-3-16 0,0-4 16 15,4-1 1-15,-2-5-1 0,-2-8-123 16,0-4-33-16,0-6-13 0,0 3-49 15,0 0-13-15,-4-1-111 0,-4-2-52 16,-4-5-82-16</inkml:trace>
  <inkml:trace contextRef="#ctx0" brushRef="#br0" timeOffset="102249.6078">23307 12932 549 0,'0'0'502'0,"0"0"-261"0,0 0-33 15,0 0-19-15,0 0-56 0,0 0 49 16,0 0-7-16,-57-102-29 0,57 95-75 15,0 2-32-15,0-2-39 0,0 3-23 16,1 1 4-16,11-1 3 0,4 0-23 0,18 0-23 16,13 1 23-16,5 1 13 15,-2 2-19-15,-10 0-150 0,-11 3-55 0,-9 1-107 16,-6 0-416-16,-7-2 182 0</inkml:trace>
  <inkml:trace contextRef="#ctx0" brushRef="#br0" timeOffset="102764.6174">23672 12813 924 0,'0'0'664'16,"0"0"-349"-16,0 0-185 0,0 0-26 16,0 0 71-16,0 0 19 0,0 0-117 15,0 0 33-15,0 0-36 0,0 0-51 16,45-41-23-16,-43 41-7 0,-2 0-38 15,2 0-16-15,0 0-13 0,1 0 41 0,-1 0-28 16,2 0 9-16,0 7 14 0,1 1 35 16,-1-1 0-16,0 4-23 0,-2 2 25 15,0-1-28-15,0 2 13 0,0-1 16 16,-2 1 0-16,0 1-17 0,0-2 17 16,0 2 19-16,-4 1-17 0,0-3-2 15,-2 2-1-15,-4-2-31 0,5 3 6 16,-4-3-26-16,3 1 20 0,1-2 6 0,3-1-36 15,2 0-16-15,0 2 52 0,2 3 0 16,9 1 1-16,3 2 5 0,6 1-19 16,2-2 38-16,0 3-1 0,2 0-1 15,-2 3 3-15,-1 2 35 0,-2 4-31 16,-6 3 38-16,-7 2 0 0,-6-4-10 16,-8-2 14-16,-14-2-4 0,-5 0 39 15,-7-3 32-15,4-4-6 0,4-7 32 16,7-5-55-16,2-3-13 0,2-5 45 15,-1 0 89-15,-2 0-67 0,6-7-30 0,6-8 0 16,6-14-25-16,10-12-1 0,18-5-82 16,15-10 0-16,15 1-28 0,8-1-4 15,9 0-85-15,3 3-30 0,1 3 10 16,-5 6-85-16,-2 7 58 0,-6 8-84 16,-9 3-86-16,-7 0-81 0,-14 8-402 15</inkml:trace>
  <inkml:trace contextRef="#ctx0" brushRef="#br0" timeOffset="107077.0717">18787 13532 341 0,'0'0'587'15,"0"0"-258"-15,0 0-189 0,0 0-72 16,0 0 4-16,0 0 26 0,0 0 2 16,7-12-9-16,-5 10-9 0,0 2-14 15,-2-1 3-15,2 1 7 0,-2-3 0 16,0 3-13-16,0 0-33 0,0 0-32 16,0 0-16-16,0 0 0 0,0 0 3 15,0 0 9-15,0 0-34 0,0 0-27 0,0 0-13 16,0 0-16-16,0 0-13 0,0 0-23 15,0 0-33-15,0 0-39 0,0 0-94 16,0 0-317-16,0 3 148 0,0-6 465 16</inkml:trace>
  <inkml:trace contextRef="#ctx0" brushRef="#br0" timeOffset="121738.6772">21571 6004 82 0,'0'0'0'0,"0"0"1"16,0 0 15-16,0 0 43 0,0 0 42 15,0 0-13-15,0 0 81 0,-20-16 27 16,18 12-10-16,0 0-66 0,-1 1-35 15,3-1-13-15,-1 0-4 0,-1-2-3 0,2 1-9 16,-4 0-1-16,2 1-16 0,0 1 0 16,-2-1-37-16,2 0 11 0,-6 2-13 15,3 0-2-15,2 2-31 0,-4 0-6 16,0 0-3-16,-6 2 0 0,-4 6 9 16,-4 6 1-16,-7 10-14 0,-8 11 46 15,-2 8 37-15,-3 8-34 0,9 0 40 16,9-5-43-16,8-8 16 0,5-4-3 15,5-5-13-15,5-12-7 0,0-4-9 16,3-2 16-16,5 2 29 0,2-4 43 0,8 3-20 16,0-3-19-16,14-3-14 0,9-6 7 15,3 0 10-15,3-3-4 0,-2-9-2 16,-10-2-1-16,4-6-13 0,-3 0-13 16,-2-6 17-16,-2-3-40 0,-4-4 30 15,-3-4-12-15,-4-4 2 0,-2-1-1 16,-1-4-25-16,-6-2 16 0,-2 0-35 15,0 0 6-15,-4 2 39 0,-4 2-36 0,-2-2 36 16,0 8-31-16,0 2 29 0,0 6 4 16,-2 4-44-16,-1 9 71 0,2 4-58 15,-1 4 22-15,-1 3 7 0,1 1 16 16,2 2 52-16,0 3-68 0,-3 0-58 16,3 0-76-16,0 14-48 0,0 10 149 15,0 18 33-15,5 10 140 0,0 7-58 0,-1 7 22 16,-4-5-16-16,2 5-17 0,-2 0 20 15,0-4-52-15,0-2 0 0,0-5-35 16,0-9 15-16,0-11 4 0,0-13-23 16,0-8 0-16,0-6 0 0,4-1 17 15,-2 0-17-15,0-2-13 0,0-4-6 16,0 1 19-16,0 0 15 0,3-2 1 16,-1 0-13-16,0 0 17 0,7 0 2 15,8-10 37-15,9-6-59 0,0-4-16 0,-3 1-147 16,-2 2 66-16,-6 7 84 0,-2-1-29 15,0 3-4-15,-3 3 33 0,0 5-16 16,0 0-10-16,-1 0 22 0,3 7 4 16,5 5 13-16,-4 5 49 0,5 0 3 15,-2 2-16-15,2 2 52 0,1-2-49 16,-2 0-13-16,-2-1 6 0,1-3 11 16,0-3-14-16,-4-4-3 0,2 1 9 0,-2-7 17 15,2 0-9-15,-2-2 5 0,1 0 14 16,5-11 3-16,-4 2-1 15,2-4-9-15,-4-2 20 0,-1-1-72 0,-2-3 36 16,-5-3 48-16,0-7-64 0,-2 2-23 16,-1 2-84-16,-3 4-62 0,0 7 117 15,0 1 29-15,0 2 26 0,0 6 68 16,0 2-94-16,-3 3-16 0,3 0-94 16,0 0-46-16,0 4 7 0,0 6 29 0,0 8 120 15,3-1 35-15,3 7 14 16,0-3-26-16,1-4-10 0,1 0 6 0,-1-2-19 15,-1-3 13-15,2-2 0 0,-4-1-12 16,8-4 22-16,-4 3-10 0,0-3-13 16,0-3-117-16,-2 0-13 0,6 1-29 15,-5-3-13-15,3 0-82 0,-4-10-36 16,-2 3-418-16</inkml:trace>
  <inkml:trace contextRef="#ctx0" brushRef="#br0" timeOffset="121928.7998">22492 5916 1379 0,'0'0'214'0,"0"0"-126"16,0 0 0-16,0 0-29 0,0 0 18 16,0 0-57-16,0 0-5 0,0 0-15 15,0 0-49-15,0 0-48 0,0-24-56 0,0 27-84 16,9 2 5-16,1 5 21 0,1 1-337 15</inkml:trace>
  <inkml:trace contextRef="#ctx0" brushRef="#br0" timeOffset="122193.3067">22692 6452 197 0,'0'0'495'16,"0"0"-218"-16,0 0-75 0,0 0-3 15,0 0 26-15,0 0-8 0,0 0-67 16,0 0-76-16,0 0-51 0,0 0 48 0,0 0-12 16,-4-92-7-16,4 71-52 15,6 3-17-15,2-4 14 0,3 5-65 0,2-2 23 16,0 5-10-16,3-1-10 0,6 2-107 15,1 4-17-15,2 0-55 0,1 4-69 16,-7 2-381-16</inkml:trace>
  <inkml:trace contextRef="#ctx0" brushRef="#br0" timeOffset="122681.6159">23097 6122 683 0,'0'0'326'0,"0"0"-304"16,0 0 17-16,0 0 59 0,67 131-96 15,-53-80 76-15,-4-2-35 0,-3-3 9 0,2-3-10 16,-3 5-29-16,0-4 0 16,-4 0 0-16,-2-5-13 0,0-11 0 0,0-8 1 15,0-7 2-15,0-6 16 0,0 1-16 16,0-2 23-16,0-2 23 0,-4-3 62 15,0-1 74-15,0 0 16 0,-3 0 13 16,-2 0 6-16,-1-9-84 0,-2-1-136 16,-6-10 16-16,2-11-13 0,-2-10-3 0,8-3-97 15,4-5 17-15,6 6 57 16,0 2 4-16,14-3-36 0,6 0 0 16,6-2-13-16,11-4-56 0,3 4-38 0,2 5-39 15,8 0 58-15,1 13 107 0,-3 2-19 16,1 6 55-16,-9 7 74 0,-10 7 1 15,-8 2 13-15,-10 4 19 0,-5 0-57 16,-2 4-50-16,2 4-32 0,0 3-1 16,-5 2 33-16,-2 9 28 0,0-3 11 15,-4 6 23-15,-9-3-10 0,-4-3 32 16,-3 6 7-16,-6-2-29 0,-11 4-4 16,-7-3 10-16,-6 2-10 0,8-8-58 15,2 1-58-15,9-5-39 0,-4 3-43 0,1-2-48 16,-1 5-55-16,4-5-11 0,4-5-251 15</inkml:trace>
  <inkml:trace contextRef="#ctx0" brushRef="#br0" timeOffset="127990.4399">20189 6657 59 0,'0'0'16'16,"0"0"10"-16,0 0 26 0,0 0-29 0,0 0-21 16,0 0 15-16,-7 21 35 0,4-20-10 15,3 2-9-15,0-3 32 0,0 0 10 16,0 0-3-16,0 0 3 0,0 0 16 16,0 0 36-16,0 0-32 0,-1 0-27 15,1 0-6-15,0 0 6 0,0 0-6 16,-2 0-10-16,2 0-9 0,0 0-21 15,0 0-19-15,0 0-3 0,0 0-26 16,0 0-7-16,0 0-6 0,0 0-16 16,0 2-14-16,0 1-9 0,0 6 39 0,0 6 0 15,0 7 39-15,0 11 62 0,0 11-10 16,0 4 3-16,0-2-52 0,2-1 79 16,-1-9-10-16,2 1-56 0,-3-10 13 15,0-5-16-15,0-7 13 0,0 2-13 16,0-3 0-16,0 5 33 0,0 2-30 15,0 0 26-15,0 0-3 0,0 0 0 16,0 0-35-16,-3 1-1 0,2-2 13 0,-1 5 1 16,-2 4 2-16,1-2 1 15,0-2-1-15,-2-4 4 0,3-4-7 0,-1 2-13 16,1 4 10-16,0-2 39 0,-1-4-32 16,3 0-4-16,-1-2 20 0,1 2-13 15,0-8-10-15,0 5 13 0,0-4-4 16,0 1-2-16,0 0 16 0,0 2-20 15,0 0-14-15,0-1 14 0,0 3-15 16,0 0 0-16,-2 0 23 0,2 4-22 16,0 0 12-16,0 1 12 0,0 1-10 0,-2-2-13 15,2 0 0-15,-2-2 20 0,-1 0-22 16,3-4 0-16,-1 1-1 0,1-3 0 16,-2-1 2-16,2-3 11 0,-2-3-11 15,2 0-2-15,-2-1 13 0,2 0 3 16,-3 1-14-16,3 0-1 0,0-1 3 0,0 1 9 15,0 0-13-15,0 0-13 0,0 2-65 16,0 0-29-16,0-1-4 0,5 1-22 16,-1-1 0-16,0 2-1 0,2-4 8 15,-2 3-63-15,3-4-82 0,2 0-100 16,-5-1-70-16,-47-58 374 0</inkml:trace>
  <inkml:trace contextRef="#ctx0" brushRef="#br0" timeOffset="128507.7366">20098 7967 63 0,'0'0'743'0,"0"0"-423"15,0 0-242-15,0 0-76 0,0 0 27 0,0 0 46 16,0 0 3-16,0 0-46 0,0 0-32 16,0 0-26-16,25-3 26 0,-9 1 23 15,11 0-1-15,-4-1-9 0,4 0 0 16,6-1 7-16,1 3 9 0,14-3-3 16,3-1 17-16,4 2-30 0,1 1 13 15,-4 0 0-15,1 0-23 0,3 0-3 16,-5-2-1-16,1 1-9 0,10-1 10 0,2-3 3 15,4 2 36-15,0-4-16 16,-2-1 6-16,-1 1 4 0,3-1-33 0,1 0 55 16,-4 1-26-16,1-1 4 0,-7-1-1 15,1 2-19-15,-9 1 4 0,-4-1-4 16,2 2-13-16,-9 0 1 0,1 1 15 16,-1-1-4-16,0 3-11 0,0-1-1 15,-4 0 3-15,2 2 10 0,-2 3-13 0,-2 0 0 16,-2 0-2-16,0 0-21 0,-2 0 20 15,-6 0-12-15,-4 0 14 0,-3 3-18 16,-6 0 0-16,6-2-27 0,-2 3-28 16,-3-2-30-16,2 2 9 0,-6-2 4 15,-2-1 13-15,-4 2-29 0,0-2-43 16,-2-1-23-16,0 0-45 0,-4 0-108 16,-8 0-20-16</inkml:trace>
  <inkml:trace contextRef="#ctx0" brushRef="#br0" timeOffset="129362.2964">19465 6945 77 0,'0'0'258'15,"0"0"-17"-15,0 0-26 0,0 0-42 0,0 0-59 16,0 0 49-16,4-111-62 0,-4 97 16 16,0-1-58-16,-4 2 38 15,0 4-35-15,-3 1-62 0,3 0 1 0,-2 3 41 16,-3 2-25-16,5 1-17 0,-5 2-19 15,3 0-10-15,-2 0 0 0,-6 0-4 16,4 0-25-16,-4 9 15 0,-4 0 7 16,6 2 17-16,-2 6 16 0,0 3 3 15,-1 9 9-15,4 12 27 0,0 5 20 16,9 4-14-16,2 1 23 0,5-1 3 16,8 4 20-16,-1-1-7 0,3 0-61 0,2 1 18 15,0-6-34-15,1-2-2 0,-4-2 0 16,-2-5 18-16,2-3-20 0,-4-6 0 15,-4-9 0-15,-1-4 19 0,-3-2-17 16,2 1 11-16,-2 1-13 0,5 0-89 16,-5-2-27-16,0-3-44 0,0-3-28 15,-2-1-34-15,0-4-97 0,0-4-193 0,0 0 85 16</inkml:trace>
  <inkml:trace contextRef="#ctx0" brushRef="#br0" timeOffset="129573.9299">19089 7413 91 0,'0'0'1510'0,"0"0"-1204"16,0 0-306-16,0 0-33 0,0 0 20 0,0 0 13 15,115-67 52-15,-46 39-16 0,8 5-18 16,-5 4-18-16,-15 8-2 0,-3 6-37 15,-12 5-84-15,-3 0-102 0,-9 0-74 16,-10 3-216-16,-9-3-215 0</inkml:trace>
  <inkml:trace contextRef="#ctx0" brushRef="#br0" timeOffset="130231.775">20575 8281 276 0,'0'0'287'0,"0"0"-16"0,0 0-27 16,0 0-130-16,0 0-36 0,0 0 49 0,0 0-16 15,0 0-23-15,0 0-1 0,0 0-31 16,-17-70-21-16,17 70 4 0,0 0 0 15,-2 0-9-15,0 0-8 0,-2 0-18 16,3 0-4-16,-1 0-16 0,-2 0 3 16,0 5 10-16,0 3-16 0,-2 3 19 15,0 4 29-15,-2 2 23 0,2 5-3 0,0 0-7 16,0 7 3-16,-1 4-22 16,3 4-21-16,2 0 10 0,2-8-11 0,0-8 0 15,2-7 0-15,5 1-1 0,-1-2 1 16,2 5-2-16,2-1 1 0,6-1-26 15,0-3-16-15,2 2-58 0,1-6-1 16,0-1-42-16,0-3 6 0,-3-1-9 16,2-2-36-16,-6-2-7 0,2 0-98 15,-8-6-88-15,-2-5 101 0</inkml:trace>
  <inkml:trace contextRef="#ctx0" brushRef="#br0" timeOffset="130387.8533">20394 8487 1298 0,'0'0'417'0,"0"0"-417"0,0 0-127 16,0 0 127-16,151-38 49 0,-91 25 6 15,-1 1-33-15,-4-1-22 0,1 1 0 0,-10 3 0 16,-3 5 0-16,-7 2-91 0,-10 0-157 16,-6 2-168-16,-9-1-272 0</inkml:trace>
  <inkml:trace contextRef="#ctx0" brushRef="#br0" timeOffset="132258.1576">20465 7003 70 0,'0'0'65'0,"0"0"-13"0,0 0-6 0,0 0 12 16,0 0-2-16,0 0-44 0,0 0-12 16,0 0 0-16,0 0-2 0,0 0-1 15,0 0-16-15,0 0-14 0,0 0-32 16,0 0-7-16,0 0 0 0,0 0 1 16,0 0 49-16</inkml:trace>
  <inkml:trace contextRef="#ctx0" brushRef="#br0" timeOffset="136159.6869">20460 7011 67 0,'0'0'79'0,"0"0"-11"16,0 0-3-16,0 0-6 0,0 0-10 15,0 0-7-15,0 0-9 0,0 0-4 16,0 0-6-16,0 0 3 0,0 0 0 0,0 0-22 16,0 0 9-16,0 0 104 15,0 0 17-15,0 0-40 0,0 0-29 0,0 0-16 16,0 0-6-16,0 0-1 0,0 0 0 15,0 0-3-15,0 0-9 0,0 0-14 16,0 0-13-16,0 0 10 0,0 0-13 16,0 0-1-16,0 0 1 0,0 0 2 15,0 0 18-15,0 0 3 0,0 0 3 0,0 0 0 16,0 0 0-16,0-2 6 16,0 2-2-16,0 0-8 0,0 0 4 0,0 0-6 15,0 0-17-15,0 0 0 0,0 0 0 16,0 0-1-16,0 0 0 0,0 0 1 15,0-3-1-15,0 3 0 0,0 0 1 16,3-2-1-16,-3 1 1 0,0 1-1 16,2 0 0-16,-2 0-2 0,2-3-2 15,0 3 2-15,0 0 1 0,-2 0 3 0,0 0 15 16,0 0-17-16,0 0 0 16,2 0 0-16,-2-1 0 0,0 1 11 0,2-3-11 15,2 3 0-15,1 0 0 0,-1 0-2 16,3-1-1-16,-3 1 0 0,2-2-12 15,-1 2 13-15,2-2-23 0,3 0 21 16,-2 2 1-16,0 0-19 0,-1 0 20 16,3 0-19-16,-1 0 17 0,-3 0 4 15,-1 0-2-15,3 0 0 0,-5 0 1 16,4 0-1-16,0 0 0 0,-3 0 1 0,3 0-1 16,-3 0-13-16,0 0 13 0,0 0 11 15,-1 0 5-15,2 0-16 0,3 0 0 16,-6 0 0-16,2 0 0 0,0 0 15 15,-2 0-15-15,0 0-2 0,0 0 2 16,-1 0 13-16,-1 0-13 0,0 0-1 16,3 0-2-16,1 0 0 0,-2 0 3 0,3 0-2 15,-3 0-9-15,5 0-2 0,-3 0 13 16,-1 0 0-16,2 0-11 0,0 0 8 16,1 0 0-16,0 0 3 0,-2 0-3 15,3 0 3-15,-3 0 12 0,-1 0-10 16,1 0 1-16,-2 0-1 0,2-2 14 15,-2 2-15-15,0 0 1 0,0 0 0 0,0 0-2 16,2-2-2-16,0 1 2 16,4 1 14-16,-2 0-14 0,0 0-3 0,0-2 3 15,0-1 0-15,-2 3 17 0,1-3-17 16,2 3-2-16,-3 0-1 0,2-2 1 16,-2 2 2-16,0 0-20 0,1-2 20 15,-1 2 13-15,-4-2 3 0,2 2-16 16,0 0-1-16,-2 0 1 0,4 0 0 15,1 0 4-15,1-2 15 0,1 2-16 16,-1 0-3-16,2-3 1 0,0 3-1 16,2 0 0-16,-2 0-13 0,-2-2 12 15,2 2 1-15,-1 0 0 0,2 0-15 0,-3 0 15 16,0 0 0-16,-4 0-12 0,0 0-1 16,0 0 10-16,-2 0 1 0,0 0 2 15,0 0 0-15,0 0-1 0,0 0 1 16,3 0 0-16,-1 0 3 0,0 0 20 15,2 0 9-15,3 0-25 0,-3 0-5 16,2 0-2-16,1 0 3 0,-1 0-2 16,-1 0-1-16,0 0-2 0,4 0 1 15,-4 0-28-15,-1 0 29 0,0 0 6 0,-1 0-6 16,0 0-2-16,-1 0-1 16,0 0 3-16,-2 0 18 0,2 0 15 0,-1 0-17 15,-1 0 0-15,0 0 10 0,3 0 7 16,-1 0-10-16,1 0-7 0,2 0-13 15,-3 0 0-15,2-3 0 0,0 3-3 16,-2 0-26-16,0-2 26 0,1 2 18 16,0 0-18-16,-1 0 0 0,-2 0 0 15,3 0 13-15,-3-1 0 0,0 1-10 0,0 0 0 16,0 0 10-16,0 0 7 0,0-1 3 16,0 1-4-16,2 0-6 0,-1-3-12 15,-1 3 14-15,3 0-15 0,-1 0-16 16,0 0 16-16,3-3 0 0,-3 2-12 15,2 1 9-15,-3 0 1 0,2-2 0 16,-1 2-15-16,1 0 14 0,-1 0 2 16,-2 0 1-16,1 0 1 0,-1 0 15 15,3 0-12-15,-3 0-1 0,2 0 0 0,-2 0 10 16,0 0-11-16,0 0 0 0,0 0 0 16,2-2-2-16,-2 2 0 0,2 0-4 15,2 0 2-15,3-2 1 0,0 2-15 16,-1 0-7-16,0 0 3 0,0-2 20 15,-2 2 0-15,2 0-10 0,4 0-3 16,-5 0 12-16,2 0-3 0,-1 0 4 16,-1-2-16-16,-1 2 16 0,0 0-1 15,-2 0 1-15,-2 0 0 0,2 0 0 0,-2 0 3 16,0 0 14-16,0 0-15 0,0 0 1 16,0 0 13-16,0 0-12 0,3-1 9 15,-3 1-13-15,2 0 0 0,0 0 0 16,1-2 0-16,2 2 3 0,2 0-3 15,-3 0-15-15,2 0 12 0,-2 0-16 16,3 0-14-16,0 0 30 0,-3 0 3 16,2 0-2-16,-2 0-11 0,0 0 10 0,-2 0 0 15,2 0 3-15,-2 0 2 0,2 0-1 16,-3 0-1-16,2 0 2 0,-3 0 17 16,0 0-2-16,0 0-15 0,0 0-1 15,2 0 0-15,-2 0-1 0,4 0-1 16,0 0 1-16,2 0 12 0,3 0 14 15,-3 0-26-15,5 0-29 0,-5 0 3 16,3 0 26-16,-1 0 0 0,-2 0-14 16,5 0 14-16,-4 0 17 0,-1 0-17 0,0 0-1 15,-2 0-1-15,-2 0 2 0,-2 0 0 16,2 0 0-16,-2 0 1 0,0 0 2 16,0 0-1-16,0 0 1 0,0 0 10 15,0 0-13-15,0 0 0 0,0 0-1 16,2 0-15-16,-2 2-3 0,6-2-11 15,-4 1 19-15,4-1 11 0,-2 2 0 16,2 0 0-16,0-2-3 0,-1 2 3 0,-1-2 23 16,3 2-21-16,-5-2-1 0,0 0-1 15,0 2 1-15,-2-2-1 0,0 0 2 16,0 0 15-16,0 0 5 0,0 0-5 16,0 0 5-16,0 0-9 0,0 0 0 15,0 0-9-15,0 0-1 0,0 0-3 16,2 0-13-16,-2 0-7 0,2 1 17 15,2 2 3-15,-2-3 18 0,3 0-18 0,-1 3-2 16,0-3-1-16,-3 1 3 0,4 0-1 16,-3 1-2-16,3 1 3 0,-3-3 1 15,2 2-1-15,1-2 0 0,-3 3 0 16,2-1-1-16,-3-2 2 0,2 2-1 16,-1 0 13-16,2 0-13 0,-3-2-1 15,2 2 1-15,5-1 20 0,-4 2-17 16,0-1-6-16,-2-1 6 0,2 1-3 15,0 0 2-15,-3 2 0 0,4-2-2 16,-1-1 0-16,-2 2 2 0,3-2-2 16,0 2 0-16,-3-3 0 0,0 1 0 0,0 1 0 15,1 1 0-15,0-1 17 0,1 0-17 16,0 1-13-16,-1-1 13 0,3 0-1 16,-5 2 1-16,7-3 0 0,-2 3 15 15,0 0-13-15,-1-2-2 0,0 0 1 16,0 1-1-16,-1-1 0 0,-3 2-1 15,7-1 2-15,-7-2 0 0,3 1-1 0,0 0 0 16,-2 1 0-16,-1-3 3 0,2 5 13 16,1-3-16-16,-2 0 0 0,2-1 0 15,0 3 0-15,-2-1 8 0,1 0-8 16,1 1-1-16,-1 0-1 0,1-3-16 16,-2 3 18-16,2-2 3 0,-3 2 0 15,2-2-3-15,-1 0 1 0,-2 1-1 16,2-3 0-16,0 5 0 0,0-3 0 0,1 0 1 15,-1-1 1-15,0 1 0 16,-2-2-1-16,0 2-1 0,2-2-2 0,-2 0-1 16,2 3 3-16,-2-2 1 0,2 1 1 15,3 2-2-15,-4 0 1 0,2-1-1 16,1 1 0-16,-1 0 0 0,1 0 0 16,0 2 12-16,0-1-12 0,-2-1-13 15,2 1 13-15,-2 0 0 0,0-1 3 16,5 2 24-16,-6-3-27 0,5 3-9 15,-4-3 9-15,0-1 3 0,0 0 0 0,0 0 0 16,0 1 0-16,-2-2 19 16,2 0-22-16,-2 2-2 0,0 0-1 0,2-3 1 15,-2 1 0-15,2 3 2 0,0-2 12 16,-2 0-9-16,2 1 10 0,0-1-13 16,-2 1 0-16,2 0-16 0,1-1 10 15,-1 2 6-15,3-2 3 0,-4 3 26 16,2-1-19-16,-1-1-7 0,2 4-3 0,-2-1 17 15,0-1-17-15,2 1 0 0,-2-2 13 16,3 1-13-16,-3-1-1 0,0 2-1 16,-2-4-13-16,2 2 15 0,0 0 0 15,0-1 0-15,1 2 17 0,1-3-16 16,-2 1 1-16,0 1-1 0,-2 0 15 16,2-3-16-16,0 3-13 0,1 0 13 15,-1-2 11-15,0 2-11 0,0-3 0 16,0 4 0-16,0-1 2 0,-2-3 1 15,2 1 14-15,0 3-16 0,-2-5 2 16,0 3-1-16,2-3-1 0,-2 2 0 0,0-2 2 16,2 2 1-16,0 0 24 0,0 2-27 15,3 0-2-15,-3-1 2 0,3 3 14 16,-3-3-15-16,2 1 2 0,-2 0 0 16,2 0-1-16,-2 1-1 0,2-2 13 15,-2 2-13-15,0-1 0 0,0 1-1 0,1-5-1 16,2 5 2-16,-3-1 0 0,0-1 3 15,2 1-3-15,-2 0-1 0,0-2 1 16,0 0 22-16,0 0-21 0,0 1 18 16,0 0 1-16,0 1-19 0,1-3-1 15,-3 0 16-15,2 5-16 0,0-5 1 16,0 3 11-16,-2-2 0 0,0 0-12 16,1-2 0-16,-1 2 0 0,3 0-1 15,-3-2 1-15,0 1-1 0,2 2-1 16,-2-2 2-16,3 1 1 0,-3 0-1 0,2-2 0 15,0 4 0-15,0-2 26 0,0 1-7 16,0-1-3-16,0 0-4 0,0 2-11 16,-2-3 14-16,3 5-2 0,-1-4 0 15,0 1-13-15,-1 1 1 0,2-3 14 16,-3 1-14-16,2 0 3 0,0 1-2 16,-2-3-2-16,0 1 0 0,0 1 2 15,0-2 1-15,2 2 17 0,-2-2 2 0,0 1-2 16,0-1-4-16,0 0 0 15,0 0 0-15,0 0-14 0,0 0 0 0,0 0-2 16,0 0 0-16,0 0-2 0,1 0-1 16,-1 3-13-16,0-3 16 0,3 2 10 15,-3-1 12-15,0-1-21 0,3 2-1 16,-3 0-72-16,0 0-28 0,0 0 9 16,0 1-38-16,0 3-27 0,0-4-13 15,0 3-49-15,0-3-94 0,-7 1-112 16,1-3-231-16,16-30 456 0</inkml:trace>
  <inkml:trace contextRef="#ctx0" brushRef="#br0" timeOffset="144371.9774">21668 9203 55 0,'0'0'108'16,"0"0"238"-16,0 0-4 0,0 0-104 0,0 0-56 15,0 0-32-15,0 0-23 0,0 0-13 16,0 0-13-16,0-5-1 0,0 1-25 15,0 0-13-15,0-3-23 0,0 1-7 16,0-2 4-16,2 1-23 0,0-3 9 16,0-2-20-16,-2 3 0 0,3-4-2 15,-1-1 2-15,3 1 40 0,-4-2-39 16,-1-3-1-16,3 1 18 0,-1-5-20 16,2 2-20-16,-3-3 20 0,2-2 0 0,-1 3-2 15,2-4-34-15,-2 4 36 0,1 1-1 16,1-2-31-16,-2 2-33 0,0 2 23 15,2 0 22-15,0-1-41 0,-1 5-14 16,1-2 17-16,-1 3 41 0,3 3 17 16,-4 0 46-16,2 3-46 0,0 0-39 15,-2 0 28-15,0 3 9 0,2 1 1 16,-1-2 0-16,-1 4-1 0,-1 0 0 0,3 1-9 16,-4 1-19-16,0 0-5 0,2 0-8 15,-2 0 1-15,2 0-4 0,0 0 20 16,2 0 7-16,2 3-20 0,-2 1-3 15,2 4 42-15,4 0 69 0,-2 1-56 16,0 3-12-16,1-1-1 0,-3 2-2 16,1 3-18-16,1 1 4 0,-1 1 15 15,-1 8-2-15,2 5 3 0,0 4 3 16,4 4 0-16,-6-3 20 0,0-4-20 0,-2-8 20 16,0-7-10-16,-2-3 7 0,3-1-3 15,0 2-15-15,1 1 35 0,-2 1-34 16,2 0 23-16,0-3-9 0,1-1-15 15,-4-2 20-15,7-2-19 0,-6-1 13 16,0-3 3-16,0 2-19 0,-1-4 0 16,-1 2 0-16,0-3 17 0,-1-1-4 15,-1-1-10-15,0 0 13 0,0 0 0 16,3 0 10-16,-3 0 7 0,2 0-1 0,0 0 11 16,0 0 12-16,-1-1 39 0,5-1 13 15,-2-5 13-15,1 2-23 0,-1-5-71 16,2-1-25-16,-1-4-1 0,2-3 16 15,0 1-16-15,0-2-98 0,-5 0 98 16,2-6 0-16,-1-4-39 0,0-9-84 0,-1-1 35 16,0 0-12-16,0 1 83 0,2 6-96 15,1 4 9-15,-5 10-29 16,2 2 133-16,-1 5 0 0,-1-1 0 0,3-2-9 16,2 1 9-16,-3 4 0 0,0 1-8 15,0 0 8-15,0 5 0 0,0-2-19 16,-1 4 17-16,-1 0-11 0,0 1-13 15,0 0-10-15,0 0 3 0,0 0 4 16,0 0-4-16,0 0-9 0,0 1-13 16,0 3 19-16,6 1 36 0,-1 2 39 0,2 2-10 15,2 0-3-15,0 4-26 0,1 1 1 16,-2 3 1-16,0 3 40 0,4 0-6 16,-5 6 6-16,3 4-16 0,-2-2 49 15,-4-3-56-15,3-4-16 0,-6-3 26 16,2 2 3-16,1 2-15 0,-2 0 51 15,2 0-39-15,1-3 8 0,-1 1-35 16,0-6-1-16,-2 1 12 0,2-3-13 16,3-3 2-16,-3 1 2 0,1-4-2 15,-3 0-1-15,2-1 21 0,0-3-19 0,-2 2 0 16,0-4-1-16,0 0 0 0,0 0 18 16,-2 0 6-16,0 0 6 0,0 0 14 15,2 0 5-15,-2 0 18 0,0 0 12 16,0 0 25-16,2-4 27 0,0-3-20 15,2-5-111-15,-2-2-2 0,0-3-61 16,-1 0-62-16,4-6 91 0,-3-8 12 16,0-5-116-16,0-4-36 0,-2 0 62 15,2 4 45-15,0 2-97 0,0 3 54 0,0-1 17 16,0 10 33-16,0 3 23 0,1 5 34 16,-1-1 2-16,2 1 22 0,1-2 0 15,1 0-7-15,-2 5 26 0,0 0-10 16,-2 4-32-16,1 2-4 0,-1 1 4 15,0 4-19-15,2 0-30 0,-2 0-26 16,4 4 23-16,3 6-20 0,2 3 72 0,-1 8 13 16,0 6 14-16,4 13 34 15,-2 4-15-15,-3 0 22 0,2-1-6 16,-5-2-7-16,2-3-19 0,3-1 19 0,-4-5-19 16,7-1 15-16,-5-7-50 0,-2-4 40 15,0-7-18-15,-5-2-7 0,5 3-3 16,-2-3-13-16,-1 0 0 0,-2-3 4 15,0-2-3-15,-1-3 18 0,-1-3-3 16,3 0 23-16,-3 0 26 0,0 0 33 16,2 0 5-16,-2 0 11 0,2 0 21 0,0 0 24 15,-2-5-11-15,1-3-23 0,2-1-125 16,-1-8-48-16,1-2-23 0,-1-2-12 16,-1-1-92-16,5-8 62 0,-2-3 84 15,0 4-149-15,0 1 0 0,-3 3 71 16,2 6-27-16,-1-4 63 0,3-2-20 15,-4 0 3-15,2 3 33 0,-3 1 19 16,2 1 36-16,-2 3-16 0,0 4 16 0,0-1-20 16,0 5 20-16,0 3 65 15,0 1-53-15,0 3-12 0,0 0-1 0,2 0-2 16,-2 2-20-16,0-2 10 0,0 2 10 16,0 0-17-16,2 0 17 0,-2 0 0 15,0 0-10-15,0 0-13 0,0 0 6 16,0 0 18-16,0 0 0 0,0 0 1 15,0 0 1-15,0 0 16 0,0 0 7 16,1 0-20-16,5 0-3 0,-3 0 2 0,4 0 19 16,0 0 9-16,0 0-28 0,0 0 26 15,5 0-25-15,-4 0 20 0,2 0 6 16,-2 0-28-16,2 0 2 0,-2 0 13 16,-4 0 23-16,-2 0-36 0,-1 0 10 15,2 0-11-15,-3 0-2 0,0 0-1 16,0 0 0-16,0 4 1 0,0-2 45 15,2 1-30-15,0 3-15 0,1 0-16 0,1 0 13 16,-2 3-13-16,2 1 16 16,3-1 2-16,-4 3 14 0,2 0 10 15,0-2-11-15,-1 2-15 0,2 0 0 0,-4 0 33 16,2-3-20-16,0 1-12 0,1-3-1 16,0 1 1-16,-4-1 10 0,4 0-10 15,-3 0-1-15,0 1 1 0,0-3 31 16,0 3-15-16,2-3-15 0,-2 1 34 15,0 1-20-15,0 1 10 0,0 1 6 16,0 2-12-16,4-2-17 0,-4 2 16 16,2-1-15-16,0 2-4 0,-2-3 26 0,2 1-25 15,0-1 2-15,0 0 16 0,1 0-2 16,-1-4-4-16,-2 1 6 0,0 0-18 16,3-3-1-16,-3 1 0 0,0-2 0 15,0 2 0-15,0-2 2 0,2 0 15 16,-1 1-16-16,1-1 1 0,0 3-1 15,0-3 1-15,0 1 14 0,0-1-14 0,3 0 2 16,-2 2-4-16,1-2 2 0,0 0 11 16,2 1-10-16,-4-1-3 0,6 0 0 15,-4 2 0-15,0-4 13 0,-2 2-13 16,0-1 13-16,1-1-13 0,-3 3 0 16,0-3 13-16,0 0-12 0,0 0 0 15,-2 0 0-15,1 0 1 0,3 0-1 16,-4 0 2-16,2 0 10 0,2 0 6 15,-2 0 13-15,4 0 1 0,-1 0-11 16,1-3 8-16,0 2-1 0,3-1-10 0,0-2-3 16,-3 0 2-16,0 3-16 0,-1-3-2 15,2-1 13-15,-1 2 19 0,0-2 0 16,-2 3-9-16,0-5 3 0,-1 2 25 16,2-1-18-16,0-1-11 0,1-1-44 15,-2-3 15-15,3 2-28 0,-1-4 35 16,-2 0 69-16,3 0-69 0,-3-2-101 15,2 1 11-15,-2-1 67 0,3-1-48 0,-3 1-23 16,1 2 4-16,-1-1 41 0,-1 2 20 16,2 3-23-16,-3 0-13 0,1-1 49 15,0 3-26-15,-1-1 38 0,0 0 1 16,0 1-10-16,2-1-10 0,-2 0 23 16,0 1 43-16,0 1 2 0,-1 1-45 15,2-4 0-15,-1 6-39 0,2-3 29 16,-3 0 10-16,4 3 0 0,1-3-36 15,-1 2 10-15,2 0-20 0,-1 0 44 0,0 3-11 16,3-1-13-16,-5-1 10 0,0 1 15 16,-2 1-3-16,0 0 4 0,0 1 12 15,-2-3 24-15,2 3 19 0,1-2-13 16,-3 0-6-16,2 2-7 0,0-4-27 16,0 2-2-16,-1 2-15 0,3-2 14 15,-4 0-2-15,2 2-26 0,0-1 9 16,2 1 18-16,-2-2-1 0,2 2-13 0,0-2 3 15,0 0 12-15,4 0 1 0,-2 2 0 16,0-2-10-16,0 2 9 0,0 0 0 16,-2 0-2-16,1 0 1 0,-1 0 1 15,1 0-15-15,-1 0 16 0,0 0-1 16,0 0 1-16,0 0-1 0,-1 0-14 16,1 2 15-16,0 0 16 0,-2 0 7 15,2 0 0-15,1 0-22 0,-3-1 38 0,2 3-39 16,1-2-2-16,-3 2 1 0,2 0-25 15,0 0 25-15,2-3 1 0,-2 4 0 16,3-2 13-16,-2 1-12 0,1 2-1 16,-2-2 0-16,2 1 0 0,0 1 3 15,-2 0-3-15,3-1 0 0,0 2 0 16,-3-2 0-16,2 3 0 0,-2-4 0 16,1 1-2-16,-3 1-1 0,0 0 0 0,2-1 3 15,-2 2 1-15,0-2 1 0,3 0 17 16,-1 4-18-16,-2-4 1 0,0 1-1 15,-2-1-1-15,5 3 19 0,-3 0-1 16,1-1-18-16,0 1 0 0,1 2 0 16,-1-3 13-16,0 1-12 0,-1-1-1 15,0 1 0-15,3 0 0 0,-3 0-33 16,1-3-6-16,-3 3 39 0,2-3-2 16,0-1 0-16,-2 2-1 0,0-4 0 15,2 1-14-15,-2-1 17 0,0 3 0 0,2-2-1 16,0 1-2-16,-2 0 0 0,2 2-13 15,-1-2-6-15,2 1 22 0,1-1 1 16,-2 2 1-16,-1-3 0 0,2 4-1 16,2-5-1-16,0 5 13 0,-3-3-13 15,0 0-2-15,1 0 1 0,0-3 0 16,-1 1 1-16,0 0 0 0,1 0 3 16,0-2-1-16,0 2 0 0,1 0 9 15,-3 0 9-15,4-2-19 0,-3 2 18 16,5-2-15-16,-3 3-4 0,0-3-1 0,1 0-22 15,1 2 23-15,-2-2 1 0,2 2 24 16,-2-2-24-16,3 3 1 0,-1-1 21 16,-1-2-4-16,-3 0-19 0,1 0 1 15,0 0 1-15,-1 0 17 0,2 0-17 16,-2 0 0-16,0 0 11 0,3 0 26 16,0 0-13-16,-1 0-25 0,-2-2 22 15,4-1 16-15,-2-1 10 0,2 4-23 0,-1-5-10 16,-1 1-16-16,-2 0 35 15,5 0-35-15,-3 1-16 0,-2-3 16 0,2 0 21 16,3 1 27-16,-3-4-48 0,0 2-29 16,2-3 16-16,-2 3-32 0,3-1 43 15,-2 1-16-15,1-3 18 0,-2 2 0 16,0 1-6-16,0-1 6 0,0 2 0 16,-2 1 29-16,4-3-32 0,-2 4 3 15,-2-1 0-15,2 1 16 0,-2-2 1 16,0 2-17-16,0-2-32 0,0 1-9 0,0-3 40 15,0 3-1-15,0-3-11 16,0 1 0-16,3-2 0 0,-3 1 10 0,2-1-22 16,3 2 22-16,-1-6-52 0,-2 4 0 15,3-2 55-15,-1 0-23 0,-2 1-32 16,0-2 13-16,3 3 3 0,-3-1 26 16,1 1 13-16,-3 1 0 0,2 3 0 0,0-2-39 15,-2 0 23-15,2 3 16 16,0-2 0-16,-2 3-4 0,6-1 2 0,-4 0-1 15,0-2-20-15,0 3 1 0,0 1 2 16,0-3 20-16,-2 4-19 0,2 1 15 16,0-1-15-16,-1-2 16 0,1 1-14 15,1 2 1-15,-1-2 0 0,-2 2 3 16,0 0 13-16,-2 0 13 0,2 0 3 16,-2 0 7-16,0 0-10 0,0 0 0 15,0 0 0-15,2 0-10 0,-2 0 9 0,2 0-12 16,1 0-3-16,-2 0 2 0,2 0-12 15,1 0-10-15,-1 0 0 0,2 0 23 16,4 0 0-16,-2 0 13 0,2 0-13 16,0 0 2-16,3 2-2 0,-3-2 13 15,1 2-12-15,1 1 0 0,1-2 17 16,-5-1-18-16,3 1-14 0,-2 2 13 16,-5-1 1-16,5-2-1 0,-4 2 1 0,0-1 16 15,-2 1 7-15,0 0-7 0,1-2 42 16,-1 3-51-16,0-2-4 0,0 1-3 15,-1 0 10-15,4 2-10 0,-1-2 0 16,-2 1 0-16,2 1 0 0,4 0 0 16,-4 3 3-16,-1-5-1 0,2 3 1 15,0 0 14-15,0-3-17 0,-1 2-10 16,1 0 10-16,1 0 11 0,-1-1-11 16,0 1-1-16,2 0-1 0,-2 0-2 15,1 1 3-15,-2-5 1 0,3 4 13 0,-3 1-13 16,0-2 0-16,3 1 0 0,-3 0 0 15,2 2 0-15,-2-1 0 0,0 2-1 16,0-1 0-16,0 0 1 0,4-1-3 16,-4 2 1-16,-2 1-2 0,2-3-18 15,0 3 22-15,-2-3-3 0,2 1 3 16,1 1-1-16,-3-2 1 0,3 0 0 0,-1 2 0 16,-2 0 0-16,2-2-1 0,0 1-2 15,0 2 2-15,1-2-12 0,1 1 13 16,-2 0 3-16,3 2-2 0,-1-2-1 15,3-1-2-15,-3 1 2 0,2 0 20 16,1 1-4-16,0-3 0 0,1 2-15 16,-2 1 15-16,1 0-16 0,0-1-61 15,-1 1-30-15,-2-1-52 0,-3 3-49 0,3 0-82 16,-4 1-352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9T05:11:02.9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08 8015 66 0,'0'0'30'0,"0"0"-8"16,0 0 14-16,0 0 13 0,0 0 20 16,3-4-33-16,-3 3-1 0,0 1-5 15,0-3 87-15,0 3 40 0,0 0-63 16,0 0 59-16,0-1-48 0,0 1-27 16,0 0-16-16,0 0-7 0,0 0-12 15,0 0-17-15,0 0-13 0,0 0-12 16,0-3-1-16,0 3 0 0,0 0 1 0,0 0 2 15,0 0 20-15,0 0-20 0,0-3 0 16,0 1-3-16,0 2 33 0,0 0 16 16,0 0-10-16,0 0-16 0,0 0-7 15,0 0 0-15,0 0-3 0,0 0 0 16,0 0 0-16,0 0-10 0,0 0-2 16,0-2-1-16,0 2-2 0,0 0-17 15,0 0-4-15,2 0-10 0,3 0-2 0,-1 0 5 16,0 0 29-16,4 0 0 15,4 0 1-15,-4 0-1 0,2 0-5 0,0 0 5 16,6 0 1-16,-4 0-17 0,1 0 17 16,4 0 36-16,-2 0-36 0,5 0 0 15,-4 0 1-15,4 0 4 0,0 0-3 16,2 0 25-16,-1 0 2 0,-2 0-28 16,0-2 2-16,1 2 0 0,-5 0-3 15,1 0-26-15,-2 0 26 0,0 0 3 16,-4 0-3-16,-1 0-16 0,-1 0 16 0,1 0 0 15,-3 0-4-15,2 0 21 0,4 2-34 16,-4 0 11-16,2 0 6 0,-1-2-13 16,4 3 16-16,-1-3-3 0,3 0 29 15,3 3-28-15,2-3 2 0,4 0 0 16,-1 0 26-16,5 0-16 0,-3 0-4 16,0-3-9-16,3 3-3 0,-4 0 3 15,-3 0-10-15,2 0 12 0,-6 0-2 0,1 0 1 16,-3 0-1-16,-1 0-6 15,-1 0 6-15,-1 0-3 0,-1 0 7 0,4 0-14 16,0 0 26-16,1 0-19 0,4 0 3 16,1 0-3-16,2 0 3 0,3 0-20 15,-1 0 20-15,7 3-10 0,2-3 10 16,-2 0 2-16,-5 0 15 0,-1 0-14 16,-9 0-3-16,4 0 0 0,3 0 4 15,-3 0 9-15,0 0-14 0,-2-3 2 0,3 3 2 16,-4-3 13-16,4 1 13 0,-1 0 10 15,3 0-23-15,-2 0 14 0,8-1-28 16,4-1 27-16,9 0-27 0,-1 0 37 16,1 1-26-16,-3 1 4 0,-10 0 2 15,-7-1 10-15,-4 3-27 0,-6 0-2 16,4 0-15-16,-2 0-11 0,-1 0 10 16,0 0-42-16,-6 0-1 0,-3 3 0 0,0-1-22 15,-3-2 9-15,0 2-2 16,-1-1-57-16,3-1-12 0,-4 2-10 0,2-2-170 15,1 0-78-15</inkml:trace>
  <inkml:trace contextRef="#ctx0" brushRef="#br0" timeOffset="14488.7674">12554 7062 101 0,'0'0'212'0,"0"0"-179"0,0-3 110 15,0 3 4-15,0-2 39 0,0 2-43 16,0 0-19-16,0-3-17 0,2 1-25 15,-2 0-30-15,0 2-33 0,0 0-19 0,0 0 0 16,0 0 0-16,0 0 4 0,0 0 15 16,0 0-6-16,0 0-10 0,0 0 14 15,0 0 2-15,0 0-2 0,0 0-4 16,0 0 3-16,2 0 7 0,-2 0-7 16,0 0-3-16,1 0-10 0,-1 0 17 15,4 0 2-15,-4 0-2 0,2 0-4 16,0 0-16-16,-2 0 0 0,3 0-13 15,-3-1-6-15,2 1-7 0,0 0 0 16,2 0-4-16,0-3 17 0,2 3 12 0,4-1 1 16,2-2 0-16,-3 1 15 0,2 1-15 15,-2-1-14-15,2 2 12 0,-1 0-15 16,0 0-3-16,4 0 11 0,-1 0 5 16,-1 0-18-16,6 0 18 0,-2 3 1 15,1 2 1-15,0-1 2 0,-2-3 10 16,2 6 3-16,-2-7-13 0,-1 5-12 15,4-3 12-15,-4-2 16 0,4 2-16 0,-1-1 3 16,-1-1-2-16,4 0-1 16,-4 0 30-16,6 0-30 0,-3 0 0 0,6 0 11 15,10 0-11-15,3 0 2 0,2-1 7 16,-2-1-9-16,-8 2-2 0,-7 0 2 16,2 0 0-16,-5 0 0 0,0 0-39 15,0 0 23-15,-4 0-20 0,-2 0 4 16,0 0 18-16,0 0 1 0,-2 0 7 0,-3 0 6 15,-1 0 1-15,1 0 21 0,-1 0-21 16,1 0 10-16,-1 0-11 0,5 0-2 16,-2 0-1-16,-1 0 3 0,6 0 49 15,-4 0-47-15,3-2 37 0,4-1-22 16,-2 1-17-16,2-5 13 0,-1 3-10 16,3 0 13-16,-3-1-3 0,4 1 3 15,-2 0-14-15,2-1-2 0,-1 3-3 0,3-2 3 16,-4 2 0-16,2-1 3 0,-3 1-1 15,0 0-2-15,-2-1-7 0,0 0 7 16,0 0 0-16,0 2 0 0,4-2 0 16,-4 0 11-16,5-1-11 0,-4 2-16 15,8-1 13-15,4-2 3 0,8-2 2 0,3 0 1 16,-5 2 3-16,-2 1-6 16,-11-3 0-16,-3 5 0 0,-2 0 19 0,-6 0-18 15,9 0 4-15,-1-1-5 0,6 1 0 16,-3-2 13-16,-2 2-10 0,3-1-3 15,-6 0 0-15,2 1-23 0,-3 2 12 16,2 0 11-16,-2 0 0 0,-3 0 0 16,6 0-3-16,-6 0 1 0,4 0 4 15,-3 0-4-15,-3 0 15 0,5 0-13 16,-2 0 0-16,5-2 13 0,-4 2 32 0,4-1-29 16,-2-1 1-16,0 0-1 15,2-1-13-15,-1 0 17 0,1 1-7 16,-4-2-13-16,2 3 2 0,-3-2-1 0,-1-1 15 15,2 4-16-15,-6 0-23 0,2-2-6 16,-1 2 29-16,2-1 0 0,-5 1 10 16,6 0-10-16,-4 0 0 0,0 0-28 15,-1 0-34-15,0 0-13 0,1 1 46 16,-1 1-40-16,1-2 30 0,-2 4 0 16,4 0 0-16,-4 0-13 0,0 1-55 15,-2 0 9-15,4 0 23 0,-4 1-134 0,-2 0-179 16,0-1 16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34:29.3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44 11572 37 0,'0'0'323'0,"0"0"-33"0,0 0-156 16,0 0 74-16,-6 0-58 0,4 0-23 15,0 0-29-15,2 0-7 0,0 0-7 0,0 0 1 16,0 0-13-16,0 0-17 0,0 0-16 16,0 0-26-16,0 0 0 0,0 0 6 15,0 0 4-15,2 0 10 0,6-3 6 16,-2 1 3-16,4-1 26 0,3-1 3 15,8-4 17-15,11-1-7 0,7-3 9 16,1 0-2-16,-2 3-14 0,-3 3-10 0,-9 2-12 16,-2 2-20-16,-11 1-12 15,3 1-18-15,2 0-1 0,0 0 0 0,4 0-2 16,-6 0 0-16,4 5-22 0,-5-1 22 16,-3 1 1-16,-1 2-32 0,-2-4 9 15,-3 2 20-15,0-2-45 0,-2-1-10 16,-2 2-20-16,0-2-12 0,3-2-11 15,-5 0 1-15,0 0-11 0,0 0 8 16,0 0-8-16,0 0-25 0,0 0-63 16,-7-4-81-16,1 0-466 0</inkml:trace>
  <inkml:trace contextRef="#ctx0" brushRef="#br0" timeOffset="1407.9882">9276 11764 51 0,'0'0'362'0,"0"0"-59"0,0 0-117 15,0 0-56-15,0 0-22 0,0 0 12 0,0 0-22 16,0 0-10-16,0 0-7 0,0 0-3 15,-16-25-29-15,12 23 0 0,4 1 3 16,-1 1 3-16,-1-2 4 0,-2 0 15 16,1 2 4-16,-3-2-3 0,2-1 9 15,0 3 20-15,-2-1 16 0,3 0-11 16,1 1-25-16,2 0-13 0,0 0-29 16,0 0-42-16,0 0-38 0,2 0-17 15,9 0 55-15,8 0 0 0,13 1 55 16,10-1-10-16,9 0-16 0,-4 0-17 0,-5 0-8 15,-8-1 9-15,-6-2-13 0,-9 3-4 16,1 0-25-16,-6-3-29 0,6 3-38 16,0-1-46-16,4 0-17 0,-5 1-22 15,-2 0-30-15,-2 0-33 0,-7 0-46 16,-2 0-117-16,-1 1-27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35:32.8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44 14749 83 0,'0'-6'133'15,"0"2"14"-15,0-1 55 0,0 1-88 16,0-1 69-16,0-2-20 0,0 0-85 16,0 1-26-16,0 0 16 0,2 0-2 15,-2 3-27-15,2-1-20 0,-2 0-17 16,0 1 0-16,2 0-1 0,-2 1 0 15,3 2 1-15,-3-2 0 0,0 1 11 0,0 1-11 16,0 0 0-16,0 0 1 0,0 0-1 16,0 0 1-16,0-3 10 0,0 3-10 15,0 0 10-15,0 0-9 0,0 0 15 16,0-2-3-16,0 2 10 0,-3-2 7 16,1 2 6-16,2 0 3 0,-2 0-3 15,2 0-6-15,0 0-20 0,0 0-13 16,0 0-2-16,0 0-21 0,0 0 0 0,0 0 4 15,0 10 19-15,2 2 39 0,0 3 13 16,1 4-26-16,-3 4-10 0,0 4-15 16,0 3 12-16,0 9-12 0,-5 2-1 15,1-3 2-15,2-3-1 0,-1-4 1 16,2-1 15-16,1 1-14 0,0-6 23 16,0-4-13-16,0-6 16 0,0 4-13 15,0 6 4-15,0 8-1 0,1 3 14 16,2-2-10-16,-1-1-10 0,0-7-12 15,0 3 12-15,0 0 19 0,3-1-9 0,-3 0 12 16,5 0 14-16,-3-2-3 0,0 1-17 16,2-1 42-16,-1-4-19 0,-3-3 3 15,0-3-16-15,-2-1 6 0,2 2-23 16,-1 4-5-16,-1 2-15 0,0-1-2 16,0-1 3-16,0-1 13 0,0 1-16 15,0-2 1-15,-3 2 0 0,1-2 2 16,0 0-3-16,-1 1 0 0,1-2 27 0,0 2-14 15,0-3-11-15,0 0-2 16,-1 0-2-16,3-3 1 0,-1 1-1 0,1-2-1 16,0 3 3-16,0-3-2 0,0 4 21 15,0-4-35-15,0 5 29 0,0-1-13 16,0 0 0-16,0 0 3 0,0 0 13 16,0-1 7-16,0 1-10 0,0-2-12 15,1 0 2-15,2 1 10 0,-3-1 0 16,0 2 3-16,0 0 3 0,0-1-19 0,0 2-1 15,0-2 1-15,-4 3 13 0,2 1-13 16,-5 2 19-16,3 2-18 0,-3 2 2 16,3-1-2-16,2-2 1 0,-2 0 14 15,0-2-15-15,2 1-1 0,0 0 0 16,0-3 0-16,0-1 1 0,0-2 1 16,-3 1 0-16,2 1 0 0,1-1 1 15,2-2 19-15,-2 1-20 0,-1 1-1 16,2-4 0-16,1 3 19 0,-2-2 15 0,0 3 10 15,0 0-6-15,2 1 25 0,-3 1 6 16,3 0 4-16,0-2-29 0,0 0-20 16,0 2 1-16,0-3-1 0,0 1-23 15,3 1 17-15,-1 1-17 0,0-4 14 16,-2 2 0-16,2 0-3 0,-2 0-10 16,0-3 22-16,0 1-12 0,0 0-13 15,0-2 0-15,0 0 0 0,-4-1 0 16,2 2 0-16,-2-2-16 0,2-4 3 0,-2 1 13 15,2 0 0-15,-3-3 0 0,3 1-1 16,-2 0-12-16,4-2 1 0,-1-2 10 16,1 4 2-16,0-5-1 0,0 1-3 15,0 1-8-15,0 0-1 0,0-4-19 16,0 2-38-16,0 0-36 0,0-2-13 16,0 0-9-16,0 0-23 0,0 0-43 15,0 0-65-15,0-4-85 0,0-7-75 0,0 2-638 16,0 21 659-16</inkml:trace>
  <inkml:trace contextRef="#ctx0" brushRef="#br0" timeOffset="1015.7204">14366 16426 492 0,'0'0'278'0,"0"0"-190"0,0 0-53 15,0 0-5-15,0 0 12 0,0 0 27 16,0 0-4-16,0 0-7 0,0 0-2 16,0-26-17-16,0 24-13 0,0-1-10 15,0 2 4-15,0 1 6 0,0-2 6 16,0 2-2-16,0 0-8 0,0 0-5 16,0 0-17-16,0 0-2 0,0 0-14 0,0 0 16 15,0 0 0-15,1 0 29 0,4 0-2 16,-3 0-1-16,2 0 9 0,-2 0-12 15,0 0-3-15,-2 0 9 0,2 0 7 16,-2 0 3-16,0 0 0 0,0 0-10 16,0-2-16-16,0 2-12 0,0 0-1 15,2 0 0-15,-2 0 0 0,0 0 2 16,2 0 1-16,1 0 10 0,1-3-9 16,0 3 9-16,5 0-13 0,-1 0 1 15,3 0-1-15,1 0 3 0,6-2-1 0,-4 2-1 16,6-3-1-16,-4 3 4 0,4-2-2 15,-3 2-1-15,-4 0 13 0,6-2-14 16,-8 2-1-16,6-1-2 0,-4 1 1 16,-3-2 2-16,1 2 0 0,-1-2 0 15,-2 2 2-15,1-3 1 0,-6 2 13 16,2 1-13-16,-1-2 1 0,-4 2-2 16,1 0 11-16,-1 0 0 0,0 0 0 0,0 0-13 15,0-2-4-15,0 0-80 16,-5 0-88-16,-1 0-40 0,-4-1-61 0,-1 1-330 15,0-2 56-15</inkml:trace>
  <inkml:trace contextRef="#ctx0" brushRef="#br0" timeOffset="2442.3403">14225 16484 153 0,'0'0'561'16,"0"0"-313"-16,0 0-173 0,0 0-33 15,0 0 7-15,0 0-16 0,0 0-14 16,0 0-16-16,0 0 1 0,0 0-2 16,83-31-1-16,-73 29-1 0,2 0-1 15,-2 1-11-15,0 1 12 0,2-3 32 0,-2 2-2 16,2-2-8-16,-3 2 21 0,6-3-1 16,-2 1 0-16,-1 1 1 0,3-3-17 15,0 3 0-15,-1-2 6 0,4 0-2 16,-4 1-11-16,4-1-6 0,1 2-11 15,2-3 18-15,-1 1-1 0,9 0 7 16,3-3-6-16,7 2 3 0,2 1-4 16,-2 1 1-16,-3-2-7 0,-7 2-13 0,3-1 2 15,0 2 14-15,2 0-15 16,0 1 1-16,-3-1 24 0,3 2 17 0,3-2-43 16,1 2-10-16,2 0 10 0,5-2 0 15,1 0 13-15,4 0-12 0,-1 0 28 16,-1 0 0-16,-1-1-3 0,3 3-3 15,4-2 3-15,-3-5 0 0,0 6 6 16,0-1-29-16,0 0 19 0,0-1 21 16,-1 0-24-16,0 1 36 0,-6 2-29 0,1-2-10 15,-3 0-16-15,-1 0 2 0,-1 1-2 16,-2-1 1-16,0-2 2 0,0 4 13 16,1-4-16-16,1 2 0 0,-4 0 11 15,0-3-11-15,-2 0-1 0,4 3-12 16,-2-5 13-16,2 3 19 0,3 0 13 15,-3 1 1-15,-3 1 9 0,4-2-26 16,-2 2-14-16,-3 0-2 0,0 2-1 0,0-4 1 16,-5 4 0-16,-3 0-2 0,-6 0-14 15,4 0 13-15,4-2 4 0,6 2-2 16,-5 0 1-16,-1-1-2 0,-2-1 2 16,-6 0 0-16,2 0-18 0,1 0 18 15,-1 0 0-15,-1 1 1 0,4-4-1 16,-1 2 0-16,-1 1-2 0,1-3 2 15,-4 5 0-15,4-3 0 0,-3 1 0 16,3 0 1-16,-1 2-1 0,0-4-2 16,7 2 2-16,2-2 2 0,7 1-1 0,1-3 0 15,2 2-1-15,-1 0 12 0,-2-1-11 16,4 3 1-16,0-3 27 0,-3 5 4 16,2 0-4-16,-3 0-12 0,-5-2-17 15,-5 2-1-15,-1 0-13 0,-7 0 13 16,0-3 1-16,1 3-2 0,-4 0 2 15,6 0-1-15,-7 0 1 0,2 0-2 16,2 0 1-16,5-2-3 0,-3 2 3 0,3 0-12 16,-1 0 12-16,-2 0 0 0,5-2-25 15,3 0 10-15,6 0 0 0,6 1 4 16,1 1 12-16,-1-4 1 0,-3 2 2 16,-4-4-3-16,2 3 13 0,-1-2-11 15,1 1 5-15,2 3-7 0,0-1 0 16,3-3 23-16,-1 5-10 0,1 0-1 15,-1-5 1-15,-4 3-9 0,3 2 9 16,-1-2-12-16,0 2 2 0,-3 0-3 16,3 0 3-16,-4 0 9 0,-2 0-11 0,-5 0 11 15,3 0-12-15,-2 0-1 0,0 2 1 16,-3 0 0-16,-1 3 1 0,-8-5-2 16,0 0 0-16,-4 0 0 0,6 0 0 15,-1 5-14-15,0-5 13 0,-2 2 1 16,-5-1-18-16,0-1-26 0,-6 0 6 15,-4 0-13-15,-2 0-16 0,0 0 16 16,0 0 17-16,0 0-11 0,-8 0-84 0,-8-1-84 16,4-1-36-16,-5 2-24 15,0-2-97-15,-2 2-183 0</inkml:trace>
  <inkml:trace contextRef="#ctx0" brushRef="#br0" timeOffset="5749.2154">14283 14995 153 0,'0'0'108'0,"0"0"-59"16,0 0 55-16,0 0 105 0,0 0-14 15,0 0-22-15,0 0-23 0,0-5-30 16,0 2-19-16,0 2-35 0,0-1 5 0,0-3-6 16,0 5-13-16,0 0-9 0,0-5-4 15,0 5 0-15,0-2-4 0,0 2-5 16,0 0-14-16,0-1-13 0,-5 1 17 15,5 0-17-15,-2-3-1 0,0 3 11 16,0-2 6-16,-3 2 4 0,3-1 10 16,0 1 6-16,-2-3-13 0,1 2-4 15,2 1 11-15,-1 0 6 0,2 0 6 16,-2 0 4-16,2 0-10 0,0 0-36 0,0 0 16 16,0 0 4-16,0 0 6 0,0 0 13 15,0-2 13-15,0 0 13 0,4-2-7 16,2-4-57-16,3-4-4 0,4-3-4 15,-1-2 4-15,1-1 0 0,-1-2 29 16,0 1-9-16,-2 1 6 0,-4 1 6 16,0 1-31-16,-2-4 2 0,4 4-2 15,-7-2-1-15,-1-1 26 0,0 2-23 16,0-2-3-16,0-1-18 0,0 1 17 0,-9-1-59 16,1 0-11-16,-2 2 25 0,0-2 1 15,-6 3 23-15,4 4-1 0,-4 0-26 16,2 3 17-16,1 4 3 0,-3 2 6 15,-1 4-6-15,2 0 3 0,-5 0 10 16,1 4 3-16,-2 2-3 0,2 5 0 0,-3 1 13 16,4 3 2-16,-2 0 0 15,6 1-2-15,-1 2 3 0,2-1 13 0,4 3 3 16,3-3 0-16,2 2 1 0,4-2-16 16,0 0 41-16,0-3-29 0,2-2 9 15,6 1-5-15,1-3-1 0,4-5 13 16,2-1 6-16,1 0 11 0,6-3-11 15,-4-1-15-15,8 0-1 0,-2 0-19 16,-3 0 1-16,-1-1-1 0,0-3 0 16,0 2-1-16,-6 0-12 0,1-2 10 15,2 3 0-15,-2-4-17 0,4 2 20 0,-4-3-1 16,1 2-1-16,2-2-11 0,-1 0 12 16,2-1-1-16,-2-1 2 0,4 3-3 15,-2-3 2-15,3 2-2 0,-6 0 3 16,2 3-3-16,-6-2 2 0,-1 2 0 15,-3 3 1-15,1-2 0 0,-3 2 0 16,-4 0 16-16,3 0 0 0,-5 0-3 16,2 0-12-16,0 0 1 0,-2 0 10 0,2 0 17 15,0 0-6-15,0 5 3 0,-1 6 22 16,4 0 23-16,-1 5 13 0,4 0-3 16,-4 3-27-16,0 4-2 0,-2 0 2 15,0 3 4-15,-2-4 3 0,0 2 9 16,0-2-32-16,0-1-15 0,0-4-23 15,-2-2 2-15,0-3 46 0,2-3 0 16,0 1-36-16,0-4-12 0,0 2-3 16,0-3 1-16,0-1-1 0,0 2-13 15,2-4-22-15,1-1-33 0,2 2-2 0,-3-3-17 16,4 0-28-16,-4 1-43 0,3-1-49 16,-4 0-42-16,5 0-56 0,-4 0 13 15,-2 0 18-15,2-1-19 0,0-5-265 16,-2-2-18-16</inkml:trace>
  <inkml:trace contextRef="#ctx0" brushRef="#br0" timeOffset="6414.9281">14344 14156 1174 0,'0'0'315'0,"0"0"-106"0,0 0-131 16,0 0-36-16,0 0-23 0,0 0 66 15,0 0 96-15,0 0 62 0,0 0-58 16,0 0-98-16,-2 0-52 0,2-2-9 15,0 2 3-15,0 0-3 0,0 0-12 0,0 0-14 16,0 0-23-16,0 0 7 16,0 0-13-16,2 2 29 0,0 8 16 0,2-3 58 15,0 7-32-15,4-1-23 0,-3 1 7 16,0-2-10-16,1 1-3 0,0-4-10 16,-2-2 10-16,3-1 3 0,0-2-14 15,-1 1 14-15,-2-5 4 0,0 0 5 16,1 0 14-16,-1 0-4 0,-2 0 4 15,2-3-4-15,0-3 0 0,-2-3-19 16,3-2-14-16,-3-1-1 0,-2-1-1 0,0-1 0 16,0-1-48-16,0 1 26 0,-2 1 22 15,-5 2-32-15,1-1-7 0,2 2-22 16,-3 5 16-16,3 1 43 0,2 3-17 16,0 1-16-16,-2 0-20 0,2 0-13 15,-5 0 4-15,1 8 38 0,-1 1-16 16,-1 2-16-16,-1 2-52 0,0 2-48 15,3 0-33-15,0 3-36 0,4 0-53 0,0 1-75 16,0-3-267-16,2-5-2 0,66-164 624 16</inkml:trace>
  <inkml:trace contextRef="#ctx0" brushRef="#br0" timeOffset="8085.4963">20640 16479 50 0,'0'0'186'0,"0"0"-95"16,0 0-19-16,0 0-7 0,0 0 79 15,0 0 38-15,0 0-42 0,0 0-39 0,0 0-19 16,-71 0-7-16,67 5-7 15,-1-3 0-15,3 2-15 0,0 0 5 0,0-3 23 16,2 3 11-16,0-2-8 0,0 0-32 16,0 1 16-16,0-1 10 0,0 1-9 15,0 0-14-15,0-1-7 0,0 0 11 16,0 0 19-16,2 0 2 0,2 0-2 16,1 1-7-16,1-3-13 0,0 3 10 0,3-1-13 15,-4-2-6-15,7 0-11 0,-1 0-12 16,-1 0-10-16,0-2 0 0,6-4 7 15,-5 0-10-15,-1-1-1 0,5-3-12 16,-5 3 29-16,-1-6-27 0,-1 0 26 16,0 0-25-16,1-2-2 0,0-3 1 15,-3 1 17-15,0-1-17 0,-2-2 14 16,0 3-16-16,-2-2 0 0,2 0 4 16,-4-2 5-16,0 1-9 0,0 0-19 0,0 1-7 15,0-1 23-15,-8 3 3 16,4 1-16-16,-4 2-7 0,2 0-9 0,-3 1 30 15,-2 3 0-15,3 2-27 0,-5 3 13 16,-4 1-7-16,-4 4 4 0,-11 0 0 16,0 0-7-16,5 0 13 0,1 2-16 15,6 4 29-15,-2 1-1 0,-4 3 2 16,5 2 0-16,0-1 1 0,8 2 14 0,3-4-14 16,6 1-2-16,2 0-9 15,2 0 9-15,0-3 3 0,8 0 39 16,8 0-13-16,10 1 19 0,10-5-12 0,9-1-17 15,-1-2-8-15,-2 0-11 0,-3 0-65 16,-9-2 23-16,-1 0 10 0,-1 1 19 16,-8 1 12-16,-4 0-2 0,-3 0-16 15,6 0-1-15,0 0-2 0,5 1 21 16,-6 5-12-16,6 1 11 0,-3 3 2 16,2 1 54-16,-1 2 17 0,-1 5 3 0,3 1 0 15,-3-3 3-15,4 6 13 0,-4 2-19 16,3-6 9-16,-3 3-29 0,-2-3-22 15,-8-1-27-15,6-1-2 0,-9-2-12 16,0-2 9-16,-3-1-42 0,-3-3-60 16,-2 0-33-16,0-1-20 0,0 1-9 15,-5-1-95-15,-1 1-81 0,-3 0-28 16,-1-1-52-16,-1 4-219 0,2-6 51 0</inkml:trace>
  <inkml:trace contextRef="#ctx0" brushRef="#br0" timeOffset="11465.5194">15215 16365 36 0,'0'0'166'0,"0"0"7"16,0 0 0-16,0 0-10 0,0 0-56 16,0 0-28-16,0 0-27 0,0 0-20 15,0 0-15-15,0-9 5 0,0 7 8 16,0 2-1-16,-2 0-3 0,-1 0 0 15,3-2-26-15,-4 0-1 0,2 2 0 16,0-2 0-16,-3 2 0 0,3 0 0 0,0 0 0 16,-1-2 1-16,3 2 19 0,-1 0 11 15,-1 0 2-15,0 0-6 0,0 0-6 16,-1 0 6-16,1 0-3 0,0 0-23 16,0 0 0-16,-3 0-17 0,2 0 1 15,-4 0 3-15,3 0 0 0,-3 0 0 16,3 2 10-16,-1 0-14 0,2 0 1 15,-1 0 13-15,2-2 2 0,0 2 1 16,0-2 1-16,2 0 15 0,0 0 7 16,0 0-4-16,0 0-2 0,0 0-4 0,0 2 6 15,0-2 4-15,0 0 6 0,0 0-9 16,0 0 6-16,0 0 0 0,0 0 7 16,0 0 2-16,0 0 14 0,0 0 0 15,0 0-10-15,0-2-6 0,0 0-11 16,0-2 11-16,4 0-10 0,-2-1 6 15,0 3-26-15,0-3 17 0,0 2-20 16,-1-1 0-16,2 1-2 0,-1-2 2 0,2 1-2 16,1 1 1-16,-3-1 0 15,2 2 0-15,3-2 1 0,-4 2 1 0,2-3 0 16,-1 1 2-16,1-1 10 0,-1 0 0 16,-1-1 0-16,2 2 7 0,-1-1-1 15,1-1-6-15,1 2-12 0,-1 0 2 16,-1-1 9-16,0 3-12 0,-2-2-2 15,2 3-1-15,-3-6 2 0,4 6 0 0,-3-4-2 16,4 3 2-16,-4 2-1 0,0-5 0 16,1 3 2-16,0-2-1 0,-1-2 1 15,2 3 3-15,-3-3 0 0,4 1 16 16,-3-2-17-16,3 4 1 0,-1-2-3 16,0-2 0-16,3 1-13 0,-1-1 2 15,-2-1 11-15,3-2 1 0,-3 2 1 16,2-3-1-16,-2 0 0 0,5 0 2 15,-6-2-3-15,5-1-13 0,-2 0 12 0,-2 3 1 16,2 0 0-16,0-1 0 0,2 4-2 16,-2-3 0-16,0 3 0 0,0 3-1 15,-2-1-14-15,3 2 4 0,0-1 12 16,1-2 0-16,-2 2 1 0,1-1-2 16,-1 2-11-16,2-1 12 0,-1-1 1 15,2-2 2-15,-3 3 1 0,2-2 14 16,2 0 5-16,2 1-20 0,-2-1 1 0,0-1 16 15,4 1 4-15,0-2-10 0,1 0 6 16,2 2-17-16,0-3-2 0,1-1 2 16,-3 0-2-16,1 2 2 0,1 0-1 15,-4-1 0-15,-3 3-2 0,3-1 2 16,-1 0 1-16,-2 3-1 0,7-3 0 16,-5-2-1-16,-2 3 0 0,6-4 1 15,-4 3 19-15,3-1-7 0,2 0-11 16,-2-2-2-16,4 2 0 0,-2 0 2 15,4-2-1-15,-2 2 0 0,3 1-1 0,-1-1-12 16,-2 1 12-16,0-1 3 0,1 2 0 16,0-2 20-16,0 1-21 0,-1 3 27 15,-1-3 0-15,2 3-3 0,-4-3-24 16,4 3 18-16,-3-2 6 0,0 2-26 16,-3 1-1-16,1 0-3 0,0 0-11 15,0 1 15-15,3 1 2 0,-4-1-2 16,3 2 1-16,-1-2 2 0,2 0-3 0,-1 1 1 15,0-1-1-15,2 3 3 16,-2-3 16-16,-2 1-18 0,4 2 1 0,-4 0 0 16,0 0 17-16,0 0-19 0,-3 0-12 15,4 0 11-15,-4 0 1 0,1 0 1 16,6 0 3-16,-4 0-1 0,4 2-1 16,2 1 0-16,-1-3-2 0,0 5 2 15,4-2-1-15,-3 4 2 0,1-4-1 16,0 3-2-16,4-2-1 0,-3 3 0 15,-2-1-1-15,3-1 2 0,-5 2-1 0,3-2 0 16,-6 3-2-16,4-2 1 16,-4 1 0-16,-1-1 2 0,4 1 6 0,-4-2 36 15,3-1-19-15,-2 3 0 0,2-1-7 16,-2-1 3-16,0 1 7 0,4-2-10 16,-3 2-3-16,3-3-11 0,-4 4 1 15,4-2-3-15,-4 0 0 0,2 2 2 16,1 0 20-16,-3-1-19 0,3 1 0 0,-2-1 13 15,1 2 6-15,-4-3-21 0,2 2 0 16,-4 0 18-16,1 1-6 0,2 1 16 16,2 1-7-16,-3-1-22 0,4 2 0 15,-2 3 1-15,4 0-1 0,-1-1 1 16,2 1 15-16,-2-2 26 0,3 3-20 16,-3-2-9-16,6 2 0 0,-4-2-13 0,3 2 0 15,-4-1 2-15,6-1-2 16,-1 0 0-16,-1 0 1 0,2-1 3 0,-6 0-4 15,4-1 1-15,-4-1-2 0,-4 0 2 16,1 1-1-16,0 0 3 0,-2-1 0 16,0 2 13-16,-2-3 10 0,-1 1 0 15,-2-1-13-15,4-2-10 0,-4 6 32 16,3-5 14-16,0 4-27 0,-1 0-19 16,1 2 10-16,4-3 3 0,-2 0-13 15,-1 0 0-15,6-1-2 0,-5 1 1 0,4 1 1 16,-2-3 0-16,0 3 0 0,0-5-1 15,-3 6-1-15,4-4-1 0,-6 0 2 16,4 0-2-16,-2 2 0 0,-3-3-2 16,4 1 0-16,-5 2-2 0,1-2 2 15,-1 3 2-15,2-5 1 0,-2 3 2 16,2 2-2-16,-1-1 18 0,1 2-17 16,4-1-1-16,-2-1-1 0,2 2-3 15,-2-1 3-15,6 1 15 0,-4 1-14 16,0-1-1-16,0 0 0 0,-3 0 0 0,4-1 3 15,-2 0 16-15,-3-1-19 0,2 0 1 16,-2-2-1-16,-4 0 1 0,4 2 2 16,-2-2 0-16,-2-2-1 0,1 3-1 15,-3-3 0-15,5 1-1 0,-3 3-2 16,0-4-10-16,2 6 12 0,4-5 13 16,-3 4-13-16,1-3-2 0,4 3 2 15,-2-2-1-15,0 1 1 0,4-1 0 0,-1-1-1 16,-3 2 1-16,4 1 0 15,-4 0-1-15,5 1 1 0,-4 1-4 0,0-4 2 16,0 2 2-16,-2 0 4 0,2-1-4 16,-4 0-3-16,-1-2-8 0,-2 0 11 15,4 0 1-15,-4 2 0 0,-2-4-1 16,2 3 0-16,-3-1-3 0,4-1 0 16,-1 1 1-16,-2 1 2 0,5 0 0 15,-3 1 2-15,5 0 0 0,0 0-1 16,-2 2-1-16,6 2 2 0,-1 2 0 0,4-3 20 15,-2 1 10-15,2-3 39 0,-1 4-17 16,-3-1-41-16,2-1-11 0,-6-1-1 16,3 1 2-16,-2-1 16 0,-2-2-19 15,-1 2-1-15,-1-1 1 0,-2 2-2 16,3-1 0-16,-4-2 2 0,0 2 0 16,2-1 4-16,0-3-2 0,-2-1-1 15,0 0 12-15,0-1-1 0,-4-1 14 0,5-1-13 16,-1 3-10-16,1-1 0 0,-1-2 10 15,0 3 3-15,1-1 6 0,4 1 13 16,-1 2-12-16,1-2-7 0,-1-1-13 16,6 0 13-16,-4 1-14 0,2 1-1 15,2-1 1-15,-2-1-1 0,1 2-1 16,-2-4 1-16,0 1-1 0,-5 1 0 0,3-3 0 16,-2 0-2-16,-1 2-1 15,-2-4 1-15,0 1-1 0,-2-3-17 0,4 2 1 16,-4 3-9-16,0-3 5 0,0 0-9 15,-2 1 4-15,0-3-8 0,0 0 1 16,-2 2-3-16,1-2 3 0,-1 0-7 16,0 0-32-16,0 0-32 0,0 0-23 15,0 2-16-15,0 0-29 0,-3-2-53 16,-5 2-26-16,-2-2-39 0,-9 0-79 16,8 0-444-16,61-8 379 0</inkml:trace>
  <inkml:trace contextRef="#ctx0" brushRef="#br0" timeOffset="13040.474">15043 16359 145 0,'0'0'123'0,"0"0"5"15,0 0-14-15,0 0 19 0,0 0-15 16,0 0-11-16,0 0-9 0,31 39-16 16,-20-39-7-16,0 0-14 0,-1 0 1 15,3-4-13-15,0-3-13 0,-1-5-34 16,1 4-2-16,-2-1 0 0,-1-1 13 15,-3 3-12-15,-5-2 0 0,0 4-2 16,-2-1-11-16,0 0 10 0,0 3-34 0,0-3 17 16,-6 2 2-16,1 2 17 0,-4 0 14 15,4 2 34-15,-6 0-9 0,2 0-14 16,-1 0-25-16,-5 8-19 0,0-1 19 16,5 1 28-16,-6 3 18 0,6-2-20 15,2 4-13-15,1-4-12 0,3 3-1 16,2-5-17-16,2 3-2 0,0-2-27 15,0-4-28-15,0-1-8 0,0-1 4 16,2 0-43-16,2 0-273 0,-2-2-160 16</inkml:trace>
  <inkml:trace contextRef="#ctx0" brushRef="#br0" timeOffset="14044.4399">15204 16344 30 0,'0'0'415'0,"0"0"-158"0,0 0-136 15,0 0-30-15,0 0-29 16,0 0-33-16,0 0-9 0,0 0-9 0,0 0-11 16,0 0 0-16,-15-13 13 0,11 13 23 15,-1 1-1-15,1 4-2 0,-3-1 26 16,4-1-4-16,-1 1 4 0,-1 0-7 16,3 0-17-16,0-1-35 0,2 1-10 15,0 0 6-15,0-2-15 0,0-1 3 16,0 2 12-16,2-3-41 0,5 2-37 15,-1-2-15-15,2 0-24 0,1 0-16 0,-1-2-23 16,1-4-6-16,-1 0 39 0,1-1 29 16,-3 1 56-16,-2-1 25 0,0 0 17 15,-2 2 17-15,0 1 2 0,-2-2 4 16,0 2 13-16,0 1-23 0,0-1 16 16,-4 0-10-16,-2 0-19 0,-2 2 0 15,-1-1 2-15,1 3 135 0,-1 0-26 16,1 0-20-16,-1 5-80 0,1 1-11 0,-3 1-3 15,4 4-20-15,3-3 3 16,2 1-84-16,2-2-121 0,0 1-98 0</inkml:trace>
  <inkml:trace contextRef="#ctx0" brushRef="#br0" timeOffset="15866.2059">18003 16165 122 0,'0'0'228'0,"0"0"82"0,0 0-105 0,0 0-75 16,0 0-35-16,0 0-10 0,0 0 25 15,0 0-22-15,0 0-16 0,0-39-27 16,0 35 14-16,0-2-7 0,0 1-19 16,0-1-4-16,0 3-6 0,0-4 3 15,-4 4-10-15,2-2 3 0,2 3 4 16,-2-5-3-16,2 4-4 0,0 1-13 16,-2-2-3-16,2 0-1 0,0 0 0 0,0 1 1 15,0 1 0-15,0-2 1 0,0 0-1 16,0 0 3-16,0 1 40 0,0 0 2 15,0-1-19-15,0 1-13 0,-2 3 0 16,2-4-11-16,-2 2 0 0,2 2 0 16,-2 0 24-16,2-1 7 0,-2 1-14 15,2-3-19-15,-2 3 0 0,2 0 0 16,0 0 1-16,0 0 2 0,0 0-1 0,0 0 11 16,0 0-10-16,0 0 10 15,0 0-11-15,0 0 1 0,0 0-3 0,0 0-2 16,0 0-11-16,0 0 0 0,-2 0-3 15,2 0-4-15,0 0 20 0,-2 4 3 16,0 2 49-16,0 1-7 0,2 1 4 16,-2 4 2-16,2-1 14 0,0 5-3 15,-3-1-4-15,3 4 49 0,0 0-4 16,0 8-32-16,0 3-13 0,0 0 35 0,0-4 26 16,0-2-42-16,0 3-45 0,0 0-6 15,0-2 35-15,-2-2-1 0,0-6-21 16,0 2-11-16,-3 1-5 0,1 0 2 15,2-5 13-15,-2 1-12 0,2-5-23 16,-2-3 10-16,1 0-11 0,1-3-1 16,0-1 0-16,0-4-1 0,2 2-13 15,0-2-41-15,0 0-29 0,0 0-6 16,0 0-7-16,0 0-32 0,0-4-49 0,0-3-78 16,4-3-62-16,3-1-34 0,-3-5-19 15,0 4-220-15</inkml:trace>
  <inkml:trace contextRef="#ctx0" brushRef="#br0" timeOffset="17053.6989">18134 15498 39 0,'0'0'108'16,"0"0"12"-16,0 0 99 0,0 0 32 0,0 0-65 16,0 0-30-16,0 0-39 0,0 0-29 15,0 0-26-15,0 0 3 0,4-31 7 16,-1 27-1-16,-3 2-2 0,3 2-4 15,-1-2 10-15,-2 2-1 0,0 0 1 16,0 0-7-16,0 0-19 0,0 0-17 16,2 0-3-16,-2 0-12 0,2 8 35 15,-2 5 71-15,1 2 3 0,-1 9 26 0,0 5-10 16,0 0-33-16,0-5-38 0,0-3-1 16,0-2-31-16,0-4-10 0,0 4-16 15,4-3-1-15,-4-1 1 0,2-4-13 16,-2 1 2-16,2-4-2 0,-2-1-11 15,0-1-95-15,2 0-55 0,1-3-23 16,-1 3-58-16,2 2-40 0,0-3-39 0,0 1-27 16,3 0-261-16,-3-4-184 0</inkml:trace>
  <inkml:trace contextRef="#ctx0" brushRef="#br0" timeOffset="26251.8348">16673 16254 45 0,'0'0'22'0,"0"0"-5"16,0 0 48-16,0 0 39 0,0 0 36 0,2 0 40 15,-2 0-14-15,1 0-36 16,2 0-35-16,-3 0 22 0,0 0-6 0,0-2-7 15,0 2-22-15,0 0-11 0,0 0 1 16,0 0-1-16,0 0-12 0,0 0-10 16,0 0-14-16,0 0-2 0,0 0 6 15,0 0-10-15,0 0-9 0,0 0-17 16,0 0-1-16,0 0-2 0,0 0-2 16,0 0-27-16,0 0 9 0,-3 0-9 15,2 6 13-15,-3-2 16 0,-2 2 7 0,5-3-7 16,-3 5-2-16,-1-6-11 0,4 3-19 15,-1-3 6-15,0 3 22 0,0-5 1 16,2 2 3-16,-2 1 0 0,2-3 0 16,0 0 0-16,0 0 2 0,0 0 18 15,0 0-1-15,0 0-2 0,0 0-14 16,0 0 13-16,0 0 4 0,0-3-19 16,0 1-1-16,0-5-1 0,0 7-16 0,2-7 16 15,0 3 0-15,-2 0 0 0,2-1-15 16,-2-1-7-16,0 4 21 0,0-4-11 15,0 5 12-15,0-1-1 0,0 0-1 16,0 2 1-16,0-2 0 0,0 2-11 16,0 0-6-16,0 0-4 0,-2 0-10 15,0 0-2-15,-2 0 5 0,-1 4 17 16,1 1 10-16,1 3 3 0,-1 1 0 16,1-1 1-16,2-1-2 0,-1 5-8 0,2-4 9 15,0 1 20-15,0 1-20 16,0-3 1-16,0 2 2 0,3-4 20 0,2-1-4 15,0 0-16-15,4-4 23 0,-1 0-4 16,0 0-9-16,1 0 0 0,1-2 17 16,3-4-11-16,-4 1-16 0,-1-4 1 15,0 2 15-15,-1 1-16 0,-2-1 17 16,-1-1-20-16,-4 1-3 0,0-2-20 0,0 0 22 16,0 1-19-16,-2-1 7 15,-5 1 11-15,0 1-11 0,-1 1 11 0,2 0 2 16,-2 4 29-16,1 1 33 0,-2-1-10 15,3 2-34-15,-2 0-18 0,5 0 0 16,-1 2 13-16,0 3-9 0,2 3 10 16,0-2-14-16,0 1-14 0,2 1 14 15,0-3 0-15,0-1-1 0,0 0-22 16,0-2 7-16,0 0 12 0,0 1 1 16,0-3-20-16,0 0-16 0,2 0-26 0,-2 0-32 15,0 2-43-15,0-2-52 0,0 5-134 16,0-3-310-16</inkml:trace>
  <inkml:trace contextRef="#ctx0" brushRef="#br0" timeOffset="30355.3002">17239 16133 358 0,'0'0'342'0,"0"0"-199"0,0 0-51 15,0 0-21-15,0 0-12 0,0 0 3 16,0 0 16-16,0-14-3 0,0 14-23 16,0 0-19-16,0 0-7 0,0 0 3 15,0 0 16-15,0 0 17 0,0 0 3 16,0 0 0-16,0 0 4 0,0 0 5 0,0 0-2 16,0 0 9-16,0 0 0 0,0 0 0 15,0 0 17-15,0 0-5 0,0 0-18 16,0 0-30-16,0 0-24 0,0 0-21 15,0 0-23-15,0 0-16 0,6 0 0 16,-3 1 39-16,4 3 35 0,1-2 13 16,3 5-31-16,3-2-14 0,6 2 13 0,-1-1 0 15,2 2-14-15,5-2-1 16,-3-3 0-16,2 1-1 0,1 3 17 0,-3-5-17 16,1 3 0-16,-4 0-2 0,0-1 0 15,-7 0-30-15,-5 2 0 0,-1 1 16 16,-7 1 14-16,0 4 2 0,-4 1 30 15,-7 4 34-15,-10 4-19 0,-9 8 13 16,-8 0-25-16,-1 8-20 0,1-2-12 16,6-7 0-16,7-3-2 0,6-4 2 15,4-9-1-15,4-3 0 0,2 3-107 0,3-2 4 16,-2 0-36-16,6-1-65 0,2-2-49 16,0-1-82-16,2-6-128 0,4 2-322 15</inkml:trace>
  <inkml:trace contextRef="#ctx0" brushRef="#br0" timeOffset="31877.7405">19074 15911 277 0,'0'0'483'16,"0"0"-200"-16,0 0-81 0,0 0-45 16,0 0-37-16,0 0-29 0,0 0-23 15,0 0-12-15,0 0-8 0,15-12-2 16,-15 12 2-16,0 0 11 0,0 0-14 15,0 0-22-15,0 0 3 0,0 2 16 0,0 0 7 16,0 0 3-16,0-1 3 0,0 4-10 16,0-2 4-16,-4 3-7 0,-6 1 0 15,-2 3-23-15,-4 0 1 0,-4 3 5 16,-2-2-25-16,-4 4-1 0,-2-1-1 16,5 1-24-16,-5 1 25 0,-2 5-34 15,-6 4 9-15,6-2-3 0,3-3 6 16,5-2 11-16,10-5 11 0,3-3 0 15,3-1-22-15,6 0-19 0,0-2 3 16,5-2 39-16,11 3 26 0,16-1 0 0,11 3 16 16,3-4-16-16,-1-1-23 0,-5 0 1 15,-4-4-4-15,2 1-16 0,1 3 16 16,-2-5 1-16,-7 1-1 0,-6 1-12 16,-8 0-27-16,-6 0-113 0,2 2-72 15,-1-1-23-15,0 1-7 0,-9 0-16 16,-2 0-235-16,0 0-4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36:47.0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32 14180 112 0,'4'-5'163'0,"-2"-2"137"0,5-3-85 16,-4 1-143-16,1-1 26 0,0 1-17 15,0-1 62-15,-2 2-38 0,0 1-27 16,0 1 6-16,-2 0-22 0,0 3-19 0,0-1-1 16,0 2 3-16,0-3 4 0,0 5-3 15,0-5 22-15,0 3-16 0,0 1 19 16,-2 1-6-16,2 0-13 0,0 0-19 15,0 0-33-15,-2 0-26 0,-2 5 26 16,0 9 9-16,-5 6 76 0,-2 9 5 16,1 10-18-16,4 0-37 0,0-2-19 15,6-4-13-15,0-5-3 0,0-5 0 16,6-6-3-16,-2-4 1 0,0-2 0 0,2 0-1 16,4 0-20-16,6 0 21 0,-4 2-37 15,8-6-45-15,-4-2 0 0,2 1-7 16,-1-4 3-16,-3-2-9 0,4 0 45 15,-6 0 26-15,0-2 23 0,2-7-20 16,-2 2-23-16,-2-2-12 0,2 1-4 16,-4-1-10-16,1-1 59 0,-3 1 11 15,2 3 4-15,1-2 16 0,0 4 11 16,0 1 0-16,4 1 20 0,3 2 3 0,0 0-10 16,12 2-6-16,6 5 39 0,10 4-39 15,3 0 3-15,-2-2-7 0,-5-5-9 16,-1-2 6-16,-5-2 10 0,0 0 10 15,-7-2 25-15,-6-2 4 0,-8-2-20 16,2 1-19-16,-2-4 0 0,-3-2 10 16,6-4-11-16,-9 0 4 0,0-3 7 15,-7-1 19-15,0-2-4 0,0 0-9 0,-14-5-23 16,-9-5 16-16,-7-5-15 16,0 2-31-16,0 5 17 0,4 7-17 0,12 9-2 15,-2 0 2-15,4 0 5 0,-5-3-7 16,2 1-36-16,4 4-12 0,3-2 0 15,4 6-23-15,2 4-19 0,2-2-62 16,0 4-59-16,0 1-16 0,0 0-20 16,0 0-23-16,0 0-123 0,0 0-334 15</inkml:trace>
  <inkml:trace contextRef="#ctx0" brushRef="#br0" timeOffset="289.0759">16072 13701 1348 0,'0'0'228'0,"0"0"-46"16,0 0-26-16,0 0-65 0,0 0-39 15,0 0 6-15,0 0 10 0,0 0-9 16,0 0 2-16,0 0-61 0,-9-53-45 16,9 53-43-16,3 0 24 0,3 0 34 15,5 4-28-15,2 3-62 0,-3 6-56 0,2-2-41 16,3 4-119-16,-5-4-394 0</inkml:trace>
  <inkml:trace contextRef="#ctx0" brushRef="#br0" timeOffset="594.4824">17166 14108 1435 0,'0'0'332'0,"0"0"-98"0,0 0-140 16,0 0-94-16,0 0-27 0,0 0 7 15,0 0 4-15,119-36-16 0,-77 36 32 16,1 0-46-16,-5 2-90 0,-11 3-40 15,-3 0-61-15,-10-1-193 0,-9-2-388 16</inkml:trace>
  <inkml:trace contextRef="#ctx0" brushRef="#br0" timeOffset="794.8564">17212 14330 855 0,'0'0'528'16,"0"0"-307"-16,0 0-182 0,0 0-16 0,119-19 10 16,-78 12 2-16,-5-1-2 0,-9 2-33 15,-1 3 2-15,-12 0-2 0,4 2-104 16,-3-3-85-16,6 2-6 0,-1 0-49 16,0-1-330-16,-5 1 111 0</inkml:trace>
  <inkml:trace contextRef="#ctx0" brushRef="#br0" timeOffset="1098.8862">17989 13793 101 0,'0'0'1206'0,"0"0"-884"0,0 0-110 0,0 0-47 15,0 0-74-15,0 0-13 0,0 0 51 16,0 0 75-16,45 111-1 0,-34-60-55 16,-3-1-42-16,-2-8-32 0,1 1-35 15,-2-3-27-15,0 0-12 0,4-2-12 16,-5-3 9-16,-2-3-74 0,1-6-102 0,-3-4-82 15,0-7-43-15,0-6-141 0,0-1-193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37:20.8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97 5649 389 0,'2'-9'258'0,"-2"9"-128"15,0-6-26-15,5 4-19 0,-5-3-36 16,2-2 68-16,0 0-19 0,-1-1 13 15,2 3-17-15,-1 0-32 0,0-2-10 0,1 2-13 16,-2-1 16-16,-1 0 14 16,0 1-14-16,3-2-10 0,-3 5 14 0,0-3-14 15,0-1 10-15,0 2-22 0,0-1 12 16,0 1 4-16,0-1-17 0,0 5-6 16,0-4-13-16,0 4-12 15,0-2-1-15,0 2-16 0,2-2-16 0,4 2-17 16,5-2-16-16,6-2 23 0,1 1 39 15,8-2 1-15,0 3-2 0,-3 2 1 16,3 0 2-16,0 0 1 0,-6 0 3 0,0 0 0 16,-4 7-3-16,-3-4-17 15,-2 5-15-15,-5-1 6 0,-3 6 6 0,-3-3 20 16,0 4 1-16,-3 1 2 16,-8 7-3-16,1-2-23 0,-5 3-29 0,1-3 0 15,5 4-20-15,0-2 1 0,5 0 19 16,4-1 19-16,0 3 17 0,8 1-26 15,12 6 18-15,7 4 22 0,1-5 4 16,-4-3 48-16,-6-8 41 0,-7-6-3 16,4 5-4-16,-4 0-45 0,0 4 42 0,-4-1-25 15,-5-2-40-15,-2 0 10 0,-2-4 22 16,-10 3-5-16,-5-5 21 0,-12 2-8 16,-6 2 47-16,-10-1-32 0,-1-3-19 15,8-8 3-15,10-2-19 0,11-3-7 16,4 0 6-16,0-3 30 0,1-2-7 15,-1-3-19-15,6-1 9 0,5 0-7 16,0-6-41-16,2 1-3 0,0-3-25 0,6-3-56 16,6-1 19-16,2-2-6 0,1 0-6 15,4 1 45-15,-2-2-11 0,5 4-8 16,-4-2-63-16,4 2 33 0,-3 0-35 16,2 3-4-16,-2-3-20 0,3 3-16 15,-2-1-78-15,4 0-40 0,-3 1-185 0,-2 6-125 16</inkml:trace>
  <inkml:trace contextRef="#ctx0" brushRef="#br0" timeOffset="247.2388">21015 5799 1121 0,'0'0'274'0,"0"0"-124"0,0 0-49 16,123-36-36-16,-111 36-65 0,1-3 0 16,0 3-124-16,-1 0 46 0,-1 0-62 15,0 0-81-15,-3 0-236 0,-3 3-117 16</inkml:trace>
  <inkml:trace contextRef="#ctx0" brushRef="#br0" timeOffset="395.7849">21055 5949 751 0,'0'0'411'16,"0"0"-213"-16,0 0-186 0,0 0-11 15,0 0 21-15,0 0-7 0,0 0-15 16,118-13-16-16,-94 13-85 0,2-2-114 15,-1-1-290-15,-6 1-46 0</inkml:trace>
  <inkml:trace contextRef="#ctx0" brushRef="#br0" timeOffset="874.1302">21620 5704 1098 0,'0'0'309'0,"0"0"-169"0,0 0-75 0,0 0 68 16,0 0 10-16,0 0-49 0,123 18-39 15,-111-1 10-15,2 4-19 0,-6 1-20 16,-4 7 0-16,-4 6-7 0,0 5-3 16,-8-3 4-16,-6-7-18 0,8-12 4 0,0-7-6 15,2-3-3-15,0-1 2 0,-1 0-2 16,5-2 3-16,0-3 13 0,0-2 26 15,0 0 64-15,5 0 42 0,1-7-3 16,2-7-97-16,8-1-45 0,2-7-69 16,1-2 68-16,7-2 2 0,4-9-3 15,0-4-48-15,-1 3-37 0,-6 6-36 16,-11 8 49-16,0 9 39 0,-6 4 34 16,1-3-9-16,-2 0 9 0,2-1 1 0,-5 8-1 15,-1 1 0-15,-1 2 0 0,0 2-17 16,0 0-5-16,0 0-22 0,0 9 45 15,-1 6 0-15,-3 12 113 0,-1 6 23 16,2 1-42-16,-2 1-1 0,5-10-44 16,0-6 2-16,0-4-6 0,0-3 0 15,3 3-43-15,2 0-2 0,4 2-1 16,2-3-1-16,2 1 1 0,1-4-30 0,4 0-8 16,0 0-132-16,4-4-51 15,1 1-77-15,5-5-32 0,0-3-114 0,-11 0-536 16</inkml:trace>
  <inkml:trace contextRef="#ctx0" brushRef="#br0" timeOffset="1063.3699">22420 5787 1028 0,'0'0'661'0,"0"0"-570"0,0 0-55 0,0 0-36 15,0 0 126-15,0 0-22 0,0 0-33 16,0 0-9-16,38 99-33 0,-27-82-27 15,-5 3 1-15,3-3-3 0,-3 1-88 16,-2-3-29-16,-4 2-48 0,0 0-73 16,0-3-81-16,-8 1-153 0,-7-4-76 15</inkml:trace>
  <inkml:trace contextRef="#ctx0" brushRef="#br0" timeOffset="1235.0498">22320 5946 65 0,'0'0'714'0,"0"0"-365"0,0 0-105 16,0 0-62-16,0 0-51 0,0 0-18 16,0 0-48-16,0 0-13 0,0 0 0 15,128-71-10-15,-105 66-30 0,0 3-12 16,0 0-19-16,5 0-10 0,2 2-101 16,-2 0-65-16,1 0-82 0,-2 0-91 15,-12 0-346-15</inkml:trace>
  <inkml:trace contextRef="#ctx0" brushRef="#br0" timeOffset="1503.1588">23025 5772 788 0,'0'0'606'15,"0"0"-356"-15,0 0-220 0,0 0 35 16,0 0 136-16,0 0-3 0,0 0 16 16,0 0-7-16,0 0-101 0,2 102-58 0,-2-85-45 15,0 0-3-15,2-4-26 16,4 0 10-16,2-1 15 0,2 0-41 0,2-4-123 16,3-3-65-16,4 1-62 0,0-6-104 15,3 0-327-15,-8 0-102 0</inkml:trace>
  <inkml:trace contextRef="#ctx0" brushRef="#br0" timeOffset="1652.263">23078 5463 1384 0,'0'0'335'0,"0"0"-198"0,0 0-137 16,0 0-91-16,0 0-59 0,0 0 14 15,0 0 22-15,0 0-101 0,0 0-398 16</inkml:trace>
  <inkml:trace contextRef="#ctx0" brushRef="#br0" timeOffset="2142.4297">23360 5828 1159 0,'0'0'219'0,"0"0"-21"16,0 0 13-16,0 0-58 0,0 0-23 0,16 99 29 16,-10-80-10-16,0-2-36 15,2 0-29-15,6-2-4 0,-2 1-2 0,3-5-20 16,0-1 3-16,0-1-7 0,2-3-18 15,0-3 5-15,-3-3-15 0,4 0-3 16,-4 0-4-16,2 0 6 0,-2-3 8 16,-1-5 8-16,-3-1-12 0,2-4 0 15,2 0-29-15,-4-3-16 0,1-1-39 16,-2-1-18-16,-3 1-1 0,2 4 0 16,-4 2 23-16,0 2 2 0,1 2 27 0,-2 3-7 15,1 0-10-15,-2 4-6 0,2 0-26 16,2 0 23-16,5 8 48 0,8 12 103 15,6 6 19-15,9 16 10 0,-2 8 3 16,-4 0-39-16,-7-3-13 0,-8-1 3 16,-4-2 7-16,-7 1-30 0,-2 0-50 15,-7-3 16-15,-12 1-14 0,-4 0-15 0,-5-7 19 16,-2 1-3-16,-2-9-16 0,-4-5-12 16,-2-2-42-16,-5-6-29 0,1-5-48 15,-1-4-83-15,0-2-33 0,2-4-27 16,-6 0-14-16,-4-4-13 0,-2-12-57 15,10 3-348-15</inkml:trace>
  <inkml:trace contextRef="#ctx0" brushRef="#br0" timeOffset="3335.9133">23017 5542 103 0,'0'0'313'0,"0"0"-19"0,0 0-135 16,0 0-74-16,0 0 16 0,0 0-10 16,0 0-16-16,0 0-10 0,0 0-6 15,0 0-23-15,32-33 16 0,-30 28-10 16,0 0 23-16,0-1 17 0,0 4 2 15,-2-2-35-15,0 1-4 0,0-2 30 16,0 5-10-16,0-1 3 0,0 1 10 0,0 0-7 16,0 0-25-16,0 0-44 15,0 0-1-15,0 0 0 0,0 0 22 0,0 0 3 16,0 0 6-16,0 0 4 0,0 0 9 16,0 1 23-16,0-1 3 0,0 0 3 15,0 0 1-15,0 0 11 0,0 0-5 16,0 0-23-16,0 0-26 0,2 0-10 0,-2 0 4 15,0 0 6-15,0 0-3 0,0 0 3 16,0 0-11-16,0 0-21 16,0 0-35-16,0 0-45 0,0 0-81 0,0 0-103 15,1 0-115-15,-1 0-43 0,3 3-92 16,-1 0-258-16,-8-9 323 0</inkml:trace>
  <inkml:trace contextRef="#ctx0" brushRef="#br0" timeOffset="53207.0781">13011 9764 33 0,'0'-2'166'0,"0"0"-26"15,0-1-16-15,-2-2-20 0,-2 1-3 16,2 0-22-16,-3 3-27 0,3-3-13 16,0 4-39-16,-1-2-20 0,3 2-28 0,0 0-89 15,0 0-62-15,0 0 3 16,0 0 33-16</inkml:trace>
  <inkml:trace contextRef="#ctx0" brushRef="#br0" timeOffset="53241.9837">13011 9764 13 0</inkml:trace>
  <inkml:trace contextRef="#ctx0" brushRef="#br0" timeOffset="53321.7705">13011 9764 13 0,'87'-33'101'0,"-47"28"26"0,7-2 59 0,3 2 29 0,2 2-149 15,-6 1 5-15,5-3-38 0,0 1-31 16,3 3 27-16,-6-4-29 0,-7 5 13 16,-9 0-29-16,-9 0-10 0,-6 0-189 15,-4 5-62-15,-2-2 19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customXml" Target="../ink/ink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4.emf"/><Relationship Id="rId4" Type="http://schemas.openxmlformats.org/officeDocument/2006/relationships/image" Target="../media/image40.wmf"/><Relationship Id="rId9" Type="http://schemas.openxmlformats.org/officeDocument/2006/relationships/customXml" Target="../ink/ink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customXml" Target="../ink/ink8.xml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3.w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50.wmf"/><Relationship Id="rId19" Type="http://schemas.openxmlformats.org/officeDocument/2006/relationships/customXml" Target="../ink/ink9.xml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7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69.emf"/><Relationship Id="rId5" Type="http://schemas.openxmlformats.org/officeDocument/2006/relationships/image" Target="../media/image64.png"/><Relationship Id="rId10" Type="http://schemas.openxmlformats.org/officeDocument/2006/relationships/customXml" Target="../ink/ink11.xml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310.png"/><Relationship Id="rId7" Type="http://schemas.openxmlformats.org/officeDocument/2006/relationships/customXml" Target="../ink/ink13.xml"/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0.png"/><Relationship Id="rId5" Type="http://schemas.openxmlformats.org/officeDocument/2006/relationships/image" Target="../media/image330.png"/><Relationship Id="rId4" Type="http://schemas.openxmlformats.org/officeDocument/2006/relationships/image" Target="../media/image32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170.png"/><Relationship Id="rId7" Type="http://schemas.openxmlformats.org/officeDocument/2006/relationships/customXml" Target="../ink/ink14.xml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5" Type="http://schemas.openxmlformats.org/officeDocument/2006/relationships/image" Target="../media/image69.png"/><Relationship Id="rId4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3" Type="http://schemas.openxmlformats.org/officeDocument/2006/relationships/image" Target="../media/image390.png"/><Relationship Id="rId7" Type="http://schemas.openxmlformats.org/officeDocument/2006/relationships/image" Target="../media/image51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5" Type="http://schemas.openxmlformats.org/officeDocument/2006/relationships/image" Target="../media/image300.png"/><Relationship Id="rId4" Type="http://schemas.openxmlformats.org/officeDocument/2006/relationships/image" Target="../media/image210.png"/><Relationship Id="rId9" Type="http://schemas.openxmlformats.org/officeDocument/2006/relationships/image" Target="../media/image7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emf"/><Relationship Id="rId4" Type="http://schemas.openxmlformats.org/officeDocument/2006/relationships/customXml" Target="../ink/ink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.xml"/><Relationship Id="rId3" Type="http://schemas.openxmlformats.org/officeDocument/2006/relationships/image" Target="../media/image430.png"/><Relationship Id="rId7" Type="http://schemas.openxmlformats.org/officeDocument/2006/relationships/image" Target="../media/image9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710.png"/><Relationship Id="rId4" Type="http://schemas.openxmlformats.org/officeDocument/2006/relationships/image" Target="../media/image610.png"/><Relationship Id="rId9" Type="http://schemas.openxmlformats.org/officeDocument/2006/relationships/image" Target="../media/image82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emf"/><Relationship Id="rId5" Type="http://schemas.openxmlformats.org/officeDocument/2006/relationships/customXml" Target="../ink/ink22.xml"/><Relationship Id="rId4" Type="http://schemas.openxmlformats.org/officeDocument/2006/relationships/image" Target="../media/image8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emf"/><Relationship Id="rId5" Type="http://schemas.openxmlformats.org/officeDocument/2006/relationships/customXml" Target="../ink/ink24.xml"/><Relationship Id="rId4" Type="http://schemas.openxmlformats.org/officeDocument/2006/relationships/image" Target="../media/image8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2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7.xml"/><Relationship Id="rId3" Type="http://schemas.openxmlformats.org/officeDocument/2006/relationships/oleObject" Target="../embeddings/oleObject30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4.wmf"/><Relationship Id="rId9" Type="http://schemas.openxmlformats.org/officeDocument/2006/relationships/image" Target="../media/image9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8.xm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9.xm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.x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ustomXml" Target="../ink/ink30.xm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emf"/><Relationship Id="rId5" Type="http://schemas.openxmlformats.org/officeDocument/2006/relationships/customXml" Target="../ink/ink31.xml"/><Relationship Id="rId4" Type="http://schemas.openxmlformats.org/officeDocument/2006/relationships/image" Target="../media/image8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emf"/><Relationship Id="rId5" Type="http://schemas.openxmlformats.org/officeDocument/2006/relationships/customXml" Target="../ink/ink32.xml"/><Relationship Id="rId4" Type="http://schemas.openxmlformats.org/officeDocument/2006/relationships/image" Target="../media/image8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3.xm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0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87.png"/><Relationship Id="rId7" Type="http://schemas.openxmlformats.org/officeDocument/2006/relationships/image" Target="../media/image150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Relationship Id="rId9" Type="http://schemas.openxmlformats.org/officeDocument/2006/relationships/image" Target="../media/image171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emf"/><Relationship Id="rId5" Type="http://schemas.openxmlformats.org/officeDocument/2006/relationships/customXml" Target="../ink/ink34.xml"/><Relationship Id="rId4" Type="http://schemas.openxmlformats.org/officeDocument/2006/relationships/image" Target="../media/image50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7" Type="http://schemas.openxmlformats.org/officeDocument/2006/relationships/image" Target="../media/image110.e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5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emf"/><Relationship Id="rId5" Type="http://schemas.openxmlformats.org/officeDocument/2006/relationships/customXml" Target="../ink/ink36.xml"/><Relationship Id="rId4" Type="http://schemas.openxmlformats.org/officeDocument/2006/relationships/image" Target="../media/image96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7.xml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customXml" Target="../ink/ink38.xml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9.xml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0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6.emf"/><Relationship Id="rId4" Type="http://schemas.openxmlformats.org/officeDocument/2006/relationships/customXml" Target="../ink/ink4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customXml" Target="../ink/ink41.xml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8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customXml" Target="../ink/ink4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emf"/><Relationship Id="rId4" Type="http://schemas.openxmlformats.org/officeDocument/2006/relationships/customXml" Target="../ink/ink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2.emf"/><Relationship Id="rId4" Type="http://schemas.openxmlformats.org/officeDocument/2006/relationships/customXml" Target="../ink/ink4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customXml" Target="../ink/ink44.xm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4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torlib.info/physiology/medical/88.html" TargetMode="Externa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jpg"/><Relationship Id="rId3" Type="http://schemas.openxmlformats.org/officeDocument/2006/relationships/image" Target="../media/image114.png"/><Relationship Id="rId7" Type="http://schemas.openxmlformats.org/officeDocument/2006/relationships/image" Target="../media/image1290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0.png"/><Relationship Id="rId5" Type="http://schemas.openxmlformats.org/officeDocument/2006/relationships/image" Target="../media/image116.jpeg"/><Relationship Id="rId4" Type="http://schemas.openxmlformats.org/officeDocument/2006/relationships/image" Target="../media/image115.jpeg"/><Relationship Id="rId9" Type="http://schemas.openxmlformats.org/officeDocument/2006/relationships/image" Target="../media/image11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11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g"/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g"/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g"/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2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g"/><Relationship Id="rId2" Type="http://schemas.openxmlformats.org/officeDocument/2006/relationships/image" Target="../media/image13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jp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V. </a:t>
            </a:r>
            <a:r>
              <a:rPr lang="en-US" dirty="0" err="1" smtClean="0"/>
              <a:t>Srinivasa</a:t>
            </a:r>
            <a:r>
              <a:rPr lang="en-US" dirty="0" smtClean="0"/>
              <a:t> </a:t>
            </a:r>
            <a:r>
              <a:rPr lang="en-US" dirty="0" err="1" smtClean="0"/>
              <a:t>Chakravarthy</a:t>
            </a:r>
            <a:endParaRPr lang="en-US" dirty="0" smtClean="0"/>
          </a:p>
          <a:p>
            <a:r>
              <a:rPr lang="en-US" dirty="0" smtClean="0"/>
              <a:t>IIT Madras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Computing with Rhythms: </a:t>
            </a:r>
            <a:br>
              <a:rPr lang="en-US" sz="3600" dirty="0" smtClean="0"/>
            </a:br>
            <a:r>
              <a:rPr lang="en-US" sz="2700" dirty="0" smtClean="0"/>
              <a:t>The search for Oscillatory            Deep neural Networks </a:t>
            </a:r>
            <a:endParaRPr lang="en-US" sz="27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762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4705" y="5867400"/>
            <a:ext cx="19111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PhD Student</a:t>
            </a:r>
          </a:p>
          <a:p>
            <a:r>
              <a:rPr lang="en-US" dirty="0" err="1" smtClean="0"/>
              <a:t>Dipayan</a:t>
            </a:r>
            <a:r>
              <a:rPr lang="en-US" dirty="0" smtClean="0"/>
              <a:t> Biswa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4813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Neural network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7389"/>
            <a:ext cx="5620291" cy="337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33600" y="5334000"/>
            <a:ext cx="60324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 Universal Approximation properties</a:t>
            </a:r>
          </a:p>
          <a:p>
            <a:r>
              <a:rPr lang="en-US" dirty="0" smtClean="0"/>
              <a:t>Can learn to map arbitrary input/output</a:t>
            </a:r>
          </a:p>
          <a:p>
            <a:r>
              <a:rPr lang="en-US" dirty="0" smtClean="0"/>
              <a:t>Excellent applications in image pattern recognition, </a:t>
            </a:r>
          </a:p>
          <a:p>
            <a:r>
              <a:rPr lang="en-US" dirty="0" smtClean="0"/>
              <a:t>Signal processing, robotics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047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king neuron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Leaky Integrate and fire neuron (1 variable)</a:t>
            </a:r>
          </a:p>
          <a:p>
            <a:r>
              <a:rPr lang="en-US" dirty="0" err="1" smtClean="0">
                <a:solidFill>
                  <a:srgbClr val="002060"/>
                </a:solidFill>
              </a:rPr>
              <a:t>Izhikevich</a:t>
            </a:r>
            <a:r>
              <a:rPr lang="en-US" dirty="0" smtClean="0">
                <a:solidFill>
                  <a:srgbClr val="002060"/>
                </a:solidFill>
              </a:rPr>
              <a:t> neuron (2 variables)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Hodgkin-Huxley neuron model (4 variables)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Biophysical neuron models (large number of variables)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56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eaky Integrate and fire Neuron model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038600"/>
            <a:ext cx="3657600" cy="27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600200"/>
            <a:ext cx="4267200" cy="2136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57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zhikevich</a:t>
            </a:r>
            <a:r>
              <a:rPr lang="en-US" dirty="0" smtClean="0"/>
              <a:t> neuron model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267200" y="634000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s://www.izhikevich.org/publications/whichmod.htm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32" y="1447800"/>
            <a:ext cx="8888668" cy="489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32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dgkin-Huxley neuron model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657600"/>
            <a:ext cx="3048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06261" y="1478159"/>
            <a:ext cx="6591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+mj-lt"/>
              </a:rPr>
              <a:t>Hodgkin-Huxley Model  (Example of a “point neuron” model)</a:t>
            </a:r>
            <a:endParaRPr lang="en-US" dirty="0">
              <a:latin typeface="+mj-lt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577" y="3733800"/>
            <a:ext cx="284797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913" y="2057400"/>
            <a:ext cx="359092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05200" y="4648200"/>
            <a:ext cx="23182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dgkin &amp; Huxley</a:t>
            </a:r>
          </a:p>
          <a:p>
            <a:r>
              <a:rPr lang="en-US" dirty="0" smtClean="0"/>
              <a:t>Were awarded the</a:t>
            </a:r>
          </a:p>
          <a:p>
            <a:r>
              <a:rPr lang="en-US" dirty="0" smtClean="0"/>
              <a:t>Nobel Prize in 196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85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physical neuron model</a:t>
            </a:r>
            <a:endParaRPr lang="en-US" dirty="0"/>
          </a:p>
        </p:txBody>
      </p:sp>
      <p:pic>
        <p:nvPicPr>
          <p:cNvPr id="3074" name="Picture 2" descr="Image result for biophysical neuron models neuron simula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057" y="2362200"/>
            <a:ext cx="6446808" cy="339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20792" y="6320923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frontiersin.org/articles/10.3389/fninf.2013.00041/ful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667000" y="1929442"/>
            <a:ext cx="3757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Simulate the entire neuronal arbor 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4980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Left-Right Arrow 2"/>
          <p:cNvSpPr/>
          <p:nvPr/>
        </p:nvSpPr>
        <p:spPr>
          <a:xfrm>
            <a:off x="1752600" y="2971800"/>
            <a:ext cx="4572000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228600" y="2678223"/>
            <a:ext cx="15240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8061" y="2797309"/>
            <a:ext cx="15552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ate-coded</a:t>
            </a:r>
          </a:p>
          <a:p>
            <a:pPr algn="ctr"/>
            <a:r>
              <a:rPr lang="en-US" dirty="0" smtClean="0"/>
              <a:t>Neuron</a:t>
            </a:r>
          </a:p>
          <a:p>
            <a:pPr algn="ctr"/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37703" y="4031411"/>
            <a:ext cx="20730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Sigmoid neuron</a:t>
            </a:r>
          </a:p>
          <a:p>
            <a:r>
              <a:rPr lang="en-US" dirty="0" smtClean="0"/>
              <a:t>- LSTM </a:t>
            </a:r>
            <a:r>
              <a:rPr lang="en-US" dirty="0" err="1" smtClean="0"/>
              <a:t>etc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6328912" y="2514600"/>
            <a:ext cx="2053087" cy="12710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00800" y="2788058"/>
            <a:ext cx="19864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etailed Spiking</a:t>
            </a:r>
          </a:p>
          <a:p>
            <a:pPr algn="ctr"/>
            <a:r>
              <a:rPr lang="en-US" dirty="0" smtClean="0"/>
              <a:t>Neuron</a:t>
            </a:r>
          </a:p>
          <a:p>
            <a:pPr algn="ctr"/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0" y="4051539"/>
            <a:ext cx="32923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ductance-based models (HH)</a:t>
            </a:r>
          </a:p>
          <a:p>
            <a:r>
              <a:rPr lang="en-US" dirty="0" smtClean="0"/>
              <a:t>Biophysical models</a:t>
            </a:r>
          </a:p>
          <a:p>
            <a:r>
              <a:rPr lang="en-US" dirty="0" smtClean="0"/>
              <a:t>Simplified spiking neuron model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37703" y="5105400"/>
            <a:ext cx="1649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O ARTIFICIA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400800" y="5181600"/>
            <a:ext cx="122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O REAL?</a:t>
            </a:r>
            <a:endParaRPr lang="en-US" dirty="0"/>
          </a:p>
        </p:txBody>
      </p:sp>
      <p:sp>
        <p:nvSpPr>
          <p:cNvPr id="12" name="Down Arrow 11"/>
          <p:cNvSpPr/>
          <p:nvPr/>
        </p:nvSpPr>
        <p:spPr>
          <a:xfrm flipV="1">
            <a:off x="4038600" y="3340115"/>
            <a:ext cx="228600" cy="18180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200400" y="5366266"/>
            <a:ext cx="2590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re a middle groun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14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question of the right Level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16308"/>
            <a:ext cx="3353057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1600200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ampl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71799" y="2057400"/>
            <a:ext cx="2948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ircraft wing in a wind tunne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46504" y="5155085"/>
            <a:ext cx="57989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Study fluid flow using </a:t>
            </a:r>
            <a:r>
              <a:rPr lang="en-US" sz="2400" dirty="0" err="1" smtClean="0"/>
              <a:t>Navier</a:t>
            </a:r>
            <a:r>
              <a:rPr lang="en-US" sz="2400" dirty="0" smtClean="0"/>
              <a:t> Stokes Equation</a:t>
            </a:r>
          </a:p>
          <a:p>
            <a:pPr algn="ctr"/>
            <a:r>
              <a:rPr lang="en-US" sz="2400" dirty="0" smtClean="0"/>
              <a:t>FLUID is an abstraction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884723" y="5986081"/>
            <a:ext cx="3122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FLUID is NOT molecules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02830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om Single Neuron to Neural Ense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Local field potential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ctivity </a:t>
            </a:r>
            <a:r>
              <a:rPr lang="en-US" dirty="0">
                <a:solidFill>
                  <a:srgbClr val="002060"/>
                </a:solidFill>
              </a:rPr>
              <a:t>of </a:t>
            </a:r>
            <a:r>
              <a:rPr lang="en-US" dirty="0" smtClean="0">
                <a:solidFill>
                  <a:srgbClr val="002060"/>
                </a:solidFill>
              </a:rPr>
              <a:t>a local neural population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Neural field models: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oarse-grained models of </a:t>
            </a:r>
            <a:r>
              <a:rPr lang="en-US" dirty="0" err="1" smtClean="0">
                <a:solidFill>
                  <a:srgbClr val="002060"/>
                </a:solidFill>
              </a:rPr>
              <a:t>spatio</a:t>
            </a:r>
            <a:r>
              <a:rPr lang="en-US" dirty="0" smtClean="0">
                <a:solidFill>
                  <a:srgbClr val="002060"/>
                </a:solidFill>
              </a:rPr>
              <a:t>-temporal evolution of neural tissue (</a:t>
            </a:r>
            <a:r>
              <a:rPr lang="en-US" dirty="0" err="1" smtClean="0">
                <a:solidFill>
                  <a:srgbClr val="002060"/>
                </a:solidFill>
              </a:rPr>
              <a:t>eg</a:t>
            </a:r>
            <a:r>
              <a:rPr lang="en-US" dirty="0" smtClean="0">
                <a:solidFill>
                  <a:srgbClr val="002060"/>
                </a:solidFill>
              </a:rPr>
              <a:t> cortex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33800"/>
            <a:ext cx="7010400" cy="29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971640" y="2216520"/>
              <a:ext cx="6792120" cy="4297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7680" y="2211480"/>
                <a:ext cx="6801480" cy="431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753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ural "Waves</a:t>
            </a:r>
            <a:r>
              <a:rPr lang="en-US" dirty="0" smtClean="0"/>
              <a:t>”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5" y="1524000"/>
            <a:ext cx="8975481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59800" y="1159560"/>
              <a:ext cx="8512200" cy="5008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5120" y="1152360"/>
                <a:ext cx="8524080" cy="501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0172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456" y="2247900"/>
            <a:ext cx="5368671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90800" y="5181600"/>
            <a:ext cx="3833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Brain is a network of Neur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5715000"/>
            <a:ext cx="6354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eurons communicate with each other by exchanging</a:t>
            </a:r>
          </a:p>
          <a:p>
            <a:pPr algn="ctr"/>
            <a:r>
              <a:rPr lang="en-US" dirty="0" smtClean="0"/>
              <a:t>electrical signals</a:t>
            </a:r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191" y="228600"/>
            <a:ext cx="1981200" cy="1413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4318959" y="457200"/>
            <a:ext cx="188391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847457" y="533400"/>
            <a:ext cx="2471502" cy="17145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6" idx="3"/>
          </p:cNvCxnSpPr>
          <p:nvPr/>
        </p:nvCxnSpPr>
        <p:spPr>
          <a:xfrm>
            <a:off x="4507350" y="533400"/>
            <a:ext cx="2708777" cy="17145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1640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700" dirty="0"/>
              <a:t>Do models of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neural </a:t>
            </a:r>
            <a:r>
              <a:rPr lang="en-US" sz="3600" dirty="0"/>
              <a:t>oscillators</a:t>
            </a:r>
            <a:br>
              <a:rPr lang="en-US" sz="3600" dirty="0"/>
            </a:br>
            <a:r>
              <a:rPr lang="en-US" sz="2700" dirty="0"/>
              <a:t>Occupy that ideal middle </a:t>
            </a:r>
            <a:r>
              <a:rPr lang="en-US" sz="2700" dirty="0" smtClean="0"/>
              <a:t>ground?</a:t>
            </a:r>
            <a:endParaRPr lang="en-US" sz="2700" dirty="0"/>
          </a:p>
        </p:txBody>
      </p:sp>
      <p:sp>
        <p:nvSpPr>
          <p:cNvPr id="3" name="Rectangle 2"/>
          <p:cNvSpPr/>
          <p:nvPr/>
        </p:nvSpPr>
        <p:spPr>
          <a:xfrm>
            <a:off x="762000" y="1752600"/>
            <a:ext cx="7620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“Synchronous activity of oscillating networks is now viewed as the critical ‘middle ground’ linking single-neuron activity to behavior” - (</a:t>
            </a:r>
            <a:r>
              <a:rPr lang="en-US" sz="2400" dirty="0" err="1">
                <a:latin typeface="+mj-lt"/>
              </a:rPr>
              <a:t>Buzsaki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 err="1">
                <a:latin typeface="+mj-lt"/>
              </a:rPr>
              <a:t>Draghun</a:t>
            </a:r>
            <a:r>
              <a:rPr lang="en-US" sz="2400" dirty="0">
                <a:latin typeface="+mj-lt"/>
              </a:rPr>
              <a:t>, Science 2004) </a:t>
            </a:r>
          </a:p>
        </p:txBody>
      </p:sp>
      <p:pic>
        <p:nvPicPr>
          <p:cNvPr id="16387" name="Picture 3" descr="D:\BACKUPD\tech_activities\talks\2020\mathdept_16jan2020\oscillator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038600"/>
            <a:ext cx="4114800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519440" y="2481120"/>
              <a:ext cx="1472760" cy="404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15120" y="2475720"/>
                <a:ext cx="1479600" cy="41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5788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ural Oscillator models</a:t>
            </a:r>
            <a:br>
              <a:rPr lang="en-US" dirty="0" smtClean="0"/>
            </a:br>
            <a:r>
              <a:rPr lang="en-US" dirty="0" smtClean="0"/>
              <a:t>(typically 2 variable models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2034659"/>
            <a:ext cx="2573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Wilson-Cowan model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740217"/>
            <a:ext cx="2438400" cy="1586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5000"/>
            <a:ext cx="24860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3657600"/>
            <a:ext cx="2286000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491" y="3962400"/>
            <a:ext cx="2940875" cy="1330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2566" y="4258200"/>
            <a:ext cx="3098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2060"/>
                </a:solidFill>
              </a:rPr>
              <a:t>FitzHugh</a:t>
            </a:r>
            <a:r>
              <a:rPr lang="en-US" dirty="0" smtClean="0">
                <a:solidFill>
                  <a:srgbClr val="002060"/>
                </a:solidFill>
              </a:rPr>
              <a:t> - </a:t>
            </a:r>
            <a:r>
              <a:rPr lang="en-US" dirty="0" err="1" smtClean="0">
                <a:solidFill>
                  <a:srgbClr val="002060"/>
                </a:solidFill>
              </a:rPr>
              <a:t>Nagumo</a:t>
            </a:r>
            <a:r>
              <a:rPr lang="en-US" dirty="0" smtClean="0">
                <a:solidFill>
                  <a:srgbClr val="002060"/>
                </a:solidFill>
              </a:rPr>
              <a:t> model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38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828800"/>
            <a:ext cx="3737576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2034659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Morris-</a:t>
            </a:r>
            <a:r>
              <a:rPr lang="en-US" dirty="0" err="1" smtClean="0">
                <a:solidFill>
                  <a:srgbClr val="002060"/>
                </a:solidFill>
              </a:rPr>
              <a:t>Lecar</a:t>
            </a:r>
            <a:r>
              <a:rPr lang="en-US" dirty="0" err="1">
                <a:solidFill>
                  <a:srgbClr val="002060"/>
                </a:solidFill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 model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270131"/>
            <a:ext cx="460586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5216549"/>
            <a:ext cx="2284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Van Der Pol model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69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Plane analysi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200400"/>
            <a:ext cx="19551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-variable form:</a:t>
            </a:r>
          </a:p>
          <a:p>
            <a:r>
              <a:rPr lang="en-US" dirty="0"/>
              <a:t>d</a:t>
            </a:r>
            <a:r>
              <a:rPr lang="en-US" dirty="0" smtClean="0"/>
              <a:t>x/</a:t>
            </a:r>
            <a:r>
              <a:rPr lang="en-US" dirty="0" err="1" smtClean="0"/>
              <a:t>dt</a:t>
            </a:r>
            <a:r>
              <a:rPr lang="en-US" dirty="0" smtClean="0"/>
              <a:t> = f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dy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= g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607" y="2128701"/>
            <a:ext cx="2846307" cy="3066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67000" y="6061494"/>
            <a:ext cx="4830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Can exhibit limit cycle oscillation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4469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 Cycle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86000"/>
            <a:ext cx="474345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19200" y="4114800"/>
            <a:ext cx="693420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+mj-lt"/>
              </a:rPr>
              <a:t>Definition: A </a:t>
            </a:r>
            <a:r>
              <a:rPr lang="en-US" sz="2000" i="1" dirty="0">
                <a:latin typeface="+mj-lt"/>
              </a:rPr>
              <a:t>limit cycle</a:t>
            </a:r>
            <a:r>
              <a:rPr lang="en-US" sz="2000" dirty="0">
                <a:latin typeface="+mj-lt"/>
              </a:rPr>
              <a:t> is a closed trajectory in phase space having the property that at least one other trajectory spirals into it either as time approaches infinity or as time approaches negative infinity</a:t>
            </a:r>
            <a:r>
              <a:rPr lang="en-US" sz="2000" dirty="0" smtClean="0">
                <a:latin typeface="+mj-lt"/>
              </a:rPr>
              <a:t>.</a:t>
            </a:r>
          </a:p>
          <a:p>
            <a:endParaRPr lang="en-US" dirty="0" smtClean="0"/>
          </a:p>
          <a:p>
            <a:r>
              <a:rPr lang="en-US" sz="2000" dirty="0" smtClean="0">
                <a:latin typeface="+mj-lt"/>
              </a:rPr>
              <a:t>Can only be exhibited by nonlinear systems.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7603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monic oscillator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362200"/>
            <a:ext cx="4581525" cy="2953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1358509"/>
            <a:ext cx="216597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Two-variable form:</a:t>
            </a:r>
          </a:p>
          <a:p>
            <a:r>
              <a:rPr lang="en-US" dirty="0">
                <a:latin typeface="+mj-lt"/>
              </a:rPr>
              <a:t>d</a:t>
            </a:r>
            <a:r>
              <a:rPr lang="en-US" dirty="0" smtClean="0">
                <a:latin typeface="+mj-lt"/>
              </a:rPr>
              <a:t>x/</a:t>
            </a:r>
            <a:r>
              <a:rPr lang="en-US" dirty="0" err="1" smtClean="0">
                <a:latin typeface="+mj-lt"/>
              </a:rPr>
              <a:t>dt</a:t>
            </a:r>
            <a:r>
              <a:rPr lang="en-US" dirty="0" smtClean="0">
                <a:latin typeface="+mj-lt"/>
              </a:rPr>
              <a:t> = f(</a:t>
            </a:r>
            <a:r>
              <a:rPr lang="en-US" dirty="0" err="1" smtClean="0">
                <a:latin typeface="+mj-lt"/>
              </a:rPr>
              <a:t>x,y</a:t>
            </a:r>
            <a:r>
              <a:rPr lang="en-US" dirty="0" smtClean="0">
                <a:latin typeface="+mj-lt"/>
              </a:rPr>
              <a:t>) = </a:t>
            </a:r>
            <a:r>
              <a:rPr lang="en-US" dirty="0" err="1" smtClean="0">
                <a:latin typeface="+mj-lt"/>
              </a:rPr>
              <a:t>wy</a:t>
            </a:r>
            <a:endParaRPr lang="en-US" dirty="0" smtClean="0">
              <a:latin typeface="+mj-lt"/>
            </a:endParaRPr>
          </a:p>
          <a:p>
            <a:r>
              <a:rPr lang="en-US" dirty="0" err="1" smtClean="0">
                <a:latin typeface="+mj-lt"/>
              </a:rPr>
              <a:t>dy</a:t>
            </a:r>
            <a:r>
              <a:rPr lang="en-US" dirty="0" smtClean="0">
                <a:latin typeface="+mj-lt"/>
              </a:rPr>
              <a:t>/</a:t>
            </a:r>
            <a:r>
              <a:rPr lang="en-US" dirty="0" err="1" smtClean="0">
                <a:latin typeface="+mj-lt"/>
              </a:rPr>
              <a:t>dt</a:t>
            </a:r>
            <a:r>
              <a:rPr lang="en-US" dirty="0" smtClean="0">
                <a:latin typeface="+mj-lt"/>
              </a:rPr>
              <a:t> = -</a:t>
            </a:r>
            <a:r>
              <a:rPr lang="en-US" dirty="0" err="1" smtClean="0">
                <a:latin typeface="+mj-lt"/>
              </a:rPr>
              <a:t>wx</a:t>
            </a:r>
            <a:endParaRPr lang="en-US" dirty="0" smtClean="0">
              <a:latin typeface="+mj-lt"/>
            </a:endParaRPr>
          </a:p>
          <a:p>
            <a:endParaRPr lang="en-US" dirty="0">
              <a:latin typeface="+mj-lt"/>
            </a:endParaRPr>
          </a:p>
          <a:p>
            <a:r>
              <a:rPr lang="en-US" dirty="0" smtClean="0">
                <a:latin typeface="+mj-lt"/>
              </a:rPr>
              <a:t>d</a:t>
            </a:r>
            <a:r>
              <a:rPr lang="en-US" baseline="30000" dirty="0" smtClean="0">
                <a:latin typeface="+mj-lt"/>
              </a:rPr>
              <a:t>2</a:t>
            </a:r>
            <a:r>
              <a:rPr lang="en-US" dirty="0" smtClean="0">
                <a:latin typeface="+mj-lt"/>
              </a:rPr>
              <a:t>x/dt</a:t>
            </a:r>
            <a:r>
              <a:rPr lang="en-US" baseline="30000" dirty="0" smtClean="0">
                <a:latin typeface="+mj-lt"/>
              </a:rPr>
              <a:t>2</a:t>
            </a:r>
            <a:r>
              <a:rPr lang="en-US" dirty="0" smtClean="0">
                <a:latin typeface="+mj-lt"/>
              </a:rPr>
              <a:t> = -w</a:t>
            </a:r>
            <a:r>
              <a:rPr lang="en-US" baseline="30000" dirty="0" smtClean="0">
                <a:latin typeface="+mj-lt"/>
              </a:rPr>
              <a:t>2</a:t>
            </a:r>
            <a:r>
              <a:rPr lang="en-US" dirty="0" smtClean="0">
                <a:latin typeface="+mj-lt"/>
              </a:rPr>
              <a:t> x</a:t>
            </a:r>
            <a:endParaRPr lang="en-US" dirty="0"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18365"/>
              </p:ext>
            </p:extLst>
          </p:nvPr>
        </p:nvGraphicFramePr>
        <p:xfrm>
          <a:off x="4470400" y="3327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4" imgW="203040" imgH="203040" progId="Equation.DSMT4">
                  <p:embed/>
                </p:oleObj>
              </mc:Choice>
              <mc:Fallback>
                <p:oleObj name="Equation" r:id="rId4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0400" y="33274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15003"/>
              </p:ext>
            </p:extLst>
          </p:nvPr>
        </p:nvGraphicFramePr>
        <p:xfrm>
          <a:off x="4470400" y="3327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6" imgW="203040" imgH="203040" progId="Equation.DSMT4">
                  <p:embed/>
                </p:oleObj>
              </mc:Choice>
              <mc:Fallback>
                <p:oleObj name="Equation" r:id="rId6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0400" y="33274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79521" y="5569789"/>
            <a:ext cx="5099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 is strictly dependent on the initial condi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667000" y="6172200"/>
            <a:ext cx="3791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ural oscillations are Limit Cycle typ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96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opf</a:t>
            </a:r>
            <a:r>
              <a:rPr lang="en-US" dirty="0" smtClean="0"/>
              <a:t> Oscillator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98220"/>
              </p:ext>
            </p:extLst>
          </p:nvPr>
        </p:nvGraphicFramePr>
        <p:xfrm>
          <a:off x="609600" y="1752600"/>
          <a:ext cx="346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3" imgW="1485900" imgH="228600" progId="Equation.DSMT4">
                  <p:embed/>
                </p:oleObj>
              </mc:Choice>
              <mc:Fallback>
                <p:oleObj name="Equation" r:id="rId3" imgW="1485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34671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r>
              <a:rPr kumimoji="0" lang="en-US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63283"/>
              </p:ext>
            </p:extLst>
          </p:nvPr>
        </p:nvGraphicFramePr>
        <p:xfrm>
          <a:off x="685800" y="2362200"/>
          <a:ext cx="328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5" imgW="1409700" imgH="228600" progId="Equation.DSMT4">
                  <p:embed/>
                </p:oleObj>
              </mc:Choice>
              <mc:Fallback>
                <p:oleObj name="Equation" r:id="rId5" imgW="1409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32893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0224" y="3725027"/>
            <a:ext cx="3932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x= r cos(</a:t>
            </a:r>
            <a:r>
              <a:rPr lang="en-US" sz="2400" dirty="0" smtClean="0">
                <a:latin typeface="Symbol" panose="05050102010706020507" pitchFamily="18" charset="2"/>
              </a:rPr>
              <a:t>q</a:t>
            </a:r>
            <a:r>
              <a:rPr lang="en-US" sz="2400" dirty="0" smtClean="0"/>
              <a:t>), y = r sin(</a:t>
            </a:r>
            <a:r>
              <a:rPr lang="en-US" sz="2400" dirty="0" smtClean="0">
                <a:latin typeface="Symbol" panose="05050102010706020507" pitchFamily="18" charset="2"/>
              </a:rPr>
              <a:t>q</a:t>
            </a:r>
            <a:r>
              <a:rPr lang="en-US" sz="2400" dirty="0" smtClean="0"/>
              <a:t>)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26128" y="3106654"/>
            <a:ext cx="8762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In polar coordinates the equations have an elegant form.</a:t>
            </a:r>
            <a:endParaRPr lang="en-US" sz="2400" dirty="0">
              <a:solidFill>
                <a:srgbClr val="00206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77577"/>
              </p:ext>
            </p:extLst>
          </p:nvPr>
        </p:nvGraphicFramePr>
        <p:xfrm>
          <a:off x="1219200" y="4343400"/>
          <a:ext cx="2014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20145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690078"/>
              </p:ext>
            </p:extLst>
          </p:nvPr>
        </p:nvGraphicFramePr>
        <p:xfrm>
          <a:off x="1763713" y="5057775"/>
          <a:ext cx="771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57775"/>
                        <a:ext cx="771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016" y="3886200"/>
            <a:ext cx="4841984" cy="2862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2" name="Ink 11"/>
              <p14:cNvContentPartPr/>
              <p14:nvPr/>
            </p14:nvContentPartPr>
            <p14:xfrm>
              <a:off x="1812240" y="4138920"/>
              <a:ext cx="1685880" cy="9648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06480" y="4131720"/>
                <a:ext cx="1694520" cy="10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401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Garamond" panose="02020404030301010803" pitchFamily="18" charset="0"/>
            </a:endParaRPr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Garamond" panose="02020404030301010803" pitchFamily="18" charset="0"/>
            </a:endParaRPr>
          </a:p>
        </p:txBody>
      </p:sp>
      <p:graphicFrame>
        <p:nvGraphicFramePr>
          <p:cNvPr id="133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93657"/>
              </p:ext>
            </p:extLst>
          </p:nvPr>
        </p:nvGraphicFramePr>
        <p:xfrm>
          <a:off x="1782763" y="3917950"/>
          <a:ext cx="30495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1333500" imgH="419100" progId="Equation.3">
                  <p:embed/>
                </p:oleObj>
              </mc:Choice>
              <mc:Fallback>
                <p:oleObj name="Equation" r:id="rId3" imgW="1333500" imgH="419100" progId="Equation.3">
                  <p:embed/>
                  <p:pic>
                    <p:nvPicPr>
                      <p:cNvPr id="133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917950"/>
                        <a:ext cx="3049587" cy="9588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99272"/>
              </p:ext>
            </p:extLst>
          </p:nvPr>
        </p:nvGraphicFramePr>
        <p:xfrm>
          <a:off x="1797050" y="5292725"/>
          <a:ext cx="20193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5" imgW="952087" imgH="393529" progId="Equation.3">
                  <p:embed/>
                </p:oleObj>
              </mc:Choice>
              <mc:Fallback>
                <p:oleObj name="Equation" r:id="rId5" imgW="952087" imgH="393529" progId="Equation.3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292725"/>
                        <a:ext cx="2019300" cy="8334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42099"/>
              </p:ext>
            </p:extLst>
          </p:nvPr>
        </p:nvGraphicFramePr>
        <p:xfrm>
          <a:off x="1709738" y="2155825"/>
          <a:ext cx="45862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7" imgW="2006280" imgH="482400" progId="Equation.3">
                  <p:embed/>
                </p:oleObj>
              </mc:Choice>
              <mc:Fallback>
                <p:oleObj name="Equation" r:id="rId7" imgW="2006280" imgH="482400" progId="Equation.3">
                  <p:embed/>
                  <p:pic>
                    <p:nvPicPr>
                      <p:cNvPr id="133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155825"/>
                        <a:ext cx="4586287" cy="1101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5043960" y="5082120"/>
              <a:ext cx="2585880" cy="1221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37840" y="5074560"/>
                <a:ext cx="2599920" cy="123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7079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dirty="0" smtClean="0">
                <a:solidFill>
                  <a:srgbClr val="002060"/>
                </a:solidFill>
              </a:rPr>
              <a:t>Now consider,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solidFill>
                  <a:srgbClr val="002060"/>
                </a:solidFill>
              </a:rPr>
              <a:t>Differentiating both sides,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Garamond" panose="02020404030301010803" pitchFamily="18" charset="0"/>
            </a:endParaRPr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Garamond" panose="02020404030301010803" pitchFamily="18" charset="0"/>
            </a:endParaRPr>
          </a:p>
        </p:txBody>
      </p:sp>
      <p:sp>
        <p:nvSpPr>
          <p:cNvPr id="14345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Garamond" panose="02020404030301010803" pitchFamily="18" charset="0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56766"/>
              </p:ext>
            </p:extLst>
          </p:nvPr>
        </p:nvGraphicFramePr>
        <p:xfrm>
          <a:off x="3264349" y="1747431"/>
          <a:ext cx="2615302" cy="52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3" imgW="1015920" imgH="203040" progId="Equation.3">
                  <p:embed/>
                </p:oleObj>
              </mc:Choice>
              <mc:Fallback>
                <p:oleObj name="Equation" r:id="rId3" imgW="1015920" imgH="203040" progId="Equation.3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349" y="1747431"/>
                        <a:ext cx="2615302" cy="52228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23776"/>
              </p:ext>
            </p:extLst>
          </p:nvPr>
        </p:nvGraphicFramePr>
        <p:xfrm>
          <a:off x="2659352" y="5964336"/>
          <a:ext cx="10144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5" imgW="393480" imgH="203040" progId="Equation.3">
                  <p:embed/>
                </p:oleObj>
              </mc:Choice>
              <mc:Fallback>
                <p:oleObj name="Equation" r:id="rId5" imgW="393480" imgH="203040" progId="Equation.3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352" y="5964336"/>
                        <a:ext cx="1014413" cy="522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55945"/>
              </p:ext>
            </p:extLst>
          </p:nvPr>
        </p:nvGraphicFramePr>
        <p:xfrm>
          <a:off x="1775274" y="3015068"/>
          <a:ext cx="297815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7" imgW="1155600" imgH="596880" progId="Equation.3">
                  <p:embed/>
                </p:oleObj>
              </mc:Choice>
              <mc:Fallback>
                <p:oleObj name="Equation" r:id="rId7" imgW="1155600" imgH="596880" progId="Equation.3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274" y="3015068"/>
                        <a:ext cx="2978150" cy="1538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68164"/>
              </p:ext>
            </p:extLst>
          </p:nvPr>
        </p:nvGraphicFramePr>
        <p:xfrm>
          <a:off x="1431420" y="4827362"/>
          <a:ext cx="34702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9" imgW="1346040" imgH="228600" progId="Equation.3">
                  <p:embed/>
                </p:oleObj>
              </mc:Choice>
              <mc:Fallback>
                <p:oleObj name="Equation" r:id="rId9" imgW="1346040" imgH="228600" progId="Equation.3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420" y="4827362"/>
                        <a:ext cx="3470275" cy="5889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5692320" y="4913280"/>
              <a:ext cx="821880" cy="287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85840" y="4906800"/>
                <a:ext cx="835560" cy="29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684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 Complex variable form</a:t>
            </a:r>
            <a:endParaRPr lang="en-IN" dirty="0"/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69166"/>
              </p:ext>
            </p:extLst>
          </p:nvPr>
        </p:nvGraphicFramePr>
        <p:xfrm>
          <a:off x="3021013" y="1600200"/>
          <a:ext cx="3101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3" imgW="1307532" imgH="393529" progId="Equation.3">
                  <p:embed/>
                </p:oleObj>
              </mc:Choice>
              <mc:Fallback>
                <p:oleObj name="Equation" r:id="rId3" imgW="1307532" imgH="393529" progId="Equation.3">
                  <p:embed/>
                  <p:pic>
                    <p:nvPicPr>
                      <p:cNvPr id="153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600200"/>
                        <a:ext cx="3101975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51912"/>
              </p:ext>
            </p:extLst>
          </p:nvPr>
        </p:nvGraphicFramePr>
        <p:xfrm>
          <a:off x="1371600" y="2895600"/>
          <a:ext cx="1174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5" imgW="494870" imgH="203024" progId="Equation.3">
                  <p:embed/>
                </p:oleObj>
              </mc:Choice>
              <mc:Fallback>
                <p:oleObj name="Equation" r:id="rId5" imgW="494870" imgH="203024" progId="Equation.3">
                  <p:embed/>
                  <p:pic>
                    <p:nvPicPr>
                      <p:cNvPr id="153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117475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6"/>
          <p:cNvSpPr txBox="1">
            <a:spLocks noChangeArrowheads="1"/>
          </p:cNvSpPr>
          <p:nvPr/>
        </p:nvSpPr>
        <p:spPr bwMode="auto">
          <a:xfrm>
            <a:off x="457200" y="2890838"/>
            <a:ext cx="579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Garamond" panose="02020404030301010803" pitchFamily="18" charset="0"/>
              </a:rPr>
              <a:t>Let</a:t>
            </a:r>
            <a:endParaRPr lang="en-IN" altLang="en-US">
              <a:latin typeface="Garamond" panose="02020404030301010803" pitchFamily="18" charset="0"/>
            </a:endParaRPr>
          </a:p>
        </p:txBody>
      </p:sp>
      <p:graphicFrame>
        <p:nvGraphicFramePr>
          <p:cNvPr id="153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254009"/>
              </p:ext>
            </p:extLst>
          </p:nvPr>
        </p:nvGraphicFramePr>
        <p:xfrm>
          <a:off x="2881313" y="2676525"/>
          <a:ext cx="32226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7" imgW="1358310" imgH="393529" progId="Equation.3">
                  <p:embed/>
                </p:oleObj>
              </mc:Choice>
              <mc:Fallback>
                <p:oleObj name="Equation" r:id="rId7" imgW="1358310" imgH="393529" progId="Equation.3">
                  <p:embed/>
                  <p:pic>
                    <p:nvPicPr>
                      <p:cNvPr id="1536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676525"/>
                        <a:ext cx="3222625" cy="8366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10985"/>
              </p:ext>
            </p:extLst>
          </p:nvPr>
        </p:nvGraphicFramePr>
        <p:xfrm>
          <a:off x="2209800" y="3751263"/>
          <a:ext cx="55403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9" imgW="2336800" imgH="393700" progId="Equation.3">
                  <p:embed/>
                </p:oleObj>
              </mc:Choice>
              <mc:Fallback>
                <p:oleObj name="Equation" r:id="rId9" imgW="2336800" imgH="393700" progId="Equation.3">
                  <p:embed/>
                  <p:pic>
                    <p:nvPicPr>
                      <p:cNvPr id="153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51263"/>
                        <a:ext cx="5540375" cy="8366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4539"/>
              </p:ext>
            </p:extLst>
          </p:nvPr>
        </p:nvGraphicFramePr>
        <p:xfrm>
          <a:off x="215900" y="4768850"/>
          <a:ext cx="1657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11" imgW="698500" imgH="228600" progId="Equation.3">
                  <p:embed/>
                </p:oleObj>
              </mc:Choice>
              <mc:Fallback>
                <p:oleObj name="Equation" r:id="rId11" imgW="698500" imgH="228600" progId="Equation.3">
                  <p:embed/>
                  <p:pic>
                    <p:nvPicPr>
                      <p:cNvPr id="153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768850"/>
                        <a:ext cx="1657350" cy="4857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59442"/>
              </p:ext>
            </p:extLst>
          </p:nvPr>
        </p:nvGraphicFramePr>
        <p:xfrm>
          <a:off x="2846388" y="4638675"/>
          <a:ext cx="39751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13" imgW="1675673" imgH="393529" progId="Equation.3">
                  <p:embed/>
                </p:oleObj>
              </mc:Choice>
              <mc:Fallback>
                <p:oleObj name="Equation" r:id="rId13" imgW="1675673" imgH="393529" progId="Equation.3">
                  <p:embed/>
                  <p:pic>
                    <p:nvPicPr>
                      <p:cNvPr id="153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638675"/>
                        <a:ext cx="3975100" cy="8366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94171"/>
              </p:ext>
            </p:extLst>
          </p:nvPr>
        </p:nvGraphicFramePr>
        <p:xfrm>
          <a:off x="3276600" y="5524500"/>
          <a:ext cx="20478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15" imgW="863225" imgH="393529" progId="Equation.3">
                  <p:embed/>
                </p:oleObj>
              </mc:Choice>
              <mc:Fallback>
                <p:oleObj name="Equation" r:id="rId15" imgW="863225" imgH="393529" progId="Equation.3">
                  <p:embed/>
                  <p:pic>
                    <p:nvPicPr>
                      <p:cNvPr id="1537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0"/>
                        <a:ext cx="2047875" cy="8366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59107"/>
              </p:ext>
            </p:extLst>
          </p:nvPr>
        </p:nvGraphicFramePr>
        <p:xfrm>
          <a:off x="5791200" y="5524500"/>
          <a:ext cx="12049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17" imgW="507780" imgH="393529" progId="Equation.3">
                  <p:embed/>
                </p:oleObj>
              </mc:Choice>
              <mc:Fallback>
                <p:oleObj name="Equation" r:id="rId17" imgW="507780" imgH="393529" progId="Equation.3">
                  <p:embed/>
                  <p:pic>
                    <p:nvPicPr>
                      <p:cNvPr id="1537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24500"/>
                        <a:ext cx="1204913" cy="8366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Box 13"/>
          <p:cNvSpPr txBox="1">
            <a:spLocks noChangeArrowheads="1"/>
          </p:cNvSpPr>
          <p:nvPr/>
        </p:nvSpPr>
        <p:spPr bwMode="auto">
          <a:xfrm>
            <a:off x="0" y="5551488"/>
            <a:ext cx="26685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Garamond" panose="02020404030301010803" pitchFamily="18" charset="0"/>
              </a:rPr>
              <a:t>Equating real a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Garamond" panose="02020404030301010803" pitchFamily="18" charset="0"/>
              </a:rPr>
              <a:t>imaginary parts:</a:t>
            </a:r>
            <a:endParaRPr lang="en-IN" altLang="en-US" sz="2800">
              <a:latin typeface="Garamond" panose="020204040303010108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Ink 1"/>
              <p14:cNvContentPartPr/>
              <p14:nvPr/>
            </p14:nvContentPartPr>
            <p14:xfrm>
              <a:off x="4676760" y="1966680"/>
              <a:ext cx="3926160" cy="1548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672800" y="1960920"/>
                <a:ext cx="3938760" cy="155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945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8943033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741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 nonlinearity </a:t>
            </a:r>
            <a:r>
              <a:rPr lang="en-US" dirty="0" smtClean="0">
                <a:sym typeface="Wingdings" panose="05000000000000000000" pitchFamily="2" charset="2"/>
              </a:rPr>
              <a:t> SHM</a:t>
            </a:r>
            <a:endParaRPr lang="en-IN" dirty="0"/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58193"/>
              </p:ext>
            </p:extLst>
          </p:nvPr>
        </p:nvGraphicFramePr>
        <p:xfrm>
          <a:off x="795338" y="1482725"/>
          <a:ext cx="3101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3" imgW="1307532" imgH="393529" progId="Equation.3">
                  <p:embed/>
                </p:oleObj>
              </mc:Choice>
              <mc:Fallback>
                <p:oleObj name="Equation" r:id="rId3" imgW="1307532" imgH="393529" progId="Equation.3">
                  <p:embed/>
                  <p:pic>
                    <p:nvPicPr>
                      <p:cNvPr id="163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482725"/>
                        <a:ext cx="3101975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9125"/>
              </p:ext>
            </p:extLst>
          </p:nvPr>
        </p:nvGraphicFramePr>
        <p:xfrm>
          <a:off x="990600" y="2597150"/>
          <a:ext cx="1355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7150"/>
                        <a:ext cx="1355725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6621"/>
              </p:ext>
            </p:extLst>
          </p:nvPr>
        </p:nvGraphicFramePr>
        <p:xfrm>
          <a:off x="2895600" y="2597150"/>
          <a:ext cx="4819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7" imgW="2031840" imgH="393480" progId="Equation.3">
                  <p:embed/>
                </p:oleObj>
              </mc:Choice>
              <mc:Fallback>
                <p:oleObj name="Equation" r:id="rId7" imgW="2031840" imgH="393480" progId="Equation.3">
                  <p:embed/>
                  <p:pic>
                    <p:nvPicPr>
                      <p:cNvPr id="16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7150"/>
                        <a:ext cx="4819650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59930"/>
              </p:ext>
            </p:extLst>
          </p:nvPr>
        </p:nvGraphicFramePr>
        <p:xfrm>
          <a:off x="2725738" y="3760788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9" imgW="545760" imgH="393480" progId="Equation.3">
                  <p:embed/>
                </p:oleObj>
              </mc:Choice>
              <mc:Fallback>
                <p:oleObj name="Equation" r:id="rId9" imgW="545760" imgH="393480" progId="Equation.3">
                  <p:embed/>
                  <p:pic>
                    <p:nvPicPr>
                      <p:cNvPr id="163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760788"/>
                        <a:ext cx="1295400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9429"/>
              </p:ext>
            </p:extLst>
          </p:nvPr>
        </p:nvGraphicFramePr>
        <p:xfrm>
          <a:off x="4343400" y="3760788"/>
          <a:ext cx="1506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11" imgW="634680" imgH="393480" progId="Equation.3">
                  <p:embed/>
                </p:oleObj>
              </mc:Choice>
              <mc:Fallback>
                <p:oleObj name="Equation" r:id="rId11" imgW="634680" imgH="393480" progId="Equation.3">
                  <p:embed/>
                  <p:pic>
                    <p:nvPicPr>
                      <p:cNvPr id="163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60788"/>
                        <a:ext cx="1506538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31551"/>
              </p:ext>
            </p:extLst>
          </p:nvPr>
        </p:nvGraphicFramePr>
        <p:xfrm>
          <a:off x="1668463" y="5181600"/>
          <a:ext cx="2108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13" imgW="888840" imgH="457200" progId="Equation.3">
                  <p:embed/>
                </p:oleObj>
              </mc:Choice>
              <mc:Fallback>
                <p:oleObj name="Equation" r:id="rId13" imgW="888840" imgH="457200" progId="Equation.3">
                  <p:embed/>
                  <p:pic>
                    <p:nvPicPr>
                      <p:cNvPr id="163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181600"/>
                        <a:ext cx="2108200" cy="974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10943"/>
              </p:ext>
            </p:extLst>
          </p:nvPr>
        </p:nvGraphicFramePr>
        <p:xfrm>
          <a:off x="5124450" y="5478463"/>
          <a:ext cx="12636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15" imgW="533160" imgH="177480" progId="Equation.3">
                  <p:embed/>
                </p:oleObj>
              </mc:Choice>
              <mc:Fallback>
                <p:oleObj name="Equation" r:id="rId15" imgW="533160" imgH="177480" progId="Equation.3">
                  <p:embed/>
                  <p:pic>
                    <p:nvPicPr>
                      <p:cNvPr id="1639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5478463"/>
                        <a:ext cx="1263650" cy="3794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4572000" y="1676400"/>
            <a:ext cx="3983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r>
              <a:rPr lang="en-US" altLang="en-US" sz="2800"/>
              <a:t>Eliminating  nonlinearity…</a:t>
            </a:r>
            <a:endParaRPr lang="en-IN" altLang="en-US" sz="2800"/>
          </a:p>
        </p:txBody>
      </p:sp>
    </p:spTree>
    <p:extLst>
      <p:ext uri="{BB962C8B-B14F-4D97-AF65-F5344CB8AC3E}">
        <p14:creationId xmlns:p14="http://schemas.microsoft.com/office/powerpoint/2010/main" val="2103436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ARCH  Agend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+mj-lt"/>
              </a:rPr>
              <a:t>To construct general oscillatory neural networks using </a:t>
            </a:r>
            <a:r>
              <a:rPr lang="en-US" dirty="0" err="1" smtClean="0">
                <a:latin typeface="+mj-lt"/>
              </a:rPr>
              <a:t>Hopf</a:t>
            </a:r>
            <a:r>
              <a:rPr lang="en-US" dirty="0" smtClean="0">
                <a:latin typeface="+mj-lt"/>
              </a:rPr>
              <a:t> Oscillators:</a:t>
            </a:r>
          </a:p>
          <a:p>
            <a:pPr lvl="1"/>
            <a:r>
              <a:rPr lang="en-US" dirty="0">
                <a:latin typeface="+mj-lt"/>
              </a:rPr>
              <a:t>Oscillatory Hopfield networks (done)</a:t>
            </a:r>
          </a:p>
          <a:p>
            <a:pPr lvl="1"/>
            <a:r>
              <a:rPr lang="en-US" dirty="0" smtClean="0">
                <a:latin typeface="+mj-lt"/>
              </a:rPr>
              <a:t>Oscillatory Auto Encoders (done)</a:t>
            </a:r>
          </a:p>
          <a:p>
            <a:pPr lvl="1"/>
            <a:r>
              <a:rPr lang="en-US" dirty="0" smtClean="0">
                <a:latin typeface="+mj-lt"/>
              </a:rPr>
              <a:t>Oscillatory Self-organizing Maps (SOMs)</a:t>
            </a:r>
          </a:p>
          <a:p>
            <a:pPr lvl="1"/>
            <a:r>
              <a:rPr lang="en-US" dirty="0" smtClean="0">
                <a:latin typeface="+mj-lt"/>
              </a:rPr>
              <a:t>Oscillatory Deep networks</a:t>
            </a:r>
          </a:p>
          <a:p>
            <a:pPr lvl="1"/>
            <a:r>
              <a:rPr lang="en-US" dirty="0" smtClean="0">
                <a:latin typeface="+mj-lt"/>
              </a:rPr>
              <a:t>Oscillatory Convolutional Networks </a:t>
            </a:r>
            <a:r>
              <a:rPr lang="en-US" dirty="0" err="1" smtClean="0">
                <a:latin typeface="+mj-lt"/>
              </a:rPr>
              <a:t>et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etc</a:t>
            </a:r>
            <a:r>
              <a:rPr lang="en-US" dirty="0" smtClean="0">
                <a:latin typeface="+mj-lt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007440" y="2688840"/>
              <a:ext cx="3207600" cy="1526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02400" y="2685240"/>
                <a:ext cx="3217680" cy="153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220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E2D2A94F-6051-490F-93DF-1A6C1F0D34F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423" y="2419166"/>
            <a:ext cx="2212522" cy="199414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4B2BAAA-67CE-4164-B502-867E3D648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75922"/>
            <a:ext cx="9144000" cy="477271"/>
          </a:xfr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Complex Adaptive </a:t>
            </a:r>
            <a:r>
              <a:rPr lang="en-IN" dirty="0" err="1"/>
              <a:t>Hopf</a:t>
            </a:r>
            <a:r>
              <a:rPr lang="en-IN" dirty="0"/>
              <a:t> Oscillat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CA3BDC4-61B2-4ABC-B253-FD466AFA37CD}"/>
                  </a:ext>
                </a:extLst>
              </p:cNvPr>
              <p:cNvSpPr txBox="1"/>
              <p:nvPr/>
            </p:nvSpPr>
            <p:spPr>
              <a:xfrm>
                <a:off x="0" y="1624983"/>
                <a:ext cx="34290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IN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600" i="1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IN" sz="1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IN" sz="160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IN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00" i="1">
                          <a:latin typeface="Cambria Math" panose="02040503050406030204" pitchFamily="18" charset="0"/>
                        </a:rPr>
                        <m:t>𝜀</m:t>
                      </m:r>
                      <m:sSub>
                        <m:sSub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𝑒𝑥𝑡</m:t>
                          </m:r>
                        </m:sub>
                      </m:sSub>
                      <m:d>
                        <m:d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IN" sz="1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CA3BDC4-61B2-4ABC-B253-FD466AFA3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24983"/>
                <a:ext cx="3429000" cy="338554"/>
              </a:xfrm>
              <a:prstGeom prst="rect">
                <a:avLst/>
              </a:prstGeom>
              <a:blipFill>
                <a:blip r:embed="rId3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EB0783F-EFFD-4BE5-82FD-F99E91D0C012}"/>
                  </a:ext>
                </a:extLst>
              </p:cNvPr>
              <p:cNvSpPr txBox="1"/>
              <p:nvPr/>
            </p:nvSpPr>
            <p:spPr>
              <a:xfrm>
                <a:off x="1200150" y="1961543"/>
                <a:ext cx="207645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IN" sz="160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IN" sz="1600" i="1">
                          <a:latin typeface="Cambria Math" panose="02040503050406030204" pitchFamily="18" charset="0"/>
                        </a:rPr>
                        <m:t>𝜀</m:t>
                      </m:r>
                      <m:sSub>
                        <m:sSub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𝑒𝑥𝑡</m:t>
                          </m:r>
                        </m:sub>
                      </m:sSub>
                      <m:d>
                        <m:d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func>
                        <m:func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16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1600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</m:func>
                    </m:oMath>
                  </m:oMathPara>
                </a14:m>
                <a:endParaRPr lang="en-IN" sz="1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EB0783F-EFFD-4BE5-82FD-F99E91D0C0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1961543"/>
                <a:ext cx="2076450" cy="338554"/>
              </a:xfrm>
              <a:prstGeom prst="rect">
                <a:avLst/>
              </a:prstGeom>
              <a:blipFill>
                <a:blip r:embed="rId4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9489E6C4-DCC6-4991-BB8B-E17A8CF7D9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876" y="2247885"/>
            <a:ext cx="662998" cy="124597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B334F2E-49CF-4234-B28C-18B9F426C765}"/>
              </a:ext>
            </a:extLst>
          </p:cNvPr>
          <p:cNvSpPr txBox="1"/>
          <p:nvPr/>
        </p:nvSpPr>
        <p:spPr>
          <a:xfrm>
            <a:off x="323307" y="6191979"/>
            <a:ext cx="215252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 dirty="0">
                <a:latin typeface="Times New Roman" panose="02020603050405020304" pitchFamily="18" charset="0"/>
                <a:ea typeface="Calibri" panose="020F0502020204030204" pitchFamily="34" charset="0"/>
              </a:rPr>
              <a:t>Righetti et al.,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2005</a:t>
            </a:r>
            <a:endParaRPr lang="en-IN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7341B99-3950-4F7F-904C-46663B29F166}"/>
                  </a:ext>
                </a:extLst>
              </p:cNvPr>
              <p:cNvSpPr txBox="1"/>
              <p:nvPr/>
            </p:nvSpPr>
            <p:spPr>
              <a:xfrm>
                <a:off x="323307" y="4443367"/>
                <a:ext cx="2898322" cy="355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𝑒𝑥𝑡</m:t>
                          </m:r>
                        </m:sub>
                      </m:sSub>
                      <m:d>
                        <m:d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sz="16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16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I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16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IN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16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16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IN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7341B99-3950-4F7F-904C-46663B29F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07" y="4443367"/>
                <a:ext cx="2898322" cy="3552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B723C92-2EE3-4376-9DAB-2573C887B59E}"/>
                  </a:ext>
                </a:extLst>
              </p:cNvPr>
              <p:cNvSpPr txBox="1"/>
              <p:nvPr/>
            </p:nvSpPr>
            <p:spPr>
              <a:xfrm>
                <a:off x="151845" y="4853782"/>
                <a:ext cx="4074332" cy="3354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1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1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IN" sz="140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IN" sz="1400" i="1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IN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400" i="1">
                              <a:latin typeface="Cambria Math" panose="02040503050406030204" pitchFamily="18" charset="0"/>
                            </a:rPr>
                            <m:t>𝑟𝑒𝑎𝑙</m:t>
                          </m:r>
                          <m:d>
                            <m:d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𝑒𝑥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func>
                            <m:func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1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1400"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</m:e>
                          </m:func>
                          <m:r>
                            <a:rPr lang="en-IN" sz="1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1400" i="1">
                              <a:latin typeface="Cambria Math" panose="02040503050406030204" pitchFamily="18" charset="0"/>
                            </a:rPr>
                            <m:t>𝑖𝑚𝑔</m:t>
                          </m:r>
                          <m:d>
                            <m:d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𝑒𝑥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func>
                            <m:func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14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1400"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B723C92-2EE3-4376-9DAB-2573C887B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45" y="4853782"/>
                <a:ext cx="4074332" cy="335476"/>
              </a:xfrm>
              <a:prstGeom prst="rect">
                <a:avLst/>
              </a:prstGeom>
              <a:blipFill>
                <a:blip r:embed="rId7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2F284EC8-F5DA-42D2-BBEA-0D94DC05701F}"/>
              </a:ext>
            </a:extLst>
          </p:cNvPr>
          <p:cNvSpPr txBox="1"/>
          <p:nvPr/>
        </p:nvSpPr>
        <p:spPr>
          <a:xfrm>
            <a:off x="5105400" y="6205188"/>
            <a:ext cx="31330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Biswas &amp; </a:t>
            </a:r>
            <a:r>
              <a:rPr lang="en-US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akravarthy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2020)</a:t>
            </a:r>
            <a:endParaRPr lang="en-IN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EFBEABF0-7964-46B8-A62A-BED8676E8CE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1" y="1371600"/>
            <a:ext cx="5006098" cy="45753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DCC00BA-67F6-43EA-8925-8CE505F86028}"/>
                  </a:ext>
                </a:extLst>
              </p:cNvPr>
              <p:cNvSpPr txBox="1"/>
              <p:nvPr/>
            </p:nvSpPr>
            <p:spPr>
              <a:xfrm>
                <a:off x="186481" y="5410647"/>
                <a:ext cx="296091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IN" sz="160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IN" sz="1600" i="1">
                          <a:latin typeface="Cambria Math" panose="02040503050406030204" pitchFamily="18" charset="0"/>
                        </a:rPr>
                        <m:t>𝜀</m:t>
                      </m:r>
                      <m:sSub>
                        <m:sSub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16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16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I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1600">
                                  <a:latin typeface="Cambria Math" panose="02040503050406030204" pitchFamily="18" charset="0"/>
                                </a:rPr>
                                <m:t>∅−</m:t>
                              </m:r>
                              <m:sSub>
                                <m:sSubPr>
                                  <m:ctrlP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16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IN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6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IN" sz="16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DCC00BA-67F6-43EA-8925-8CE505F860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81" y="5410647"/>
                <a:ext cx="2960914" cy="338554"/>
              </a:xfrm>
              <a:prstGeom prst="rect">
                <a:avLst/>
              </a:prstGeom>
              <a:blipFill>
                <a:blip r:embed="rId9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2383560" y="1912680"/>
              <a:ext cx="3775320" cy="3470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79600" y="1909440"/>
                <a:ext cx="3782160" cy="347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011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77840" y="656640"/>
              <a:ext cx="5210640" cy="3704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72080" y="650880"/>
                <a:ext cx="5222880" cy="371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191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lem#1</a:t>
            </a:r>
            <a:br>
              <a:rPr lang="en-US" dirty="0" smtClean="0"/>
            </a:br>
            <a:r>
              <a:rPr lang="en-US" dirty="0" smtClean="0"/>
              <a:t>a PAIR OF COUPLED HOPF OSCILLA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81200" y="2133600"/>
                <a:ext cx="48768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𝑟𝑒𝑎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𝑟𝑒𝑎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133600"/>
                <a:ext cx="4876800" cy="646331"/>
              </a:xfrm>
              <a:prstGeom prst="rect">
                <a:avLst/>
              </a:prstGeom>
              <a:blipFill rotWithShape="1">
                <a:blip r:embed="rId2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5"/>
          <p:cNvSpPr/>
          <p:nvPr/>
        </p:nvSpPr>
        <p:spPr>
          <a:xfrm>
            <a:off x="1351648" y="4475443"/>
            <a:ext cx="337457" cy="273051"/>
          </a:xfrm>
          <a:custGeom>
            <a:avLst/>
            <a:gdLst>
              <a:gd name="connsiteX0" fmla="*/ 0 w 478971"/>
              <a:gd name="connsiteY0" fmla="*/ 310164 h 546102"/>
              <a:gd name="connsiteX1" fmla="*/ 130628 w 478971"/>
              <a:gd name="connsiteY1" fmla="*/ 5364 h 546102"/>
              <a:gd name="connsiteX2" fmla="*/ 370114 w 478971"/>
              <a:gd name="connsiteY2" fmla="*/ 538764 h 546102"/>
              <a:gd name="connsiteX3" fmla="*/ 478971 w 478971"/>
              <a:gd name="connsiteY3" fmla="*/ 266621 h 546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546102">
                <a:moveTo>
                  <a:pt x="0" y="310164"/>
                </a:moveTo>
                <a:cubicBezTo>
                  <a:pt x="34471" y="138714"/>
                  <a:pt x="68942" y="-32736"/>
                  <a:pt x="130628" y="5364"/>
                </a:cubicBezTo>
                <a:cubicBezTo>
                  <a:pt x="192314" y="43464"/>
                  <a:pt x="312057" y="495221"/>
                  <a:pt x="370114" y="538764"/>
                </a:cubicBezTo>
                <a:cubicBezTo>
                  <a:pt x="428171" y="582307"/>
                  <a:pt x="453571" y="424464"/>
                  <a:pt x="478971" y="266621"/>
                </a:cubicBezTo>
              </a:path>
            </a:pathLst>
          </a:cu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87277" y="4345267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485249" y="4475443"/>
            <a:ext cx="337457" cy="273051"/>
          </a:xfrm>
          <a:custGeom>
            <a:avLst/>
            <a:gdLst>
              <a:gd name="connsiteX0" fmla="*/ 0 w 478971"/>
              <a:gd name="connsiteY0" fmla="*/ 310164 h 546102"/>
              <a:gd name="connsiteX1" fmla="*/ 130628 w 478971"/>
              <a:gd name="connsiteY1" fmla="*/ 5364 h 546102"/>
              <a:gd name="connsiteX2" fmla="*/ 370114 w 478971"/>
              <a:gd name="connsiteY2" fmla="*/ 538764 h 546102"/>
              <a:gd name="connsiteX3" fmla="*/ 478971 w 478971"/>
              <a:gd name="connsiteY3" fmla="*/ 266621 h 546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546102">
                <a:moveTo>
                  <a:pt x="0" y="310164"/>
                </a:moveTo>
                <a:cubicBezTo>
                  <a:pt x="34471" y="138714"/>
                  <a:pt x="68942" y="-32736"/>
                  <a:pt x="130628" y="5364"/>
                </a:cubicBezTo>
                <a:cubicBezTo>
                  <a:pt x="192314" y="43464"/>
                  <a:pt x="312057" y="495221"/>
                  <a:pt x="370114" y="538764"/>
                </a:cubicBezTo>
                <a:cubicBezTo>
                  <a:pt x="428171" y="582307"/>
                  <a:pt x="453571" y="424464"/>
                  <a:pt x="478971" y="266621"/>
                </a:cubicBezTo>
              </a:path>
            </a:pathLst>
          </a:cu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rved Down Arrow 8"/>
          <p:cNvSpPr/>
          <p:nvPr/>
        </p:nvSpPr>
        <p:spPr>
          <a:xfrm>
            <a:off x="1520377" y="3811867"/>
            <a:ext cx="2133600" cy="533400"/>
          </a:xfrm>
          <a:prstGeom prst="curvedDownArrow">
            <a:avLst>
              <a:gd name="adj1" fmla="val 0"/>
              <a:gd name="adj2" fmla="val 19781"/>
              <a:gd name="adj3" fmla="val 235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Down Arrow 9"/>
          <p:cNvSpPr/>
          <p:nvPr/>
        </p:nvSpPr>
        <p:spPr>
          <a:xfrm rot="10800000">
            <a:off x="1482277" y="4878667"/>
            <a:ext cx="2133600" cy="533400"/>
          </a:xfrm>
          <a:prstGeom prst="curvedDownArrow">
            <a:avLst>
              <a:gd name="adj1" fmla="val 0"/>
              <a:gd name="adj2" fmla="val 19781"/>
              <a:gd name="adj3" fmla="val 235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62000" y="4269067"/>
                <a:ext cx="58964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269067"/>
                <a:ext cx="589649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77928" y="4269067"/>
                <a:ext cx="5979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928" y="4269067"/>
                <a:ext cx="59792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085245" y="5412069"/>
                <a:ext cx="7777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en-US" sz="2800" b="0" i="1" baseline="-25000" smtClean="0">
                          <a:latin typeface="Cambria Math"/>
                          <a:ea typeface="Cambria Math"/>
                        </a:rPr>
                        <m:t>2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245" y="5412069"/>
                <a:ext cx="777777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47143" y="3274734"/>
                <a:ext cx="744114" cy="5132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en-US" sz="2800" b="0" i="1" baseline="-25000" smtClean="0">
                          <a:latin typeface="Cambria Math"/>
                          <a:ea typeface="Cambria Math"/>
                        </a:rPr>
                        <m:t>12</m:t>
                      </m:r>
                    </m:oMath>
                  </m:oMathPara>
                </a14:m>
                <a:endParaRPr lang="en-US" sz="2800" baseline="-25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143" y="3274734"/>
                <a:ext cx="744114" cy="51328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/>
          <p:cNvSpPr/>
          <p:nvPr/>
        </p:nvSpPr>
        <p:spPr>
          <a:xfrm>
            <a:off x="1242792" y="4343400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410200" y="3875278"/>
            <a:ext cx="327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effect of </a:t>
            </a:r>
          </a:p>
          <a:p>
            <a:r>
              <a:rPr lang="en-US" dirty="0" smtClean="0"/>
              <a:t>the Coupling Strength (A) on the Phase Difference (</a:t>
            </a:r>
            <a:r>
              <a:rPr lang="en-US" dirty="0" smtClean="0">
                <a:sym typeface="Symbol"/>
              </a:rPr>
              <a:t></a:t>
            </a:r>
            <a:r>
              <a:rPr lang="en-US" dirty="0" smtClean="0"/>
              <a:t>)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4578840" y="1779120"/>
              <a:ext cx="4031280" cy="1040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73800" y="1774080"/>
                <a:ext cx="4041360" cy="104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99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400" dirty="0" smtClean="0"/>
                  <a:t>Two </a:t>
                </a:r>
                <a:r>
                  <a:rPr lang="en-US" sz="2400" dirty="0" err="1" smtClean="0"/>
                  <a:t>Hopf</a:t>
                </a:r>
                <a:r>
                  <a:rPr lang="en-US" sz="2400" dirty="0" smtClean="0"/>
                  <a:t> Oscillators</a:t>
                </a:r>
                <a:br>
                  <a:rPr lang="en-US" sz="2400" dirty="0" smtClean="0"/>
                </a:br>
                <a:r>
                  <a:rPr lang="en-US" sz="2400" dirty="0" smtClean="0"/>
                  <a:t>SAME FREQUENCY </a:t>
                </a:r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)</a:t>
                </a:r>
                <a:r>
                  <a:rPr lang="en-US" sz="2400" dirty="0" smtClean="0"/>
                  <a:t>, real coupling</a:t>
                </a:r>
                <a:br>
                  <a:rPr lang="en-US" sz="2400" dirty="0" smtClean="0"/>
                </a:br>
                <a:endParaRPr lang="en-US" sz="32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5227" y="1876837"/>
                <a:ext cx="2818163" cy="929450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5</m:t>
                      </m:r>
                    </m:oMath>
                  </m:oMathPara>
                </a14:m>
                <a:endParaRPr lang="en-US" b="0" dirty="0" smtClean="0"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.5</m:t>
                      </m:r>
                    </m:oMath>
                  </m:oMathPara>
                </a14:m>
                <a:endParaRPr lang="en-US" b="0" dirty="0" smtClean="0"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b="0" dirty="0" smtClean="0">
                  <a:ea typeface="Cambria Math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6969" y="1876837"/>
                <a:ext cx="3757551" cy="929450"/>
              </a:xfrm>
              <a:blipFill rotWithShape="1"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C:\Users\dipayan\Desktop\oscillator\power_coupling_check\twohopfrealpositiv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64" y="2687534"/>
            <a:ext cx="3621881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Users\dipayan\Desktop\oscillator\power_coupling_check\twohopfrealnegativ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258" y="2697060"/>
            <a:ext cx="3536156" cy="399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58443" y="1960901"/>
                <a:ext cx="211205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=5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0.5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4591" y="1960901"/>
                <a:ext cx="2100832" cy="923330"/>
              </a:xfrm>
              <a:prstGeom prst="rect">
                <a:avLst/>
              </a:prstGeom>
              <a:blipFill rotWithShape="1">
                <a:blip r:embed="rId6"/>
                <a:stretch>
                  <a:fillRect b="-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2703240" y="1220760"/>
              <a:ext cx="5954760" cy="4179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98200" y="1213200"/>
                <a:ext cx="5963760" cy="418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685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28600"/>
                <a:ext cx="8229600" cy="1676400"/>
              </a:xfrm>
            </p:spPr>
            <p:txBody>
              <a:bodyPr>
                <a:normAutofit/>
              </a:bodyPr>
              <a:lstStyle/>
              <a:p>
                <a:r>
                  <a:rPr lang="en-US" sz="2200" b="1" dirty="0" smtClean="0"/>
                  <a:t>Two coupled </a:t>
                </a:r>
                <a:r>
                  <a:rPr lang="en-US" sz="2200" b="1" dirty="0" err="1" smtClean="0"/>
                  <a:t>Hopf</a:t>
                </a:r>
                <a:r>
                  <a:rPr lang="en-US" sz="2200" b="1" dirty="0" smtClean="0"/>
                  <a:t> oscillators:</a:t>
                </a:r>
                <a:br>
                  <a:rPr lang="en-US" sz="2200" b="1" dirty="0" smtClean="0"/>
                </a:br>
                <a:r>
                  <a:rPr lang="en-US" sz="2200" b="1" dirty="0" smtClean="0"/>
                  <a:t>same frequencies </a:t>
                </a:r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)</a:t>
                </a:r>
                <a:r>
                  <a:rPr lang="en-US" sz="2200" b="1" dirty="0" smtClean="0"/>
                  <a:t>, complex coupling</a:t>
                </a:r>
                <a:endParaRPr lang="en-US" sz="2200" b="1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28600"/>
                <a:ext cx="8229600" cy="16764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81200"/>
                <a:ext cx="5117870" cy="48768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>
                    <a:latin typeface="+mj-lt"/>
                  </a:rPr>
                  <a:t>Complex variable representation of </a:t>
                </a:r>
                <a:r>
                  <a:rPr lang="en-US" dirty="0" err="1" smtClean="0">
                    <a:latin typeface="+mj-lt"/>
                  </a:rPr>
                  <a:t>Hopf</a:t>
                </a:r>
                <a:r>
                  <a:rPr lang="en-US" dirty="0" smtClean="0">
                    <a:latin typeface="+mj-lt"/>
                  </a:rPr>
                  <a:t> oscillator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𝑧</m:t>
                      </m:r>
                    </m:oMath>
                  </m:oMathPara>
                </a14:m>
                <a:endParaRPr lang="en-US" dirty="0" smtClean="0">
                  <a:latin typeface="+mj-lt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+mj-lt"/>
                  </a:rPr>
                  <a:t>Whe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𝑧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𝑖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sup>
                    </m:sSup>
                  </m:oMath>
                </a14:m>
                <a:endParaRPr lang="en-US" b="0" dirty="0" smtClean="0">
                  <a:latin typeface="+mj-lt"/>
                </a:endParaRPr>
              </a:p>
              <a:p>
                <a:pPr marL="0" indent="0">
                  <a:buNone/>
                </a:pPr>
                <a:endParaRPr lang="en-US" b="0" dirty="0" smtClean="0">
                  <a:latin typeface="+mj-lt"/>
                </a:endParaRPr>
              </a:p>
              <a:p>
                <a:r>
                  <a:rPr lang="en-US" dirty="0" smtClean="0">
                    <a:latin typeface="+mj-lt"/>
                  </a:rPr>
                  <a:t>Two oscillators coupled through complex lateral weights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𝜑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81200"/>
                <a:ext cx="5117870" cy="4876800"/>
              </a:xfrm>
              <a:blipFill rotWithShape="1">
                <a:blip r:embed="rId3"/>
                <a:stretch>
                  <a:fillRect l="-1786" t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5867400" y="3276600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5353952" y="2206067"/>
            <a:ext cx="3713849" cy="2674470"/>
            <a:chOff x="5353952" y="2206067"/>
            <a:chExt cx="3713849" cy="2674470"/>
          </a:xfrm>
        </p:grpSpPr>
        <p:sp>
          <p:nvSpPr>
            <p:cNvPr id="5" name="Freeform 4"/>
            <p:cNvSpPr/>
            <p:nvPr/>
          </p:nvSpPr>
          <p:spPr>
            <a:xfrm>
              <a:off x="5943600" y="3406776"/>
              <a:ext cx="337457" cy="273051"/>
            </a:xfrm>
            <a:custGeom>
              <a:avLst/>
              <a:gdLst>
                <a:gd name="connsiteX0" fmla="*/ 0 w 478971"/>
                <a:gd name="connsiteY0" fmla="*/ 310164 h 546102"/>
                <a:gd name="connsiteX1" fmla="*/ 130628 w 478971"/>
                <a:gd name="connsiteY1" fmla="*/ 5364 h 546102"/>
                <a:gd name="connsiteX2" fmla="*/ 370114 w 478971"/>
                <a:gd name="connsiteY2" fmla="*/ 538764 h 546102"/>
                <a:gd name="connsiteX3" fmla="*/ 478971 w 478971"/>
                <a:gd name="connsiteY3" fmla="*/ 266621 h 5461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8971" h="546102">
                  <a:moveTo>
                    <a:pt x="0" y="310164"/>
                  </a:moveTo>
                  <a:cubicBezTo>
                    <a:pt x="34471" y="138714"/>
                    <a:pt x="68942" y="-32736"/>
                    <a:pt x="130628" y="5364"/>
                  </a:cubicBezTo>
                  <a:cubicBezTo>
                    <a:pt x="192314" y="43464"/>
                    <a:pt x="312057" y="495221"/>
                    <a:pt x="370114" y="538764"/>
                  </a:cubicBezTo>
                  <a:cubicBezTo>
                    <a:pt x="428171" y="582307"/>
                    <a:pt x="453571" y="424464"/>
                    <a:pt x="478971" y="266621"/>
                  </a:cubicBezTo>
                </a:path>
              </a:pathLst>
            </a:cu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7979229" y="3276600"/>
              <a:ext cx="533400" cy="533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8077201" y="3406776"/>
              <a:ext cx="337457" cy="273051"/>
            </a:xfrm>
            <a:custGeom>
              <a:avLst/>
              <a:gdLst>
                <a:gd name="connsiteX0" fmla="*/ 0 w 478971"/>
                <a:gd name="connsiteY0" fmla="*/ 310164 h 546102"/>
                <a:gd name="connsiteX1" fmla="*/ 130628 w 478971"/>
                <a:gd name="connsiteY1" fmla="*/ 5364 h 546102"/>
                <a:gd name="connsiteX2" fmla="*/ 370114 w 478971"/>
                <a:gd name="connsiteY2" fmla="*/ 538764 h 546102"/>
                <a:gd name="connsiteX3" fmla="*/ 478971 w 478971"/>
                <a:gd name="connsiteY3" fmla="*/ 266621 h 5461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8971" h="546102">
                  <a:moveTo>
                    <a:pt x="0" y="310164"/>
                  </a:moveTo>
                  <a:cubicBezTo>
                    <a:pt x="34471" y="138714"/>
                    <a:pt x="68942" y="-32736"/>
                    <a:pt x="130628" y="5364"/>
                  </a:cubicBezTo>
                  <a:cubicBezTo>
                    <a:pt x="192314" y="43464"/>
                    <a:pt x="312057" y="495221"/>
                    <a:pt x="370114" y="538764"/>
                  </a:cubicBezTo>
                  <a:cubicBezTo>
                    <a:pt x="428171" y="582307"/>
                    <a:pt x="453571" y="424464"/>
                    <a:pt x="478971" y="266621"/>
                  </a:cubicBezTo>
                </a:path>
              </a:pathLst>
            </a:cu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rved Down Arrow 7"/>
            <p:cNvSpPr/>
            <p:nvPr/>
          </p:nvSpPr>
          <p:spPr>
            <a:xfrm>
              <a:off x="6112329" y="2743200"/>
              <a:ext cx="2133600" cy="533400"/>
            </a:xfrm>
            <a:prstGeom prst="curvedDownArrow">
              <a:avLst>
                <a:gd name="adj1" fmla="val 0"/>
                <a:gd name="adj2" fmla="val 19781"/>
                <a:gd name="adj3" fmla="val 2357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" name="Curved Down Arrow 8"/>
            <p:cNvSpPr/>
            <p:nvPr/>
          </p:nvSpPr>
          <p:spPr>
            <a:xfrm rot="10800000">
              <a:off x="6074229" y="3810000"/>
              <a:ext cx="2133600" cy="533400"/>
            </a:xfrm>
            <a:prstGeom prst="curvedDownArrow">
              <a:avLst>
                <a:gd name="adj1" fmla="val 0"/>
                <a:gd name="adj2" fmla="val 19781"/>
                <a:gd name="adj3" fmla="val 2357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353952" y="3200400"/>
                  <a:ext cx="58964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3951" y="3200400"/>
                  <a:ext cx="589649" cy="5232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8469880" y="3200400"/>
                  <a:ext cx="5979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9879" y="3200400"/>
                  <a:ext cx="597921" cy="52322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6677197" y="4343402"/>
                  <a:ext cx="1003865" cy="5371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7196" y="4343400"/>
                  <a:ext cx="1003865" cy="53713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6639095" y="2206067"/>
                  <a:ext cx="1194622" cy="5371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9095" y="2206065"/>
                  <a:ext cx="1194622" cy="5371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5" name="Ink 14"/>
              <p14:cNvContentPartPr/>
              <p14:nvPr/>
            </p14:nvContentPartPr>
            <p14:xfrm>
              <a:off x="4427280" y="4732920"/>
              <a:ext cx="3173760" cy="133920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22240" y="4727520"/>
                <a:ext cx="3183840" cy="134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008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al explan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Polar coordinate representa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From which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𝜓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, at steady stat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2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𝜓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Which ensures the phase difference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between the two oscillators to b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𝜑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/>
                      </a:rPr>
                      <m:t>: </m:t>
                    </m:r>
                  </m:oMath>
                </a14:m>
                <a:r>
                  <a:rPr lang="en-US" dirty="0" smtClean="0"/>
                  <a:t> the angle of the complex coupling weight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534" r="-593" b="-20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37840" y="2360880"/>
              <a:ext cx="8467920" cy="2774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2080" y="2356560"/>
                <a:ext cx="8476200" cy="278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9485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93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581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umerical result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2"/>
                <a:ext cx="2743200" cy="4525963"/>
              </a:xfrm>
            </p:spPr>
            <p:txBody>
              <a:bodyPr/>
              <a:lstStyle/>
              <a:p>
                <a:r>
                  <a:rPr lang="en-US" dirty="0" smtClean="0"/>
                  <a:t>Parameter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=0.2,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5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 smtClean="0"/>
                  <a:t> 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1"/>
                <a:ext cx="3657600" cy="4525963"/>
              </a:xfrm>
              <a:blipFill rotWithShape="1">
                <a:blip r:embed="rId2"/>
                <a:stretch>
                  <a:fillRect l="-3333" t="-2156" r="-2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C:\Users\dipayan\Desktop\oscillator\27th_presentation\res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235" y="557581"/>
            <a:ext cx="4313465" cy="5843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4937040" y="3763080"/>
              <a:ext cx="7560" cy="17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33080" y="3758760"/>
                <a:ext cx="15120" cy="2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680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neural code?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941513"/>
            <a:ext cx="6623050" cy="297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8288" y="5334000"/>
            <a:ext cx="78309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How do you mathematically describe the information present</a:t>
            </a:r>
          </a:p>
          <a:p>
            <a:pPr algn="ctr"/>
            <a:r>
              <a:rPr lang="en-US" sz="2000" dirty="0" smtClean="0"/>
              <a:t>in the electrical spiking activity of a neuron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6647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Coupling two </a:t>
            </a:r>
            <a:r>
              <a:rPr lang="en-US" sz="2400" b="1" dirty="0" err="1"/>
              <a:t>Hopf</a:t>
            </a:r>
            <a:r>
              <a:rPr lang="en-US" sz="2400" b="1" dirty="0"/>
              <a:t> </a:t>
            </a:r>
            <a:r>
              <a:rPr lang="en-US" sz="2400" b="1" dirty="0" smtClean="0"/>
              <a:t>oscillators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NEARBY frequencies, real coupling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latin typeface="+mj-lt"/>
                  </a:rPr>
                  <a:t>When two </a:t>
                </a:r>
                <a:r>
                  <a:rPr lang="en-US" dirty="0" err="1" smtClean="0">
                    <a:latin typeface="+mj-lt"/>
                  </a:rPr>
                  <a:t>Hopf</a:t>
                </a:r>
                <a:r>
                  <a:rPr lang="en-US" dirty="0" smtClean="0">
                    <a:latin typeface="+mj-lt"/>
                  </a:rPr>
                  <a:t> oscillators, with </a:t>
                </a:r>
                <a:r>
                  <a:rPr lang="en-US" u="sng" dirty="0" smtClean="0">
                    <a:latin typeface="+mj-lt"/>
                  </a:rPr>
                  <a:t>slightly different frequenc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u="sng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 u="sng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 u="sng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 u="sng" smtClean="0">
                        <a:latin typeface="Cambria Math"/>
                        <a:ea typeface="Cambria Math"/>
                        <a:sym typeface="Symbol"/>
                      </a:rPr>
                      <m:t></m:t>
                    </m:r>
                    <m:sSub>
                      <m:sSubPr>
                        <m:ctrlPr>
                          <a:rPr lang="en-US" i="1" u="sng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 u="sng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 u="sng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b="1" u="sng" dirty="0">
                    <a:latin typeface="+mj-lt"/>
                  </a:rPr>
                  <a:t> </a:t>
                </a:r>
                <a:r>
                  <a:rPr lang="en-US" u="sng" dirty="0" smtClean="0">
                    <a:latin typeface="+mj-lt"/>
                  </a:rPr>
                  <a:t>) </a:t>
                </a:r>
                <a:r>
                  <a:rPr lang="en-US" dirty="0" smtClean="0">
                    <a:latin typeface="+mj-lt"/>
                  </a:rPr>
                  <a:t>are coupled, for a sufficiently strong coupling strength, the two oscillators come to a common frequency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𝜔</m:t>
                    </m:r>
                  </m:oMath>
                </a14:m>
                <a:r>
                  <a:rPr lang="en-US" dirty="0" smtClean="0">
                    <a:latin typeface="+mj-lt"/>
                  </a:rPr>
                  <a:t>) such that </a:t>
                </a:r>
                <a:r>
                  <a:rPr lang="en-US" dirty="0">
                    <a:latin typeface="+mj-lt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>
                    <a:latin typeface="+mj-lt"/>
                  </a:rPr>
                  <a:t>), with oscillator #</a:t>
                </a:r>
                <a:r>
                  <a:rPr lang="en-US" dirty="0">
                    <a:latin typeface="+mj-lt"/>
                  </a:rPr>
                  <a:t>2</a:t>
                </a:r>
                <a:r>
                  <a:rPr lang="en-US" dirty="0" smtClean="0">
                    <a:latin typeface="+mj-lt"/>
                  </a:rPr>
                  <a:t> leading oscillator #1. </a:t>
                </a:r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07440" y="4176000"/>
              <a:ext cx="8724240" cy="2106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3120" y="4170240"/>
                <a:ext cx="8731440" cy="211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111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dipayan\Desktop\oscillator\27th_presentation\copst_vs_res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73086"/>
            <a:ext cx="4648200" cy="380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86442" y="381000"/>
                <a:ext cx="4572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ε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𝑟𝑒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>
                          <a:latin typeface="Cambria Math"/>
                          <a:ea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/>
                          <a:ea typeface="Cambria Math"/>
                        </a:rPr>
                        <m:t>ε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𝑟𝑒𝑎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Simulation parameter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1,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2,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2.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442" y="381000"/>
                <a:ext cx="4572000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067" b="-1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6096000" y="3244544"/>
            <a:ext cx="533400" cy="5654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6183086" y="3396944"/>
            <a:ext cx="326571" cy="265654"/>
          </a:xfrm>
          <a:custGeom>
            <a:avLst/>
            <a:gdLst>
              <a:gd name="connsiteX0" fmla="*/ 0 w 326571"/>
              <a:gd name="connsiteY0" fmla="*/ 154862 h 265654"/>
              <a:gd name="connsiteX1" fmla="*/ 97971 w 326571"/>
              <a:gd name="connsiteY1" fmla="*/ 2462 h 265654"/>
              <a:gd name="connsiteX2" fmla="*/ 250371 w 326571"/>
              <a:gd name="connsiteY2" fmla="*/ 263719 h 265654"/>
              <a:gd name="connsiteX3" fmla="*/ 326571 w 326571"/>
              <a:gd name="connsiteY3" fmla="*/ 100434 h 265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571" h="265654">
                <a:moveTo>
                  <a:pt x="0" y="154862"/>
                </a:moveTo>
                <a:cubicBezTo>
                  <a:pt x="28121" y="69590"/>
                  <a:pt x="56243" y="-15681"/>
                  <a:pt x="97971" y="2462"/>
                </a:cubicBezTo>
                <a:cubicBezTo>
                  <a:pt x="139699" y="20605"/>
                  <a:pt x="212271" y="247390"/>
                  <a:pt x="250371" y="263719"/>
                </a:cubicBezTo>
                <a:cubicBezTo>
                  <a:pt x="288471" y="280048"/>
                  <a:pt x="307521" y="190241"/>
                  <a:pt x="326571" y="100434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001000" y="3244544"/>
            <a:ext cx="533400" cy="5654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8088086" y="3396944"/>
            <a:ext cx="326571" cy="265654"/>
          </a:xfrm>
          <a:custGeom>
            <a:avLst/>
            <a:gdLst>
              <a:gd name="connsiteX0" fmla="*/ 0 w 326571"/>
              <a:gd name="connsiteY0" fmla="*/ 154862 h 265654"/>
              <a:gd name="connsiteX1" fmla="*/ 97971 w 326571"/>
              <a:gd name="connsiteY1" fmla="*/ 2462 h 265654"/>
              <a:gd name="connsiteX2" fmla="*/ 250371 w 326571"/>
              <a:gd name="connsiteY2" fmla="*/ 263719 h 265654"/>
              <a:gd name="connsiteX3" fmla="*/ 326571 w 326571"/>
              <a:gd name="connsiteY3" fmla="*/ 100434 h 265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571" h="265654">
                <a:moveTo>
                  <a:pt x="0" y="154862"/>
                </a:moveTo>
                <a:cubicBezTo>
                  <a:pt x="28121" y="69590"/>
                  <a:pt x="56243" y="-15681"/>
                  <a:pt x="97971" y="2462"/>
                </a:cubicBezTo>
                <a:cubicBezTo>
                  <a:pt x="139699" y="20605"/>
                  <a:pt x="212271" y="247390"/>
                  <a:pt x="250371" y="263719"/>
                </a:cubicBezTo>
                <a:cubicBezTo>
                  <a:pt x="288471" y="280048"/>
                  <a:pt x="307521" y="190241"/>
                  <a:pt x="326571" y="100434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466114" y="2819400"/>
            <a:ext cx="1709057" cy="457200"/>
          </a:xfrm>
          <a:custGeom>
            <a:avLst/>
            <a:gdLst>
              <a:gd name="connsiteX0" fmla="*/ 0 w 1709057"/>
              <a:gd name="connsiteY0" fmla="*/ 500783 h 500783"/>
              <a:gd name="connsiteX1" fmla="*/ 859972 w 1709057"/>
              <a:gd name="connsiteY1" fmla="*/ 40 h 500783"/>
              <a:gd name="connsiteX2" fmla="*/ 1709057 w 1709057"/>
              <a:gd name="connsiteY2" fmla="*/ 479011 h 500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09057" h="500783">
                <a:moveTo>
                  <a:pt x="0" y="500783"/>
                </a:moveTo>
                <a:cubicBezTo>
                  <a:pt x="287564" y="252226"/>
                  <a:pt x="575129" y="3669"/>
                  <a:pt x="859972" y="40"/>
                </a:cubicBezTo>
                <a:cubicBezTo>
                  <a:pt x="1144815" y="-3589"/>
                  <a:pt x="1426936" y="237711"/>
                  <a:pt x="1709057" y="479011"/>
                </a:cubicBezTo>
              </a:path>
            </a:pathLst>
          </a:custGeom>
          <a:noFill/>
          <a:ln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 rot="10800000">
            <a:off x="6433457" y="3788228"/>
            <a:ext cx="1709057" cy="402772"/>
          </a:xfrm>
          <a:custGeom>
            <a:avLst/>
            <a:gdLst>
              <a:gd name="connsiteX0" fmla="*/ 0 w 1709057"/>
              <a:gd name="connsiteY0" fmla="*/ 500783 h 500783"/>
              <a:gd name="connsiteX1" fmla="*/ 859972 w 1709057"/>
              <a:gd name="connsiteY1" fmla="*/ 40 h 500783"/>
              <a:gd name="connsiteX2" fmla="*/ 1709057 w 1709057"/>
              <a:gd name="connsiteY2" fmla="*/ 479011 h 500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09057" h="500783">
                <a:moveTo>
                  <a:pt x="0" y="500783"/>
                </a:moveTo>
                <a:cubicBezTo>
                  <a:pt x="287564" y="252226"/>
                  <a:pt x="575129" y="3669"/>
                  <a:pt x="859972" y="40"/>
                </a:cubicBezTo>
                <a:cubicBezTo>
                  <a:pt x="1144815" y="-3589"/>
                  <a:pt x="1426936" y="237711"/>
                  <a:pt x="1709057" y="479011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117906" y="2396031"/>
                <a:ext cx="3898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b="0" i="1" smtClean="0"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7906" y="2396031"/>
                <a:ext cx="3898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150563" y="4106057"/>
                <a:ext cx="3898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b="0" i="1" smtClean="0"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0563" y="4106057"/>
                <a:ext cx="389850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565342" y="3298938"/>
                <a:ext cx="5306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342" y="3298938"/>
                <a:ext cx="530658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534400" y="3298938"/>
                <a:ext cx="5377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3298938"/>
                <a:ext cx="537776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053000" y="700920"/>
              <a:ext cx="3298320" cy="5078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50120" y="696600"/>
                <a:ext cx="3304080" cy="508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108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4" y="245383"/>
            <a:ext cx="7886700" cy="13255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oupling two </a:t>
            </a:r>
            <a:r>
              <a:rPr lang="en-US" sz="2400" dirty="0" err="1" smtClean="0"/>
              <a:t>Hopf</a:t>
            </a:r>
            <a:r>
              <a:rPr lang="en-US" sz="2400" dirty="0" smtClean="0"/>
              <a:t> oscillators with arbitrarily different frequencies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3"/>
                <a:ext cx="7924800" cy="3733797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 smtClean="0">
                    <a:latin typeface="+mj-lt"/>
                  </a:rPr>
                  <a:t>When two oscillators with different intrinsic frequencies are coupled through real coupling weights a new behavior emerges while analyzing their synchronization behavior, called </a:t>
                </a:r>
                <a:r>
                  <a:rPr lang="en-US" sz="2600" b="1" dirty="0">
                    <a:latin typeface="+mj-lt"/>
                  </a:rPr>
                  <a:t>A</a:t>
                </a:r>
                <a:r>
                  <a:rPr lang="en-US" sz="2600" b="1" dirty="0" smtClean="0">
                    <a:latin typeface="+mj-lt"/>
                  </a:rPr>
                  <a:t>rnold </a:t>
                </a:r>
                <a:r>
                  <a:rPr lang="en-US" sz="2600" b="1" dirty="0">
                    <a:latin typeface="+mj-lt"/>
                  </a:rPr>
                  <a:t>T</a:t>
                </a:r>
                <a:r>
                  <a:rPr lang="en-US" sz="2600" b="1" dirty="0" smtClean="0">
                    <a:latin typeface="+mj-lt"/>
                  </a:rPr>
                  <a:t>ongue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ε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𝑟𝑒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>
                          <a:latin typeface="Cambria Math"/>
                          <a:ea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/>
                          <a:ea typeface="Cambria Math"/>
                        </a:rPr>
                        <m:t>ε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𝑟𝑒𝑎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3"/>
                <a:ext cx="7924800" cy="3733797"/>
              </a:xfrm>
              <a:blipFill>
                <a:blip r:embed="rId2"/>
                <a:stretch>
                  <a:fillRect t="-1634" r="-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240920" y="3205080"/>
              <a:ext cx="6116040" cy="2521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37680" y="3200040"/>
                <a:ext cx="6121800" cy="253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361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Coupling two </a:t>
            </a:r>
            <a:r>
              <a:rPr lang="en-US" sz="2000" dirty="0" err="1">
                <a:solidFill>
                  <a:srgbClr val="002060"/>
                </a:solidFill>
              </a:rPr>
              <a:t>Hopf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r>
              <a:rPr lang="en-US" sz="2000" dirty="0" smtClean="0">
                <a:solidFill>
                  <a:srgbClr val="002060"/>
                </a:solidFill>
              </a:rPr>
              <a:t>oscillators: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arbitrarily </a:t>
            </a:r>
            <a:r>
              <a:rPr lang="en-US" sz="2000" dirty="0">
                <a:solidFill>
                  <a:srgbClr val="002060"/>
                </a:solidFill>
              </a:rPr>
              <a:t>different frequencies </a:t>
            </a:r>
            <a:r>
              <a:rPr lang="en-US" sz="2000" dirty="0" smtClean="0">
                <a:solidFill>
                  <a:srgbClr val="002060"/>
                </a:solidFill>
              </a:rPr>
              <a:t>,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real coupling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General scenario</a:t>
            </a:r>
            <a:endParaRPr lang="en-US" sz="2000" dirty="0">
              <a:solidFill>
                <a:srgbClr val="002060"/>
              </a:solidFill>
            </a:endParaRPr>
          </a:p>
        </p:txBody>
      </p:sp>
      <p:pic>
        <p:nvPicPr>
          <p:cNvPr id="4" name="Picture 2" descr="C:\Users\dipayan\Desktop\oscillator\27th_presentation\arnol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28" y="2671465"/>
            <a:ext cx="8565472" cy="3805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95600" y="2209800"/>
            <a:ext cx="3142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ARNOLD TONGUES</a:t>
            </a:r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947240" y="1686600"/>
              <a:ext cx="6924600" cy="4010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42920" y="1684080"/>
                <a:ext cx="6931440" cy="401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4815360" y="3846960"/>
              <a:ext cx="3027600" cy="17676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09960" y="3840840"/>
                <a:ext cx="3035520" cy="177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014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ed phase differe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002060"/>
                    </a:solidFill>
                    <a:latin typeface="+mj-lt"/>
                  </a:rPr>
                  <a:t>When the frequencies are different, the usual phase difference cannot be constant</a:t>
                </a:r>
              </a:p>
              <a:p>
                <a:r>
                  <a:rPr lang="en-US" dirty="0" smtClean="0">
                    <a:solidFill>
                      <a:srgbClr val="002060"/>
                    </a:solidFill>
                    <a:latin typeface="+mj-lt"/>
                  </a:rPr>
                  <a:t>But normalized phase difference can be constant</a:t>
                </a:r>
              </a:p>
              <a:p>
                <a:endParaRPr lang="en-US" dirty="0">
                  <a:solidFill>
                    <a:srgbClr val="002060"/>
                  </a:solidFill>
                  <a:latin typeface="+mj-lt"/>
                </a:endParaRPr>
              </a:p>
              <a:p>
                <a:r>
                  <a:rPr lang="en-US" dirty="0">
                    <a:solidFill>
                      <a:srgbClr val="002060"/>
                    </a:solidFill>
                    <a:latin typeface="+mj-lt"/>
                  </a:rPr>
                  <a:t>normalized phase differe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solidFill>
                            <a:srgbClr val="002060"/>
                          </a:solidFill>
                          <a:latin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rgbClr val="00206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2060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  <a:p>
                <a:endParaRPr lang="en-US" dirty="0" smtClean="0">
                  <a:solidFill>
                    <a:srgbClr val="002060"/>
                  </a:solidFill>
                </a:endParaRPr>
              </a:p>
              <a:p>
                <a:r>
                  <a:rPr lang="en-US" dirty="0" smtClean="0">
                    <a:solidFill>
                      <a:srgbClr val="002060"/>
                    </a:solidFill>
                    <a:latin typeface="+mj-lt"/>
                  </a:rPr>
                  <a:t>This is what is constant when two oscillators are entrained in a simple integral ratio</a:t>
                </a:r>
                <a:endParaRPr lang="en-US" dirty="0">
                  <a:solidFill>
                    <a:srgbClr val="00206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1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787400" y="3066840"/>
              <a:ext cx="7183080" cy="1551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83440" y="3061800"/>
                <a:ext cx="7189560" cy="156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4417200" y="3260160"/>
              <a:ext cx="4088520" cy="1462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12520" y="3256560"/>
                <a:ext cx="4096800" cy="146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0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How to achieve constant normalized phase difference for arbitrary frequencies?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endParaRPr lang="en-US" dirty="0" smtClean="0">
              <a:solidFill>
                <a:srgbClr val="002060"/>
              </a:solidFill>
            </a:endParaRPr>
          </a:p>
          <a:p>
            <a:pPr marL="114300" indent="0" algn="ctr">
              <a:buNone/>
            </a:pPr>
            <a:r>
              <a:rPr lang="en-US" dirty="0" smtClean="0">
                <a:solidFill>
                  <a:srgbClr val="002060"/>
                </a:solidFill>
              </a:rPr>
              <a:t>Answer:</a:t>
            </a:r>
          </a:p>
          <a:p>
            <a:pPr marL="114300" indent="0" algn="ctr">
              <a:buNone/>
            </a:pPr>
            <a:r>
              <a:rPr lang="en-US" dirty="0" smtClean="0">
                <a:solidFill>
                  <a:srgbClr val="002060"/>
                </a:solidFill>
              </a:rPr>
              <a:t>It requires a </a:t>
            </a:r>
            <a:r>
              <a:rPr lang="en-US" u="sng" dirty="0" smtClean="0">
                <a:solidFill>
                  <a:srgbClr val="002060"/>
                </a:solidFill>
              </a:rPr>
              <a:t>trick</a:t>
            </a:r>
            <a:r>
              <a:rPr lang="en-US" dirty="0" smtClean="0">
                <a:solidFill>
                  <a:srgbClr val="002060"/>
                </a:solidFill>
              </a:rPr>
              <a:t> called</a:t>
            </a:r>
            <a:endParaRPr lang="en-US" dirty="0">
              <a:solidFill>
                <a:srgbClr val="002060"/>
              </a:solidFill>
            </a:endParaRPr>
          </a:p>
          <a:p>
            <a:pPr marL="114300" indent="0" algn="ctr">
              <a:buNone/>
            </a:pPr>
            <a:r>
              <a:rPr lang="en-US" sz="4000" dirty="0" smtClean="0">
                <a:solidFill>
                  <a:srgbClr val="002060"/>
                </a:solidFill>
              </a:rPr>
              <a:t>Power coupling</a:t>
            </a:r>
            <a:endParaRPr lang="en-US" sz="40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17440" y="4991040"/>
              <a:ext cx="1154160" cy="140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12400" y="4985280"/>
                <a:ext cx="1163520" cy="15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2095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002060"/>
                </a:solidFill>
              </a:rPr>
              <a:t>Transforming </a:t>
            </a:r>
            <a:br>
              <a:rPr lang="en-US" sz="2800" dirty="0" smtClean="0">
                <a:solidFill>
                  <a:srgbClr val="002060"/>
                </a:solidFill>
              </a:rPr>
            </a:br>
            <a:r>
              <a:rPr lang="en-US" sz="2800" dirty="0" smtClean="0">
                <a:solidFill>
                  <a:srgbClr val="002060"/>
                </a:solidFill>
              </a:rPr>
              <a:t>Transmitter frequencies to </a:t>
            </a:r>
            <a:br>
              <a:rPr lang="en-US" sz="2800" dirty="0" smtClean="0">
                <a:solidFill>
                  <a:srgbClr val="002060"/>
                </a:solidFill>
              </a:rPr>
            </a:br>
            <a:r>
              <a:rPr lang="en-US" sz="2800" dirty="0" smtClean="0">
                <a:solidFill>
                  <a:srgbClr val="002060"/>
                </a:solidFill>
              </a:rPr>
              <a:t>receiver frequency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6172200" y="5403011"/>
            <a:ext cx="914400" cy="914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655193" y="5181600"/>
            <a:ext cx="914400" cy="914400"/>
          </a:xfrm>
          <a:prstGeom prst="ellipse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810000" y="2743200"/>
            <a:ext cx="914400" cy="9144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635925"/>
            <a:ext cx="3238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23690"/>
            <a:ext cx="6858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738812"/>
            <a:ext cx="12954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Up Arrow 7"/>
          <p:cNvSpPr/>
          <p:nvPr/>
        </p:nvSpPr>
        <p:spPr>
          <a:xfrm rot="2335858">
            <a:off x="2979922" y="3312965"/>
            <a:ext cx="484632" cy="23079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11"/>
          <p:cNvSpPr/>
          <p:nvPr/>
        </p:nvSpPr>
        <p:spPr>
          <a:xfrm rot="19113379">
            <a:off x="5179984" y="3216588"/>
            <a:ext cx="484632" cy="259610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932805" y="4328225"/>
            <a:ext cx="413720" cy="452077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236796" y="4341490"/>
            <a:ext cx="413720" cy="452077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612" y="4251564"/>
            <a:ext cx="3238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416987"/>
            <a:ext cx="6858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537189"/>
            <a:ext cx="6858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251564"/>
            <a:ext cx="12954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167920" y="1614240"/>
              <a:ext cx="6405120" cy="4402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65400" y="1611000"/>
                <a:ext cx="6410160" cy="440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03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11830"/>
              </p:ext>
            </p:extLst>
          </p:nvPr>
        </p:nvGraphicFramePr>
        <p:xfrm>
          <a:off x="3428999" y="2438400"/>
          <a:ext cx="16933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3" imgW="634680" imgH="228600" progId="Equation.3">
                  <p:embed/>
                </p:oleObj>
              </mc:Choice>
              <mc:Fallback>
                <p:oleObj name="Equation" r:id="rId3" imgW="634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8999" y="2438400"/>
                        <a:ext cx="169333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60342" y="3352800"/>
            <a:ext cx="4230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to transform </a:t>
            </a:r>
            <a:r>
              <a:rPr lang="en-US" sz="2400" dirty="0" smtClean="0">
                <a:latin typeface="Symbol" panose="05050102010706020507" pitchFamily="18" charset="2"/>
              </a:rPr>
              <a:t>w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to </a:t>
            </a:r>
            <a:r>
              <a:rPr lang="en-US" sz="2400" dirty="0" smtClean="0">
                <a:latin typeface="Symbol" panose="05050102010706020507" pitchFamily="18" charset="2"/>
              </a:rPr>
              <a:t>w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?</a:t>
            </a:r>
            <a:endParaRPr lang="en-IN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66411"/>
              </p:ext>
            </p:extLst>
          </p:nvPr>
        </p:nvGraphicFramePr>
        <p:xfrm>
          <a:off x="1447800" y="4371110"/>
          <a:ext cx="5421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5" imgW="2031840" imgH="228600" progId="Equation.3">
                  <p:embed/>
                </p:oleObj>
              </mc:Choice>
              <mc:Fallback>
                <p:oleObj name="Equation" r:id="rId5" imgW="203184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4371110"/>
                        <a:ext cx="54213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0677741">
            <a:off x="5295730" y="549760"/>
            <a:ext cx="3427463" cy="177085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2095920" y="3038760"/>
              <a:ext cx="2862000" cy="1810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91240" y="3035520"/>
                <a:ext cx="2869920" cy="181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850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Power coupling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2"/>
            <a:ext cx="8229600" cy="1295399"/>
          </a:xfrm>
        </p:spPr>
        <p:txBody>
          <a:bodyPr>
            <a:normAutofit/>
          </a:bodyPr>
          <a:lstStyle/>
          <a:p>
            <a:r>
              <a:rPr lang="en-US" dirty="0" smtClean="0"/>
              <a:t>Frequency of oscillator 1 is transformed into frequency of oscillator 2, as the signal passes over the connection</a:t>
            </a:r>
            <a:endParaRPr lang="en-US" dirty="0"/>
          </a:p>
        </p:txBody>
      </p:sp>
      <p:pic>
        <p:nvPicPr>
          <p:cNvPr id="3074" name="Picture 2" descr="C:\Users\dipayan\Desktop\oscillator\27th_presentation\power_coupling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998" y="3045898"/>
            <a:ext cx="6144815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229720" y="3536280"/>
              <a:ext cx="436680" cy="86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24680" y="3530520"/>
                <a:ext cx="447120" cy="9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737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al ANALYSI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Two oscillators coupled through “power coupling”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The angular part of the polar form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We denote the normalized phase differe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/>
                        </a:rPr>
                        <m:t>𝜓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552560" y="2280240"/>
              <a:ext cx="1470240" cy="3276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50040" y="2275200"/>
                <a:ext cx="1477800" cy="328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724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theories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ike cod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Information is present in the times of occurrence of the spikes</a:t>
            </a:r>
          </a:p>
          <a:p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Rate Code</a:t>
            </a: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558622061"/>
              </p:ext>
            </p:extLst>
          </p:nvPr>
        </p:nvGraphicFramePr>
        <p:xfrm>
          <a:off x="1130652" y="4434680"/>
          <a:ext cx="1612548" cy="5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652" y="4434680"/>
                        <a:ext cx="1612548" cy="518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5"/>
          <p:cNvSpPr txBox="1">
            <a:spLocks/>
          </p:cNvSpPr>
          <p:nvPr/>
        </p:nvSpPr>
        <p:spPr>
          <a:xfrm>
            <a:off x="5107396" y="2514600"/>
            <a:ext cx="4040188" cy="3687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nformation is present in the frequency (rate) of the spikes</a:t>
            </a:r>
          </a:p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040187"/>
            <a:ext cx="2819400" cy="2509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401840" y="4660920"/>
              <a:ext cx="6348960" cy="1426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94280" y="4656240"/>
                <a:ext cx="6360120" cy="143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657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33402"/>
                <a:ext cx="8229600" cy="5592763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The derivative of normalized phase difference w.r.t tim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𝜓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𝜓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At steady state;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/>
                      </a:rPr>
                      <m:t>𝜓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𝑐𝑜𝑛𝑠𝑡𝑎𝑛𝑡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i="1">
                            <a:latin typeface="Cambria Math"/>
                          </a:rPr>
                          <m:t>𝜓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𝜓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𝜓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The steady state normalized phase difference satisfies the equa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/>
                        </a:rPr>
                        <m:t>𝜓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𝜑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33402"/>
                <a:ext cx="8229600" cy="5592763"/>
              </a:xfrm>
              <a:blipFill>
                <a:blip r:embed="rId2"/>
                <a:stretch>
                  <a:fillRect t="-7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220200" y="4141440"/>
              <a:ext cx="1321920" cy="1647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17680" y="4136400"/>
                <a:ext cx="1329480" cy="165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3559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7556" y="324460"/>
                <a:ext cx="8081901" cy="1991229"/>
              </a:xfrm>
            </p:spPr>
            <p:txBody>
              <a:bodyPr/>
              <a:lstStyle/>
              <a:p>
                <a:r>
                  <a:rPr lang="en-US" dirty="0" smtClean="0"/>
                  <a:t>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σ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𝜑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 ,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/>
                      </a:rPr>
                      <m:t>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i="1">
                            <a:latin typeface="Cambria Math"/>
                          </a:rPr>
                          <m:t>𝜓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 smtClean="0"/>
                  <a:t> variation w.r.t time for two ‘power coupled’ </a:t>
                </a:r>
                <a:r>
                  <a:rPr lang="en-US" dirty="0" err="1" smtClean="0"/>
                  <a:t>Hopf</a:t>
                </a:r>
                <a:r>
                  <a:rPr lang="en-US" dirty="0" smtClean="0"/>
                  <a:t> oscillators with the following parameters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0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0.2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𝜑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2.9644</m:t>
                    </m:r>
                  </m:oMath>
                </a14:m>
                <a:r>
                  <a:rPr lang="en-US" dirty="0" smtClean="0"/>
                  <a:t>. </a:t>
                </a:r>
                <a:r>
                  <a:rPr lang="en-US" dirty="0" smtClean="0">
                    <a:sym typeface="Symbol"/>
                  </a:rPr>
                  <a:t>/50</a:t>
                </a:r>
                <a:r>
                  <a:rPr lang="en-US" dirty="0" smtClean="0"/>
                  <a:t>=</a:t>
                </a:r>
                <a:r>
                  <a:rPr lang="en-US" dirty="0" smtClean="0">
                    <a:sym typeface="Symbol"/>
                  </a:rPr>
                  <a:t></a:t>
                </a:r>
                <a:r>
                  <a:rPr lang="en-US" dirty="0" smtClean="0"/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7556" y="324460"/>
                <a:ext cx="8081901" cy="1991229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7" name="Picture 3" descr="C:\Users\dipayan\Desktop\oscillator\power_coupling_check\psi_psidot_hop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554" y="2495428"/>
            <a:ext cx="3429000" cy="382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dipayan\Desktop\oscillator\power_coupling_check\zetavs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100" y="2476378"/>
            <a:ext cx="3693319" cy="384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222520" y="2131200"/>
              <a:ext cx="1459440" cy="72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18560" y="2126520"/>
                <a:ext cx="1465920" cy="8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4466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93025" y="103703"/>
                <a:ext cx="8090807" cy="1987096"/>
              </a:xfrm>
            </p:spPr>
            <p:txBody>
              <a:bodyPr>
                <a:normAutofit/>
              </a:bodyPr>
              <a:lstStyle/>
              <a:p>
                <a:r>
                  <a:rPr lang="en-US" sz="1800" dirty="0" smtClean="0"/>
                  <a:t>Depending on initial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𝑠𝑠</m:t>
                        </m:r>
                      </m:sub>
                    </m:sSub>
                  </m:oMath>
                </a14:m>
                <a:r>
                  <a:rPr lang="en-US" sz="1800" dirty="0" smtClean="0"/>
                  <a:t> can attain any of the solutions of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𝜓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𝑠𝑠</m:t>
                            </m:r>
                          </m:sub>
                        </m:sSub>
                      </m:e>
                    </m:acc>
                    <m:r>
                      <a:rPr lang="en-US" sz="1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1800" dirty="0" smtClean="0"/>
                  <a:t> equation. </a:t>
                </a:r>
              </a:p>
              <a:p>
                <a:r>
                  <a:rPr lang="en-US" sz="1800" dirty="0" smtClean="0"/>
                  <a:t>The solutions oth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𝑠𝑠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1800" dirty="0" smtClean="0"/>
                  <a:t> ar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𝑠𝑠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 smtClean="0"/>
                  <a:t>, whe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In the simulated scenario the stable solutions ar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𝑠𝑠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0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3025" y="103703"/>
                <a:ext cx="8090807" cy="1987096"/>
              </a:xfrm>
              <a:blipFill>
                <a:blip r:embed="rId2"/>
                <a:stretch>
                  <a:fillRect t="-15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 descr="C:\Users\dipayan\Desktop\oscillator\power_coupling_check\zeta_vs_ini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537" y="2136687"/>
            <a:ext cx="4370120" cy="4621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dipayan\Desktop\oscillator\power_coupling_check\zeta_vs_ini_kur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92" y="2090800"/>
            <a:ext cx="4411625" cy="4667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823560" y="1198800"/>
              <a:ext cx="567000" cy="30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821040" y="1195920"/>
                <a:ext cx="572040" cy="3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175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00200"/>
            <a:ext cx="5410200" cy="523009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logical Interpretation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723400" y="2387520"/>
              <a:ext cx="4099320" cy="3958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20880" y="2382480"/>
                <a:ext cx="4106880" cy="396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0716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tracking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220924" y="3440277"/>
            <a:ext cx="533400" cy="5654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308010" y="3592677"/>
            <a:ext cx="326571" cy="265654"/>
          </a:xfrm>
          <a:custGeom>
            <a:avLst/>
            <a:gdLst>
              <a:gd name="connsiteX0" fmla="*/ 0 w 326571"/>
              <a:gd name="connsiteY0" fmla="*/ 154862 h 265654"/>
              <a:gd name="connsiteX1" fmla="*/ 97971 w 326571"/>
              <a:gd name="connsiteY1" fmla="*/ 2462 h 265654"/>
              <a:gd name="connsiteX2" fmla="*/ 250371 w 326571"/>
              <a:gd name="connsiteY2" fmla="*/ 263719 h 265654"/>
              <a:gd name="connsiteX3" fmla="*/ 326571 w 326571"/>
              <a:gd name="connsiteY3" fmla="*/ 100434 h 265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571" h="265654">
                <a:moveTo>
                  <a:pt x="0" y="154862"/>
                </a:moveTo>
                <a:cubicBezTo>
                  <a:pt x="28121" y="69590"/>
                  <a:pt x="56243" y="-15681"/>
                  <a:pt x="97971" y="2462"/>
                </a:cubicBezTo>
                <a:cubicBezTo>
                  <a:pt x="139699" y="20605"/>
                  <a:pt x="212271" y="247390"/>
                  <a:pt x="250371" y="263719"/>
                </a:cubicBezTo>
                <a:cubicBezTo>
                  <a:pt x="288471" y="280048"/>
                  <a:pt x="307521" y="190241"/>
                  <a:pt x="326571" y="100434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endCxn id="4" idx="4"/>
          </p:cNvCxnSpPr>
          <p:nvPr/>
        </p:nvCxnSpPr>
        <p:spPr>
          <a:xfrm flipV="1">
            <a:off x="1487624" y="4005733"/>
            <a:ext cx="0" cy="501344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6818" y="4648200"/>
                <a:ext cx="1901611" cy="657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818" y="4648200"/>
                <a:ext cx="1901611" cy="65780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1487624" y="2938933"/>
            <a:ext cx="0" cy="501344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43000" y="2549631"/>
                <a:ext cx="6565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549631"/>
                <a:ext cx="65659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25761" y="3597853"/>
                <a:ext cx="522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761" y="3597853"/>
                <a:ext cx="52283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386685" y="2311241"/>
                <a:ext cx="4462462" cy="1118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85" y="2311241"/>
                <a:ext cx="4462462" cy="11188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 flipV="1">
            <a:off x="4114800" y="4643415"/>
            <a:ext cx="1676400" cy="478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495800" y="3967185"/>
            <a:ext cx="0" cy="681015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181600" y="3962400"/>
            <a:ext cx="0" cy="681015"/>
          </a:xfrm>
          <a:prstGeom prst="straightConnector1">
            <a:avLst/>
          </a:prstGeom>
          <a:ln w="38100">
            <a:solidFill>
              <a:srgbClr val="0070C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34382" y="4779963"/>
                <a:ext cx="522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382" y="4779963"/>
                <a:ext cx="522835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010509" y="4776921"/>
                <a:ext cx="5805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/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509" y="4776921"/>
                <a:ext cx="580544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V="1">
            <a:off x="4114799" y="6075109"/>
            <a:ext cx="1676400" cy="478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105400" y="5398879"/>
            <a:ext cx="0" cy="681015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181599" y="5394094"/>
            <a:ext cx="0" cy="681015"/>
          </a:xfrm>
          <a:prstGeom prst="straightConnector1">
            <a:avLst/>
          </a:prstGeom>
          <a:ln w="38100">
            <a:solidFill>
              <a:srgbClr val="0070C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691581" y="6192000"/>
                <a:ext cx="522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581" y="6192000"/>
                <a:ext cx="522835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010508" y="6208615"/>
                <a:ext cx="5805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/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508" y="6208615"/>
                <a:ext cx="580544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6019800" y="4256405"/>
            <a:ext cx="1829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fore Training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149196" y="5549935"/>
            <a:ext cx="1645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fter Training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220924" y="1752600"/>
            <a:ext cx="785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intrinsic frequency of the oscillator can track the input frequency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781800" y="3048000"/>
            <a:ext cx="2084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</a:t>
            </a:r>
            <a:r>
              <a:rPr lang="en-US" sz="1600" dirty="0" err="1" smtClean="0"/>
              <a:t>Righetti</a:t>
            </a:r>
            <a:r>
              <a:rPr lang="en-US" sz="1600" dirty="0" smtClean="0"/>
              <a:t> et al 2005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74337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dipayan\Desktop\oscillator\27th_presentation\adhopf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32" y="1287076"/>
            <a:ext cx="3148861" cy="2671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dipayan\Desktop\oscillator\27th_presentation\adhopf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32" y="4038600"/>
            <a:ext cx="3148861" cy="253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dipayan\Desktop\oscillator\27th_presentation\adhopf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308847"/>
            <a:ext cx="3164310" cy="2516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dipayan\Desktop\oscillator\27th_presentation\adhopf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100386"/>
            <a:ext cx="4200525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800" y="232588"/>
                <a:ext cx="4462462" cy="1118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2588"/>
                <a:ext cx="4462462" cy="11188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88061" y="591494"/>
                <a:ext cx="36510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40, 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0.9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30</m:t>
                        </m:r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061" y="591494"/>
                <a:ext cx="3651064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7848600" y="2057400"/>
            <a:ext cx="533400" cy="5654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7935686" y="2209800"/>
            <a:ext cx="326571" cy="265654"/>
          </a:xfrm>
          <a:custGeom>
            <a:avLst/>
            <a:gdLst>
              <a:gd name="connsiteX0" fmla="*/ 0 w 326571"/>
              <a:gd name="connsiteY0" fmla="*/ 154862 h 265654"/>
              <a:gd name="connsiteX1" fmla="*/ 97971 w 326571"/>
              <a:gd name="connsiteY1" fmla="*/ 2462 h 265654"/>
              <a:gd name="connsiteX2" fmla="*/ 250371 w 326571"/>
              <a:gd name="connsiteY2" fmla="*/ 263719 h 265654"/>
              <a:gd name="connsiteX3" fmla="*/ 326571 w 326571"/>
              <a:gd name="connsiteY3" fmla="*/ 100434 h 265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571" h="265654">
                <a:moveTo>
                  <a:pt x="0" y="154862"/>
                </a:moveTo>
                <a:cubicBezTo>
                  <a:pt x="28121" y="69590"/>
                  <a:pt x="56243" y="-15681"/>
                  <a:pt x="97971" y="2462"/>
                </a:cubicBezTo>
                <a:cubicBezTo>
                  <a:pt x="139699" y="20605"/>
                  <a:pt x="212271" y="247390"/>
                  <a:pt x="250371" y="263719"/>
                </a:cubicBezTo>
                <a:cubicBezTo>
                  <a:pt x="288471" y="280048"/>
                  <a:pt x="307521" y="190241"/>
                  <a:pt x="326571" y="100434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6" idx="4"/>
          </p:cNvCxnSpPr>
          <p:nvPr/>
        </p:nvCxnSpPr>
        <p:spPr>
          <a:xfrm flipV="1">
            <a:off x="8115300" y="2622856"/>
            <a:ext cx="0" cy="501344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777163" y="3124591"/>
                <a:ext cx="6762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163" y="3124591"/>
                <a:ext cx="676274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V="1">
            <a:off x="8115300" y="1556056"/>
            <a:ext cx="0" cy="501344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770676" y="1166754"/>
                <a:ext cx="6565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0676" y="1166754"/>
                <a:ext cx="656590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622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upled n-oscillator network</a:t>
            </a:r>
            <a:endParaRPr lang="en-US" dirty="0"/>
          </a:p>
        </p:txBody>
      </p:sp>
      <p:pic>
        <p:nvPicPr>
          <p:cNvPr id="5" name="Picture 2" descr="C:\Users\dipayan\Desktop\oscillator\27th_presentation\net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" y="1865373"/>
            <a:ext cx="3171825" cy="446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76800" y="2743200"/>
            <a:ext cx="42578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onstructing a time series</a:t>
            </a:r>
          </a:p>
          <a:p>
            <a:r>
              <a:rPr lang="en-US" dirty="0" smtClean="0"/>
              <a:t>By taking a weighted sum of outputs</a:t>
            </a:r>
          </a:p>
          <a:p>
            <a:r>
              <a:rPr lang="en-US" dirty="0" smtClean="0"/>
              <a:t>of N-oscillator net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35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Reconstructing a Time serie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24544" y="2090057"/>
                <a:ext cx="4882242" cy="1099457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Network of n no of </a:t>
                </a:r>
                <a:r>
                  <a:rPr lang="en-US" dirty="0" err="1"/>
                  <a:t>K</a:t>
                </a:r>
                <a:r>
                  <a:rPr lang="en-US" dirty="0" err="1" smtClean="0"/>
                  <a:t>uramoto</a:t>
                </a:r>
                <a:r>
                  <a:rPr lang="en-US" dirty="0" smtClean="0"/>
                  <a:t> oscillators can learn Some sort of Fourier decomposition of an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𝑒𝑎𝑐h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 smtClean="0"/>
                  <a:t> signal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6058" y="2090056"/>
                <a:ext cx="6509656" cy="1099457"/>
              </a:xfrm>
              <a:blipFill rotWithShape="1">
                <a:blip r:embed="rId2"/>
                <a:stretch>
                  <a:fillRect l="-1498" t="-11111" r="-37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C:\Users\dipayan\Desktop\oscillator\27th_presentation\net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467" y="1881188"/>
            <a:ext cx="3171825" cy="446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236765" y="3524930"/>
                <a:ext cx="5715000" cy="304799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𝑍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𝜔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𝜀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𝑒𝑎𝑐h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∅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𝑘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𝜀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𝑒𝑎𝑐h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 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𝜔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𝑒𝑎𝑐h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r>
                  <a:rPr lang="en-US" dirty="0" smtClean="0"/>
                  <a:t>  (reconstructed signal)</a:t>
                </a: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65" y="3524930"/>
                <a:ext cx="5715000" cy="3047999"/>
              </a:xfrm>
              <a:prstGeom prst="rect">
                <a:avLst/>
              </a:prstGeom>
              <a:blipFill rotWithShape="1">
                <a:blip r:embed="rId4"/>
                <a:stretch>
                  <a:fillRect t="-7200" b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610920" y="1947960"/>
              <a:ext cx="8296920" cy="4464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8400" y="1945440"/>
                <a:ext cx="8304120" cy="447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385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17500"/>
            <a:ext cx="78867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100" b="1" dirty="0" smtClean="0"/>
              <a:t>Test case#1</a:t>
            </a:r>
            <a:br>
              <a:rPr lang="en-US" sz="3100" b="1" dirty="0" smtClean="0"/>
            </a:br>
            <a:r>
              <a:rPr lang="en-US" sz="3100" b="1" dirty="0" smtClean="0"/>
              <a:t>The intrinsic frequencies of the oscillators learned the frequency components of the input signal</a:t>
            </a:r>
            <a:endParaRPr lang="en-US" sz="3100" b="1" dirty="0"/>
          </a:p>
        </p:txBody>
      </p:sp>
      <p:pic>
        <p:nvPicPr>
          <p:cNvPr id="1026" name="Picture 2" descr="C:\Users\dipayan\Desktop\oscillator\27th_presentation\pteach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8" y="4376057"/>
            <a:ext cx="5738302" cy="2079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4563836" cy="234972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𝑡𝑒𝑎𝑐h</m:t>
                          </m:r>
                        </m:sub>
                      </m:sSub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6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𝑡</m:t>
                          </m:r>
                          <m:r>
                            <a:rPr lang="en-US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sz="16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6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𝑡</m:t>
                          </m:r>
                          <m:r>
                            <a:rPr lang="en-US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sz="16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6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𝑡</m:t>
                          </m:r>
                          <m:r>
                            <a:rPr lang="en-US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1600" dirty="0" smtClean="0"/>
              </a:p>
              <a:p>
                <a:pPr marL="0" indent="0">
                  <a:buNone/>
                </a:pPr>
                <a:r>
                  <a:rPr lang="en-US" sz="1600" dirty="0" smtClean="0"/>
                  <a:t>Wher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latin typeface="Cambria Math"/>
                      </a:rPr>
                      <m:t>=1.5909,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600" i="1">
                        <a:latin typeface="Cambria Math"/>
                      </a:rPr>
                      <m:t>=1.377,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1600" i="1">
                        <a:latin typeface="Cambria Math"/>
                      </a:rPr>
                      <m:t>=1.3938</m:t>
                    </m:r>
                  </m:oMath>
                </a14:m>
                <a:endParaRPr lang="en-US" sz="1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3,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7,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11</m:t>
                      </m:r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2.6911,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2.6579,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1.3755</m:t>
                      </m:r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𝑛</m:t>
                      </m:r>
                      <m:r>
                        <a:rPr lang="en-US" sz="1600" i="1">
                          <a:latin typeface="Cambria Math"/>
                        </a:rPr>
                        <m:t>=25</m:t>
                      </m:r>
                    </m:oMath>
                  </m:oMathPara>
                </a14:m>
                <a:endParaRPr lang="en-US" sz="1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𝜂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𝜔</m:t>
                          </m:r>
                        </m:sub>
                      </m:sSub>
                      <m:r>
                        <a:rPr lang="en-US" sz="1600" b="0" i="0" smtClean="0">
                          <a:latin typeface="Cambria Math"/>
                        </a:rPr>
                        <m:t>=0.001</m:t>
                      </m:r>
                    </m:oMath>
                  </m:oMathPara>
                </a14:m>
                <a:endParaRPr lang="en-US" sz="1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1600" b="0" i="0" smtClean="0">
                          <a:latin typeface="Cambria Math"/>
                        </a:rPr>
                        <m:t>=0.2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4563836" cy="2349727"/>
              </a:xfrm>
              <a:blipFill rotWithShape="1">
                <a:blip r:embed="rId3"/>
                <a:stretch>
                  <a:fillRect l="-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C:\Users\dipayan\Desktop\oscillator\27th_presentation\hist0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617" y="1709057"/>
            <a:ext cx="3102258" cy="2481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dipayan\Desktop\oscillator\27th_presentation\his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508" y="4343400"/>
            <a:ext cx="3102258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1383840" y="1909800"/>
              <a:ext cx="6901920" cy="4658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79160" y="1906920"/>
                <a:ext cx="6912360" cy="466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98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7443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Kinds of </a:t>
            </a:r>
            <a:br>
              <a:rPr lang="en-US" dirty="0" smtClean="0"/>
            </a:br>
            <a:r>
              <a:rPr lang="en-US" dirty="0" smtClean="0"/>
              <a:t>neural network model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iking neuron network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Used often to model brain functi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Rate coded neural network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Used more in artificial, engineering domains</a:t>
            </a:r>
          </a:p>
          <a:p>
            <a:r>
              <a:rPr lang="en-US" dirty="0" err="1" smtClean="0"/>
              <a:t>Eg</a:t>
            </a:r>
            <a:r>
              <a:rPr lang="en-US" dirty="0" smtClean="0"/>
              <a:t>. Deep neural networ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35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594304"/>
          </a:xfrm>
        </p:spPr>
        <p:txBody>
          <a:bodyPr>
            <a:normAutofit/>
          </a:bodyPr>
          <a:lstStyle/>
          <a:p>
            <a:r>
              <a:rPr lang="en-US" sz="1600" dirty="0" smtClean="0"/>
              <a:t>Generalized network#2</a:t>
            </a:r>
            <a:br>
              <a:rPr lang="en-US" sz="1600" dirty="0" smtClean="0"/>
            </a:br>
            <a:r>
              <a:rPr lang="en-US" sz="1600" b="1" dirty="0" smtClean="0"/>
              <a:t>From learning frequency spectrum representation to modelling arbitrary m no of time series signals having same frequency components present in the signal used to train network#1</a:t>
            </a:r>
            <a:endParaRPr 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" y="2506477"/>
                <a:ext cx="4951268" cy="3692443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𝐿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𝑌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𝑑</m:t>
                                              </m:r>
                                            </m:sub>
                                          </m:sSub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𝑌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𝑝</m:t>
                                              </m:r>
                                            </m:sub>
                                          </m:sSub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 </m:t>
                      </m:r>
                      <m:r>
                        <a:rPr lang="en-US" i="1">
                          <a:latin typeface="Cambria Math"/>
                        </a:rPr>
                        <m:t>𝑟𝑒𝑎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sub>
                      </m:sSub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)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sub>
                      </m:sSub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∅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2506476"/>
                <a:ext cx="6601691" cy="369244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C:\Users\dipayan\Desktop\oscillator\27th_presentation\feed_forwar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916" y="1791206"/>
            <a:ext cx="2907784" cy="1764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dipayan\Desktop\oscillator\27th_presentation\ypyd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945" y="3555400"/>
            <a:ext cx="3803073" cy="3144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2184480" y="4739040"/>
              <a:ext cx="5687640" cy="647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79800" y="4734360"/>
                <a:ext cx="5695560" cy="65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996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2515" y="180069"/>
            <a:ext cx="7886700" cy="1122831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Modelling Electroencephalographic signal using network#2 </a:t>
            </a:r>
            <a:endParaRPr lang="en-US" b="1" dirty="0"/>
          </a:p>
        </p:txBody>
      </p:sp>
      <p:pic>
        <p:nvPicPr>
          <p:cNvPr id="2051" name="Picture 3" descr="C:\Users\dipayan\Desktop\oscillator\DST_doc\diagram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526065"/>
            <a:ext cx="8601075" cy="5091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223640" y="1862640"/>
              <a:ext cx="1119600" cy="1106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18240" y="1858680"/>
                <a:ext cx="1130040" cy="111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148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232" y="365125"/>
            <a:ext cx="1505197" cy="6166304"/>
          </a:xfrm>
        </p:spPr>
        <p:txBody>
          <a:bodyPr>
            <a:normAutofit/>
          </a:bodyPr>
          <a:lstStyle/>
          <a:p>
            <a:r>
              <a:rPr lang="en-US" sz="1400" dirty="0" smtClean="0"/>
              <a:t>phase #1 network learns the frequency spectrum of a EEG signal collected from one electrode and in the </a:t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/>
              <a:t/>
            </a:r>
            <a:br>
              <a:rPr lang="en-US" sz="1400" dirty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/>
              <a:t/>
            </a:r>
            <a:br>
              <a:rPr lang="en-US" sz="1400" dirty="0"/>
            </a:br>
            <a:r>
              <a:rPr lang="en-US" sz="1400" dirty="0" smtClean="0"/>
              <a:t>phase #2: network learns to reconstruct N- EEG channels</a:t>
            </a:r>
            <a:endParaRPr lang="en-US" sz="1400" dirty="0"/>
          </a:p>
        </p:txBody>
      </p:sp>
      <p:pic>
        <p:nvPicPr>
          <p:cNvPr id="3074" name="Picture 2" descr="C:\Users\dipayan\Desktop\oscillator\DST_doc\EEG_mode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119" y="40434"/>
            <a:ext cx="7059881" cy="679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923720" y="1125720"/>
              <a:ext cx="1264320" cy="54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20120" y="1122480"/>
                <a:ext cx="1272960" cy="6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3879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onstruction accuracy increases with #oscillators in the network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592512-D60A-433E-A876-99BF96470B4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9394" y="1865168"/>
            <a:ext cx="4457700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01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ture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rge scale Brain models </a:t>
            </a:r>
            <a:r>
              <a:rPr lang="en-US" dirty="0"/>
              <a:t>using Oscillatory Deep Neural Networks</a:t>
            </a:r>
          </a:p>
          <a:p>
            <a:r>
              <a:rPr lang="en-US" dirty="0" smtClean="0"/>
              <a:t>Modeling the Auditory system using Oscillatory Neural Networks</a:t>
            </a:r>
          </a:p>
          <a:p>
            <a:r>
              <a:rPr lang="en-US" dirty="0" smtClean="0"/>
              <a:t>Generalized </a:t>
            </a:r>
            <a:r>
              <a:rPr lang="en-US" dirty="0"/>
              <a:t>Deep </a:t>
            </a:r>
            <a:r>
              <a:rPr lang="en-US" dirty="0" smtClean="0"/>
              <a:t>Oscillatory Neural </a:t>
            </a:r>
            <a:r>
              <a:rPr lang="en-US" dirty="0"/>
              <a:t>Networks</a:t>
            </a:r>
          </a:p>
          <a:p>
            <a:pPr marL="11430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521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1. Large scale brain models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03230"/>
            <a:ext cx="7239000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1676400"/>
            <a:ext cx="1949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The Virtual Brain</a:t>
            </a:r>
            <a:endParaRPr lang="en-US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1094120" y="2286000"/>
            <a:ext cx="33634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Network of Wilson-Cowan</a:t>
            </a:r>
          </a:p>
          <a:p>
            <a:r>
              <a:rPr lang="en-US" dirty="0" smtClean="0"/>
              <a:t>Oscillators</a:t>
            </a:r>
          </a:p>
          <a:p>
            <a:r>
              <a:rPr lang="en-US" dirty="0" smtClean="0"/>
              <a:t>- Connections computed by</a:t>
            </a:r>
          </a:p>
          <a:p>
            <a:r>
              <a:rPr lang="en-US" dirty="0" smtClean="0"/>
              <a:t>General optimization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6200" y="6412468"/>
            <a:ext cx="5638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thevirtualbrain.org/tvb/zwei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126520" y="1628280"/>
              <a:ext cx="1956240" cy="2749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21840" y="1623240"/>
                <a:ext cx="1966320" cy="275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9646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arge scale brain modeling using</a:t>
            </a:r>
            <a:br>
              <a:rPr lang="en-US" dirty="0" smtClean="0"/>
            </a:br>
            <a:r>
              <a:rPr lang="en-US" dirty="0" smtClean="0"/>
              <a:t>oscillatory neural network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13" y="4572000"/>
            <a:ext cx="23241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769" y="4572000"/>
            <a:ext cx="252248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52587"/>
            <a:ext cx="5649211" cy="261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1468647" y="2959893"/>
            <a:ext cx="1409700" cy="8501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Hopf</a:t>
            </a:r>
            <a:endParaRPr lang="en-US" sz="1200" dirty="0" smtClean="0">
              <a:solidFill>
                <a:schemeClr val="tx1"/>
              </a:solidFill>
            </a:endParaRPr>
          </a:p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Oscillator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40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2</a:t>
            </a:r>
            <a:r>
              <a:rPr lang="en-US" sz="3200" dirty="0" smtClean="0"/>
              <a:t>. </a:t>
            </a:r>
            <a:r>
              <a:rPr lang="en-US" sz="3200" dirty="0" err="1" smtClean="0"/>
              <a:t>Tonotopic</a:t>
            </a:r>
            <a:r>
              <a:rPr lang="en-US" sz="3200" dirty="0" smtClean="0"/>
              <a:t> map</a:t>
            </a:r>
            <a:br>
              <a:rPr lang="en-US" sz="3200" dirty="0" smtClean="0"/>
            </a:br>
            <a:r>
              <a:rPr lang="en-US" sz="3200" dirty="0" err="1" smtClean="0"/>
              <a:t>Map</a:t>
            </a:r>
            <a:r>
              <a:rPr lang="en-US" sz="3200" dirty="0" smtClean="0"/>
              <a:t> of sounds or frequencies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1177739" y="2057400"/>
            <a:ext cx="236220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8635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22" name="Oval 21"/>
          <p:cNvSpPr/>
          <p:nvPr/>
        </p:nvSpPr>
        <p:spPr>
          <a:xfrm>
            <a:off x="23969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23" name="Oval 22"/>
          <p:cNvSpPr/>
          <p:nvPr/>
        </p:nvSpPr>
        <p:spPr>
          <a:xfrm>
            <a:off x="13301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24" name="Oval 23"/>
          <p:cNvSpPr/>
          <p:nvPr/>
        </p:nvSpPr>
        <p:spPr>
          <a:xfrm>
            <a:off x="29303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25" name="Oval 24"/>
          <p:cNvSpPr/>
          <p:nvPr/>
        </p:nvSpPr>
        <p:spPr>
          <a:xfrm>
            <a:off x="1863539" y="26590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26" name="Oval 25"/>
          <p:cNvSpPr/>
          <p:nvPr/>
        </p:nvSpPr>
        <p:spPr>
          <a:xfrm>
            <a:off x="2396939" y="26590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27" name="Oval 26"/>
          <p:cNvSpPr/>
          <p:nvPr/>
        </p:nvSpPr>
        <p:spPr>
          <a:xfrm>
            <a:off x="1330139" y="26590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28" name="Oval 27"/>
          <p:cNvSpPr/>
          <p:nvPr/>
        </p:nvSpPr>
        <p:spPr>
          <a:xfrm>
            <a:off x="2930339" y="26590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29" name="Oval 28"/>
          <p:cNvSpPr/>
          <p:nvPr/>
        </p:nvSpPr>
        <p:spPr>
          <a:xfrm>
            <a:off x="1863539" y="31924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30" name="Oval 29"/>
          <p:cNvSpPr/>
          <p:nvPr/>
        </p:nvSpPr>
        <p:spPr>
          <a:xfrm>
            <a:off x="2396939" y="31924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31" name="Oval 30"/>
          <p:cNvSpPr/>
          <p:nvPr/>
        </p:nvSpPr>
        <p:spPr>
          <a:xfrm>
            <a:off x="1330139" y="31924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32" name="Oval 31"/>
          <p:cNvSpPr/>
          <p:nvPr/>
        </p:nvSpPr>
        <p:spPr>
          <a:xfrm>
            <a:off x="2930339" y="31924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33" name="Oval 32"/>
          <p:cNvSpPr/>
          <p:nvPr/>
        </p:nvSpPr>
        <p:spPr>
          <a:xfrm>
            <a:off x="1863539" y="37258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34" name="Oval 33"/>
          <p:cNvSpPr/>
          <p:nvPr/>
        </p:nvSpPr>
        <p:spPr>
          <a:xfrm>
            <a:off x="2396939" y="37258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35" name="Oval 34"/>
          <p:cNvSpPr/>
          <p:nvPr/>
        </p:nvSpPr>
        <p:spPr>
          <a:xfrm>
            <a:off x="1330139" y="37258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36" name="Oval 35"/>
          <p:cNvSpPr/>
          <p:nvPr/>
        </p:nvSpPr>
        <p:spPr>
          <a:xfrm>
            <a:off x="2930339" y="37258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908" y="5524668"/>
            <a:ext cx="1614488" cy="11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" name="Straight Connector 37"/>
          <p:cNvCxnSpPr>
            <a:stCxn id="13315" idx="0"/>
          </p:cNvCxnSpPr>
          <p:nvPr/>
        </p:nvCxnSpPr>
        <p:spPr>
          <a:xfrm flipH="1" flipV="1">
            <a:off x="1593908" y="4267200"/>
            <a:ext cx="807244" cy="125746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13315" idx="0"/>
          </p:cNvCxnSpPr>
          <p:nvPr/>
        </p:nvCxnSpPr>
        <p:spPr>
          <a:xfrm flipV="1">
            <a:off x="2401152" y="4267200"/>
            <a:ext cx="757787" cy="125746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3315" idx="0"/>
          </p:cNvCxnSpPr>
          <p:nvPr/>
        </p:nvCxnSpPr>
        <p:spPr>
          <a:xfrm flipH="1" flipV="1">
            <a:off x="2051108" y="4171369"/>
            <a:ext cx="350044" cy="1353299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13315" idx="0"/>
          </p:cNvCxnSpPr>
          <p:nvPr/>
        </p:nvCxnSpPr>
        <p:spPr>
          <a:xfrm flipV="1">
            <a:off x="2401152" y="4267200"/>
            <a:ext cx="224387" cy="125746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1177739" y="1828800"/>
            <a:ext cx="81979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949139" y="2057400"/>
            <a:ext cx="0" cy="83029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051108" y="1644134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quency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318208" y="2899082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</a:t>
            </a:r>
            <a:endParaRPr lang="en-US" dirty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546" y="2821017"/>
            <a:ext cx="4164729" cy="1598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Box 51"/>
          <p:cNvSpPr txBox="1"/>
          <p:nvPr/>
        </p:nvSpPr>
        <p:spPr>
          <a:xfrm>
            <a:off x="6096000" y="2354292"/>
            <a:ext cx="1609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urier Series</a:t>
            </a:r>
            <a:endParaRPr lang="en-US" dirty="0"/>
          </a:p>
        </p:txBody>
      </p:sp>
      <p:cxnSp>
        <p:nvCxnSpPr>
          <p:cNvPr id="56" name="Straight Connector 55"/>
          <p:cNvCxnSpPr/>
          <p:nvPr/>
        </p:nvCxnSpPr>
        <p:spPr>
          <a:xfrm>
            <a:off x="4191000" y="2125692"/>
            <a:ext cx="0" cy="320830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5493240" y="3142800"/>
              <a:ext cx="2613600" cy="2468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88920" y="3138120"/>
                <a:ext cx="2625120" cy="247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714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PF oscillators exhibits resonance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676400"/>
            <a:ext cx="7040431" cy="2979239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426128" y="3134133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baseline="-25000" dirty="0" smtClean="0"/>
              <a:t>0</a:t>
            </a:r>
            <a:endParaRPr lang="en-IN" baseline="-25000" dirty="0"/>
          </a:p>
        </p:txBody>
      </p:sp>
      <p:sp>
        <p:nvSpPr>
          <p:cNvPr id="5" name="Down Arrow 4"/>
          <p:cNvSpPr/>
          <p:nvPr/>
        </p:nvSpPr>
        <p:spPr>
          <a:xfrm flipV="1">
            <a:off x="580348" y="3819933"/>
            <a:ext cx="484632" cy="599667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Down Arrow 5"/>
          <p:cNvSpPr/>
          <p:nvPr/>
        </p:nvSpPr>
        <p:spPr>
          <a:xfrm flipV="1">
            <a:off x="580348" y="2514599"/>
            <a:ext cx="484632" cy="58323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426128" y="4953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Fe</a:t>
            </a:r>
            <a:r>
              <a:rPr lang="en-US" sz="2400" baseline="30000" dirty="0" err="1" smtClean="0"/>
              <a:t>i</a:t>
            </a:r>
            <a:r>
              <a:rPr lang="en-US" sz="2400" baseline="30000" dirty="0" err="1" smtClean="0">
                <a:latin typeface="Symbol" panose="05050102010706020507" pitchFamily="18" charset="2"/>
              </a:rPr>
              <a:t>w</a:t>
            </a:r>
            <a:r>
              <a:rPr lang="en-US" sz="2400" baseline="30000" dirty="0" err="1" smtClean="0"/>
              <a:t>t</a:t>
            </a:r>
            <a:endParaRPr lang="en-IN" sz="24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463733" y="2076351"/>
            <a:ext cx="768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ze</a:t>
            </a:r>
            <a:r>
              <a:rPr lang="en-US" sz="2400" baseline="30000" dirty="0" err="1" smtClean="0"/>
              <a:t>i</a:t>
            </a:r>
            <a:r>
              <a:rPr lang="en-US" sz="2400" baseline="30000" dirty="0" err="1" smtClean="0">
                <a:latin typeface="Symbol" panose="05050102010706020507" pitchFamily="18" charset="2"/>
              </a:rPr>
              <a:t>w</a:t>
            </a:r>
            <a:r>
              <a:rPr lang="en-US" sz="2400" baseline="30000" dirty="0" err="1" smtClean="0"/>
              <a:t>t</a:t>
            </a:r>
            <a:endParaRPr lang="en-IN" sz="2400" baseline="30000" dirty="0"/>
          </a:p>
        </p:txBody>
      </p:sp>
      <p:sp>
        <p:nvSpPr>
          <p:cNvPr id="9" name="Rectangle 8"/>
          <p:cNvSpPr/>
          <p:nvPr/>
        </p:nvSpPr>
        <p:spPr>
          <a:xfrm>
            <a:off x="5349015" y="4953000"/>
            <a:ext cx="11740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Symbol" panose="05050102010706020507" pitchFamily="18" charset="2"/>
              </a:rPr>
              <a:t>W=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dirty="0" smtClean="0">
                <a:latin typeface="Symbol" panose="05050102010706020507" pitchFamily="18" charset="2"/>
              </a:rPr>
              <a:t>-w</a:t>
            </a:r>
            <a:r>
              <a:rPr lang="en-US" baseline="-25000" dirty="0" smtClean="0"/>
              <a:t>0</a:t>
            </a:r>
            <a:endParaRPr lang="en-IN" baseline="-25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" name="Ink 9"/>
              <p14:cNvContentPartPr/>
              <p14:nvPr/>
            </p14:nvContentPartPr>
            <p14:xfrm>
              <a:off x="935640" y="2244960"/>
              <a:ext cx="5396760" cy="31046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30960" y="2240280"/>
                <a:ext cx="5407200" cy="311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544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Oval 2"/>
          <p:cNvSpPr/>
          <p:nvPr/>
        </p:nvSpPr>
        <p:spPr>
          <a:xfrm>
            <a:off x="1447800" y="3048000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baseline="-25000" dirty="0" smtClean="0"/>
              <a:t>1</a:t>
            </a:r>
            <a:endParaRPr lang="en-IN" baseline="-25000" dirty="0"/>
          </a:p>
        </p:txBody>
      </p:sp>
      <p:sp>
        <p:nvSpPr>
          <p:cNvPr id="4" name="Oval 3"/>
          <p:cNvSpPr/>
          <p:nvPr/>
        </p:nvSpPr>
        <p:spPr>
          <a:xfrm>
            <a:off x="3048000" y="3048000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baseline="-25000" dirty="0" smtClean="0"/>
              <a:t>2</a:t>
            </a:r>
            <a:endParaRPr lang="en-IN" baseline="-25000" dirty="0"/>
          </a:p>
        </p:txBody>
      </p:sp>
      <p:sp>
        <p:nvSpPr>
          <p:cNvPr id="5" name="Oval 4"/>
          <p:cNvSpPr/>
          <p:nvPr/>
        </p:nvSpPr>
        <p:spPr>
          <a:xfrm>
            <a:off x="4419600" y="3048000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/>
              <a:t>i</a:t>
            </a:r>
            <a:endParaRPr lang="en-IN" baseline="-25000" dirty="0"/>
          </a:p>
        </p:txBody>
      </p:sp>
      <p:sp>
        <p:nvSpPr>
          <p:cNvPr id="6" name="Oval 5"/>
          <p:cNvSpPr/>
          <p:nvPr/>
        </p:nvSpPr>
        <p:spPr>
          <a:xfrm>
            <a:off x="5822272" y="3072245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baseline="-25000" dirty="0" smtClean="0"/>
              <a:t>i+1</a:t>
            </a:r>
            <a:endParaRPr lang="en-IN" baseline="-25000" dirty="0"/>
          </a:p>
        </p:txBody>
      </p:sp>
      <p:sp>
        <p:nvSpPr>
          <p:cNvPr id="7" name="Oval 6"/>
          <p:cNvSpPr/>
          <p:nvPr/>
        </p:nvSpPr>
        <p:spPr>
          <a:xfrm>
            <a:off x="7193872" y="3072245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N</a:t>
            </a:r>
            <a:endParaRPr lang="en-IN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4575959" y="5873236"/>
            <a:ext cx="8867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Fe</a:t>
            </a:r>
            <a:r>
              <a:rPr lang="en-US" sz="2800" baseline="30000" dirty="0" err="1" smtClean="0"/>
              <a:t>i</a:t>
            </a:r>
            <a:r>
              <a:rPr lang="en-US" sz="2800" baseline="30000" dirty="0" err="1" smtClean="0">
                <a:latin typeface="Symbol" panose="05050102010706020507" pitchFamily="18" charset="2"/>
              </a:rPr>
              <a:t>w</a:t>
            </a:r>
            <a:r>
              <a:rPr lang="en-US" sz="2800" baseline="30000" dirty="0" err="1" smtClean="0"/>
              <a:t>t</a:t>
            </a:r>
            <a:endParaRPr lang="en-IN" sz="2800" baseline="300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63428" y="3886200"/>
            <a:ext cx="2504172" cy="167640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1844336" y="3861955"/>
            <a:ext cx="3119092" cy="172489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4816136" y="3861955"/>
            <a:ext cx="147292" cy="1700645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3444536" y="3771901"/>
            <a:ext cx="1518892" cy="1790699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963428" y="3829051"/>
            <a:ext cx="1252086" cy="1733549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Down Arrow 22"/>
          <p:cNvSpPr/>
          <p:nvPr/>
        </p:nvSpPr>
        <p:spPr>
          <a:xfrm flipV="1">
            <a:off x="4573820" y="1932708"/>
            <a:ext cx="484632" cy="1054677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Down Arrow 23"/>
          <p:cNvSpPr/>
          <p:nvPr/>
        </p:nvSpPr>
        <p:spPr>
          <a:xfrm flipV="1">
            <a:off x="3161566" y="2514599"/>
            <a:ext cx="484632" cy="514349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Down Arrow 24"/>
          <p:cNvSpPr/>
          <p:nvPr/>
        </p:nvSpPr>
        <p:spPr>
          <a:xfrm flipV="1">
            <a:off x="1602020" y="2767444"/>
            <a:ext cx="484632" cy="26150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Down Arrow 25"/>
          <p:cNvSpPr/>
          <p:nvPr/>
        </p:nvSpPr>
        <p:spPr>
          <a:xfrm flipV="1">
            <a:off x="7348092" y="2813338"/>
            <a:ext cx="484632" cy="26150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Down Arrow 26"/>
          <p:cNvSpPr/>
          <p:nvPr/>
        </p:nvSpPr>
        <p:spPr>
          <a:xfrm flipV="1">
            <a:off x="6007563" y="2557896"/>
            <a:ext cx="484632" cy="514349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ectangle 27"/>
          <p:cNvSpPr/>
          <p:nvPr/>
        </p:nvSpPr>
        <p:spPr>
          <a:xfrm>
            <a:off x="6215514" y="5097471"/>
            <a:ext cx="2623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Symbol" panose="05050102010706020507" pitchFamily="18" charset="2"/>
              </a:rPr>
              <a:t> w </a:t>
            </a:r>
            <a:r>
              <a:rPr lang="en-US" sz="2400" dirty="0" smtClean="0">
                <a:latin typeface="+mj-lt"/>
              </a:rPr>
              <a:t>closest to </a:t>
            </a:r>
            <a:r>
              <a:rPr lang="en-US" sz="2400" dirty="0" err="1" smtClean="0"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/>
              <a:t>i</a:t>
            </a:r>
            <a:endParaRPr lang="en-IN" sz="24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6656908" y="5866309"/>
            <a:ext cx="1970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sonance!</a:t>
            </a:r>
            <a:endParaRPr lang="en-IN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1272240" y="5513040"/>
              <a:ext cx="2167560" cy="6890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67920" y="5508000"/>
                <a:ext cx="2174400" cy="69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1932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-coded Neuron model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27622" y="1986951"/>
            <a:ext cx="5436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Sigmoidal  neuron   - static, rate-coded</a:t>
            </a:r>
            <a:endParaRPr lang="en-US" sz="2400" dirty="0">
              <a:latin typeface="+mj-lt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800600"/>
            <a:ext cx="3920149" cy="195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27622" y="4267200"/>
            <a:ext cx="4674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g Short-Term Memory block:</a:t>
            </a:r>
            <a:endParaRPr lang="en-US" sz="2400" dirty="0">
              <a:latin typeface="+mj-lt"/>
            </a:endParaRPr>
          </a:p>
        </p:txBody>
      </p:sp>
      <p:sp>
        <p:nvSpPr>
          <p:cNvPr id="7" name="Left Brace 6"/>
          <p:cNvSpPr/>
          <p:nvPr/>
        </p:nvSpPr>
        <p:spPr>
          <a:xfrm>
            <a:off x="1828800" y="1986951"/>
            <a:ext cx="307848" cy="2667000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57702" y="3135785"/>
            <a:ext cx="46025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Relu</a:t>
            </a:r>
            <a:r>
              <a:rPr lang="en-US" sz="2400" dirty="0" smtClean="0">
                <a:latin typeface="+mj-lt"/>
              </a:rPr>
              <a:t> neuron   - static, rate-coded</a:t>
            </a:r>
            <a:endParaRPr lang="en-US" sz="2400" dirty="0">
              <a:latin typeface="+mj-lt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213" y="2402971"/>
            <a:ext cx="1652587" cy="963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2819400"/>
            <a:ext cx="12025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d in</a:t>
            </a:r>
          </a:p>
          <a:p>
            <a:r>
              <a:rPr lang="en-US" dirty="0" smtClean="0"/>
              <a:t>Deep</a:t>
            </a:r>
          </a:p>
          <a:p>
            <a:r>
              <a:rPr lang="en-US" dirty="0" smtClean="0"/>
              <a:t>Neural </a:t>
            </a:r>
          </a:p>
          <a:p>
            <a:r>
              <a:rPr lang="en-US" dirty="0" smtClean="0"/>
              <a:t>Network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6371640" y="3515400"/>
              <a:ext cx="2734200" cy="694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66600" y="3511440"/>
                <a:ext cx="2743560" cy="70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52508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ourier decomposition in cochlea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244" y="2362199"/>
            <a:ext cx="4193156" cy="3144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92392"/>
            <a:ext cx="42291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716640" y="5696640"/>
              <a:ext cx="506160" cy="663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11240" y="5691240"/>
                <a:ext cx="516960" cy="67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7702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ditory cortex of bats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52600"/>
            <a:ext cx="4110038" cy="4264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43400" y="62484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://nelson.beckman.illinois.edu/courses/neuroethol/models/bat_echolocation/bat_echolocation.html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-668160" y="2020680"/>
              <a:ext cx="9478800" cy="3736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671760" y="2015640"/>
                <a:ext cx="9486000" cy="374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4485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3. Modeling Locomotor Rhythms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191" y="1905000"/>
            <a:ext cx="7126249" cy="4038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19600" y="6246912"/>
            <a:ext cx="4453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dirty="0">
                <a:solidFill>
                  <a:srgbClr val="002060"/>
                </a:solidFill>
                <a:hlinkClick r:id="rId3"/>
              </a:rPr>
              <a:t>https://doctorlib.info/physiology/medical/88.html</a:t>
            </a:r>
            <a:endParaRPr lang="en-IN" sz="1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96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5EE3917-2174-48BD-8A16-B24BE8110E3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826" y="3843566"/>
            <a:ext cx="1643660" cy="142875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22CDFCB-5337-434D-8BB4-364382BD819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11" y="3612909"/>
            <a:ext cx="3062158" cy="1828789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17E00484-A73E-4074-BCF2-C4D4D8BFC92F}"/>
              </a:ext>
            </a:extLst>
          </p:cNvPr>
          <p:cNvGrpSpPr/>
          <p:nvPr/>
        </p:nvGrpSpPr>
        <p:grpSpPr>
          <a:xfrm>
            <a:off x="6884957" y="909865"/>
            <a:ext cx="1194651" cy="1305770"/>
            <a:chOff x="8036942" y="70153"/>
            <a:chExt cx="1592868" cy="174102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2A08104-E25A-4C94-9926-899341FEC6D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185676" y="381000"/>
              <a:ext cx="1263124" cy="1430179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2E1E7D3-2C27-401D-8EE9-166190867393}"/>
                </a:ext>
              </a:extLst>
            </p:cNvPr>
            <p:cNvSpPr txBox="1"/>
            <p:nvPr/>
          </p:nvSpPr>
          <p:spPr>
            <a:xfrm>
              <a:off x="8036942" y="70153"/>
              <a:ext cx="15928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350" i="1" dirty="0"/>
                <a:t>CMOS camera</a:t>
              </a:r>
            </a:p>
          </p:txBody>
        </p:sp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E20CBDEB-33EA-4AAD-9F54-D18EC74DBB32}"/>
                </a:ext>
              </a:extLst>
            </p:cNvPr>
            <p:cNvSpPr/>
            <p:nvPr/>
          </p:nvSpPr>
          <p:spPr>
            <a:xfrm>
              <a:off x="8036942" y="70153"/>
              <a:ext cx="1592868" cy="1741026"/>
            </a:xfrm>
            <a:prstGeom prst="roundRect">
              <a:avLst/>
            </a:prstGeom>
            <a:noFill/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48A07DA-4D8F-4F44-BF9E-C285CB7BD2B8}"/>
              </a:ext>
            </a:extLst>
          </p:cNvPr>
          <p:cNvGrpSpPr/>
          <p:nvPr/>
        </p:nvGrpSpPr>
        <p:grpSpPr>
          <a:xfrm>
            <a:off x="6694170" y="2447466"/>
            <a:ext cx="1523048" cy="1133938"/>
            <a:chOff x="7898419" y="1993283"/>
            <a:chExt cx="2030730" cy="1511917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C0346ECC-C1BA-4E09-837D-24F6A5D9991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8419" y="2323343"/>
              <a:ext cx="2030730" cy="1181857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186AAEC-F24F-4455-8286-A205514200A4}"/>
                </a:ext>
              </a:extLst>
            </p:cNvPr>
            <p:cNvSpPr txBox="1"/>
            <p:nvPr/>
          </p:nvSpPr>
          <p:spPr>
            <a:xfrm>
              <a:off x="8011902" y="1993283"/>
              <a:ext cx="1857773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350" i="1" dirty="0"/>
                <a:t>Ultrasonic sensor</a:t>
              </a:r>
            </a:p>
          </p:txBody>
        </p: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3924456D-FF2C-4182-BD8A-2083553B3C2A}"/>
                </a:ext>
              </a:extLst>
            </p:cNvPr>
            <p:cNvSpPr/>
            <p:nvPr/>
          </p:nvSpPr>
          <p:spPr>
            <a:xfrm>
              <a:off x="7898419" y="1993283"/>
              <a:ext cx="2030730" cy="1511917"/>
            </a:xfrm>
            <a:prstGeom prst="roundRect">
              <a:avLst/>
            </a:prstGeom>
            <a:noFill/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</p:grp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25EEF032-6FDB-46BA-9BAD-04AF0FEEA657}"/>
              </a:ext>
            </a:extLst>
          </p:cNvPr>
          <p:cNvSpPr/>
          <p:nvPr/>
        </p:nvSpPr>
        <p:spPr>
          <a:xfrm>
            <a:off x="5958143" y="4362447"/>
            <a:ext cx="503152" cy="39098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26B9814-0BC8-4D3E-AAF8-79EEA1DEDCC9}"/>
                  </a:ext>
                </a:extLst>
              </p:cNvPr>
              <p:cNvSpPr txBox="1"/>
              <p:nvPr/>
            </p:nvSpPr>
            <p:spPr>
              <a:xfrm>
                <a:off x="2328442" y="4682068"/>
                <a:ext cx="2132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N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26B9814-0BC8-4D3E-AAF8-79EEA1DED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442" y="4682068"/>
                <a:ext cx="213200" cy="276999"/>
              </a:xfrm>
              <a:prstGeom prst="rect">
                <a:avLst/>
              </a:prstGeom>
              <a:blipFill>
                <a:blip r:embed="rId6"/>
                <a:stretch>
                  <a:fillRect l="-28571" t="-4444" r="-28571" b="-88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E78201D-DC19-4D72-8348-4AEA3E06160C}"/>
                  </a:ext>
                </a:extLst>
              </p:cNvPr>
              <p:cNvSpPr txBox="1"/>
              <p:nvPr/>
            </p:nvSpPr>
            <p:spPr>
              <a:xfrm>
                <a:off x="6066235" y="4768151"/>
                <a:ext cx="198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N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b="1" i="1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acc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E78201D-DC19-4D72-8348-4AEA3E061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235" y="4768151"/>
                <a:ext cx="198772" cy="276999"/>
              </a:xfrm>
              <a:prstGeom prst="rect">
                <a:avLst/>
              </a:prstGeom>
              <a:blipFill>
                <a:blip r:embed="rId7"/>
                <a:stretch>
                  <a:fillRect l="-27273" t="-4348" r="-30303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Bent-Up 23">
            <a:extLst>
              <a:ext uri="{FF2B5EF4-FFF2-40B4-BE49-F238E27FC236}">
                <a16:creationId xmlns:a16="http://schemas.microsoft.com/office/drawing/2014/main" id="{C5762C48-EB35-4AB3-9D02-BE32DAD6C05C}"/>
              </a:ext>
            </a:extLst>
          </p:cNvPr>
          <p:cNvSpPr/>
          <p:nvPr/>
        </p:nvSpPr>
        <p:spPr>
          <a:xfrm rot="5400000">
            <a:off x="1737405" y="3496530"/>
            <a:ext cx="1291150" cy="1222660"/>
          </a:xfrm>
          <a:prstGeom prst="bentUpArrow">
            <a:avLst>
              <a:gd name="adj1" fmla="val 17582"/>
              <a:gd name="adj2" fmla="val 20326"/>
              <a:gd name="adj3" fmla="val 26720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FA2CBAC-27BE-4024-894B-667AA45DD4B8}"/>
              </a:ext>
            </a:extLst>
          </p:cNvPr>
          <p:cNvSpPr txBox="1"/>
          <p:nvPr/>
        </p:nvSpPr>
        <p:spPr>
          <a:xfrm>
            <a:off x="-1" y="64569"/>
            <a:ext cx="5829299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sz="3200" dirty="0"/>
              <a:t>A feed-forward supervised oscillatory CPG model to control robotic locomotion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B0C28D39-F20A-4E14-BD3D-41DDAB4A68D8}"/>
              </a:ext>
            </a:extLst>
          </p:cNvPr>
          <p:cNvCxnSpPr>
            <a:cxnSpLocks/>
          </p:cNvCxnSpPr>
          <p:nvPr/>
        </p:nvCxnSpPr>
        <p:spPr>
          <a:xfrm flipH="1">
            <a:off x="5829300" y="1543050"/>
            <a:ext cx="1055657" cy="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4969AA2-E53B-4AD0-9C01-3D0CAA1F60E9}"/>
              </a:ext>
            </a:extLst>
          </p:cNvPr>
          <p:cNvCxnSpPr>
            <a:cxnSpLocks/>
          </p:cNvCxnSpPr>
          <p:nvPr/>
        </p:nvCxnSpPr>
        <p:spPr>
          <a:xfrm flipH="1">
            <a:off x="2682706" y="3028950"/>
            <a:ext cx="4011464" cy="0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lgDash"/>
            <a:round/>
            <a:headEnd type="none" w="med" len="med"/>
            <a:tailEnd type="stealth" w="lg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8A072B8-3ACF-464C-BA7B-C3CF5F0C0715}"/>
              </a:ext>
            </a:extLst>
          </p:cNvPr>
          <p:cNvCxnSpPr/>
          <p:nvPr/>
        </p:nvCxnSpPr>
        <p:spPr>
          <a:xfrm>
            <a:off x="5829300" y="1543051"/>
            <a:ext cx="0" cy="115196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61D2623C-AB97-409D-8C3C-FBB6A5449CCA}"/>
              </a:ext>
            </a:extLst>
          </p:cNvPr>
          <p:cNvCxnSpPr/>
          <p:nvPr/>
        </p:nvCxnSpPr>
        <p:spPr>
          <a:xfrm flipH="1">
            <a:off x="2682706" y="2695010"/>
            <a:ext cx="3146594" cy="0"/>
          </a:xfrm>
          <a:prstGeom prst="straightConnector1">
            <a:avLst/>
          </a:prstGeom>
          <a:ln w="19050">
            <a:solidFill>
              <a:schemeClr val="tx1"/>
            </a:solidFill>
            <a:prstDash val="lg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F12A0F68-19EB-4B4E-AF91-C654813E91A8}"/>
              </a:ext>
            </a:extLst>
          </p:cNvPr>
          <p:cNvSpPr txBox="1"/>
          <p:nvPr/>
        </p:nvSpPr>
        <p:spPr>
          <a:xfrm>
            <a:off x="3782438" y="5441698"/>
            <a:ext cx="14859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350" i="1" dirty="0"/>
              <a:t>Feed-forward complex CPG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87398FCE-2527-4DC6-8FA9-BCF6D392801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250151" y="2313568"/>
            <a:ext cx="1436366" cy="1148715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29DF7BBC-EF87-42F7-913E-B19189876B13}"/>
              </a:ext>
            </a:extLst>
          </p:cNvPr>
          <p:cNvSpPr txBox="1"/>
          <p:nvPr/>
        </p:nvSpPr>
        <p:spPr>
          <a:xfrm>
            <a:off x="6535102" y="5272317"/>
            <a:ext cx="152304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350" i="1" dirty="0"/>
              <a:t>Quadruped robot with 8 DOF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771" y="5105400"/>
            <a:ext cx="175260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86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urrent Implementation</a:t>
            </a:r>
            <a:endParaRPr lang="en-IN"/>
          </a:p>
        </p:txBody>
      </p:sp>
      <p:pic>
        <p:nvPicPr>
          <p:cNvPr id="5" name="sample_walking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1617.9791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28650" y="1752600"/>
            <a:ext cx="7886700" cy="4436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60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210C50-C487-492D-8C8E-2CBD76A2C1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57250"/>
            <a:ext cx="9144000" cy="52392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 err="1"/>
              <a:t>MePed</a:t>
            </a:r>
            <a:r>
              <a:rPr lang="en-IN" dirty="0"/>
              <a:t> V2 quadruped robot: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D8ACEF3-01FB-4292-9B58-0AB1C9977DE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739" y="2352432"/>
            <a:ext cx="3592669" cy="2640612"/>
          </a:xfr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6AEB6D7-6050-4FB6-B5AA-EA4E95A232FE}"/>
              </a:ext>
            </a:extLst>
          </p:cNvPr>
          <p:cNvCxnSpPr/>
          <p:nvPr/>
        </p:nvCxnSpPr>
        <p:spPr>
          <a:xfrm>
            <a:off x="2991397" y="1969925"/>
            <a:ext cx="0" cy="75578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A46DAEF-5015-417C-810B-6D7BD6966BB9}"/>
              </a:ext>
            </a:extLst>
          </p:cNvPr>
          <p:cNvSpPr txBox="1"/>
          <p:nvPr/>
        </p:nvSpPr>
        <p:spPr>
          <a:xfrm>
            <a:off x="2297073" y="1726456"/>
            <a:ext cx="138727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Leg-1: Front-Righ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DF0DA0-8C7E-4469-8ABF-1C7341528019}"/>
              </a:ext>
            </a:extLst>
          </p:cNvPr>
          <p:cNvCxnSpPr/>
          <p:nvPr/>
        </p:nvCxnSpPr>
        <p:spPr>
          <a:xfrm>
            <a:off x="1420379" y="1968506"/>
            <a:ext cx="0" cy="75578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A1C92EF-71E2-43D6-A5FF-21A90984364B}"/>
              </a:ext>
            </a:extLst>
          </p:cNvPr>
          <p:cNvSpPr txBox="1"/>
          <p:nvPr/>
        </p:nvSpPr>
        <p:spPr>
          <a:xfrm>
            <a:off x="726055" y="1725037"/>
            <a:ext cx="138727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Leg-2: Front-Le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70531F3-05DA-49D1-B4F4-607A2EFA379C}"/>
              </a:ext>
            </a:extLst>
          </p:cNvPr>
          <p:cNvCxnSpPr>
            <a:cxnSpLocks/>
          </p:cNvCxnSpPr>
          <p:nvPr/>
        </p:nvCxnSpPr>
        <p:spPr>
          <a:xfrm>
            <a:off x="726055" y="3045974"/>
            <a:ext cx="290627" cy="514891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906F038-6185-45E0-8FA1-BCD992FCFE6B}"/>
              </a:ext>
            </a:extLst>
          </p:cNvPr>
          <p:cNvSpPr txBox="1"/>
          <p:nvPr/>
        </p:nvSpPr>
        <p:spPr>
          <a:xfrm>
            <a:off x="471455" y="2295630"/>
            <a:ext cx="138727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Leg-3: </a:t>
            </a:r>
          </a:p>
          <a:p>
            <a:r>
              <a:rPr lang="en-IN" sz="1350" dirty="0"/>
              <a:t>Back-</a:t>
            </a:r>
          </a:p>
          <a:p>
            <a:r>
              <a:rPr lang="en-IN" sz="1350" dirty="0"/>
              <a:t>Lef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361345F-2433-490D-8928-7F095976452D}"/>
              </a:ext>
            </a:extLst>
          </p:cNvPr>
          <p:cNvSpPr txBox="1"/>
          <p:nvPr/>
        </p:nvSpPr>
        <p:spPr>
          <a:xfrm>
            <a:off x="3567210" y="2354506"/>
            <a:ext cx="138727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Leg-4: </a:t>
            </a:r>
          </a:p>
          <a:p>
            <a:r>
              <a:rPr lang="en-IN" sz="1350" dirty="0"/>
              <a:t>Back-</a:t>
            </a:r>
          </a:p>
          <a:p>
            <a:r>
              <a:rPr lang="en-IN" sz="1350" dirty="0"/>
              <a:t>Right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3EC05F6-9EEC-4A28-8891-FF2F98CB2672}"/>
              </a:ext>
            </a:extLst>
          </p:cNvPr>
          <p:cNvCxnSpPr>
            <a:cxnSpLocks/>
          </p:cNvCxnSpPr>
          <p:nvPr/>
        </p:nvCxnSpPr>
        <p:spPr>
          <a:xfrm flipH="1">
            <a:off x="3485076" y="3043835"/>
            <a:ext cx="347081" cy="517029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BE0A94CD-3EC2-4371-A7E5-B7E5F9810284}"/>
              </a:ext>
            </a:extLst>
          </p:cNvPr>
          <p:cNvSpPr/>
          <p:nvPr/>
        </p:nvSpPr>
        <p:spPr>
          <a:xfrm>
            <a:off x="1240271" y="3303418"/>
            <a:ext cx="751451" cy="975536"/>
          </a:xfrm>
          <a:prstGeom prst="ellips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844645A-4854-4722-8FBA-EF19321A7DA1}"/>
              </a:ext>
            </a:extLst>
          </p:cNvPr>
          <p:cNvCxnSpPr>
            <a:cxnSpLocks/>
          </p:cNvCxnSpPr>
          <p:nvPr/>
        </p:nvCxnSpPr>
        <p:spPr>
          <a:xfrm flipV="1">
            <a:off x="1298635" y="4278954"/>
            <a:ext cx="372083" cy="71409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54BB4B18-6829-4C76-9A61-D642B4B0F94C}"/>
              </a:ext>
            </a:extLst>
          </p:cNvPr>
          <p:cNvSpPr txBox="1"/>
          <p:nvPr/>
        </p:nvSpPr>
        <p:spPr>
          <a:xfrm>
            <a:off x="886425" y="4993044"/>
            <a:ext cx="8244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Hip joint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567B1152-64F5-4DEC-B732-BD84EFC7734F}"/>
              </a:ext>
            </a:extLst>
          </p:cNvPr>
          <p:cNvSpPr/>
          <p:nvPr/>
        </p:nvSpPr>
        <p:spPr>
          <a:xfrm>
            <a:off x="2932893" y="3556588"/>
            <a:ext cx="751451" cy="975536"/>
          </a:xfrm>
          <a:prstGeom prst="ellips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98B8FC3-79F7-4F16-BEFD-CC9BC113F512}"/>
              </a:ext>
            </a:extLst>
          </p:cNvPr>
          <p:cNvCxnSpPr>
            <a:cxnSpLocks/>
          </p:cNvCxnSpPr>
          <p:nvPr/>
        </p:nvCxnSpPr>
        <p:spPr>
          <a:xfrm flipH="1" flipV="1">
            <a:off x="3285739" y="4555953"/>
            <a:ext cx="274577" cy="437091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6DC42FED-D97D-4D99-9AFE-F44AA34C9785}"/>
              </a:ext>
            </a:extLst>
          </p:cNvPr>
          <p:cNvSpPr txBox="1"/>
          <p:nvPr/>
        </p:nvSpPr>
        <p:spPr>
          <a:xfrm>
            <a:off x="3148106" y="4993044"/>
            <a:ext cx="94530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Knee joint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A320544-C1EA-499D-A059-136CE2612ED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761" y="2094942"/>
            <a:ext cx="4773374" cy="2923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78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372AC-0D0B-45D8-8DB5-E5E8EF0502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" y="850252"/>
            <a:ext cx="9144000" cy="544918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Supervised CPG network to produce gait rhythms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46B1558-975A-4C25-B10C-44E6AD12E8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396" y="1877579"/>
            <a:ext cx="2998466" cy="33925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6B3179D-6F03-4949-AA48-9FDC9FF99E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120" y="2314459"/>
            <a:ext cx="2834510" cy="23286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C998993-A468-41C2-8EA3-5D6C0E23DC83}"/>
                  </a:ext>
                </a:extLst>
              </p:cNvPr>
              <p:cNvSpPr txBox="1"/>
              <p:nvPr/>
            </p:nvSpPr>
            <p:spPr>
              <a:xfrm>
                <a:off x="383139" y="2084641"/>
                <a:ext cx="2407298" cy="3624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 typeface="Wingdings" panose="05000000000000000000" pitchFamily="2" charset="2"/>
                  <a:buChar char="Ø"/>
                </a:pPr>
                <a:r>
                  <a:rPr lang="en-IN" sz="1350" dirty="0"/>
                  <a:t>As the gait rhythms are periodic in nature the constitutive frequency components are harmonics of the fundamental frequenc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35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IN" sz="135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N" sz="1350" dirty="0"/>
                  <a:t>) of the gait rhythm.</a:t>
                </a:r>
              </a:p>
              <a:p>
                <a:pPr marL="214313" indent="-214313">
                  <a:buFont typeface="Wingdings" panose="05000000000000000000" pitchFamily="2" charset="2"/>
                  <a:buChar char="Ø"/>
                </a:pPr>
                <a:r>
                  <a:rPr lang="en-IN" sz="1350" dirty="0"/>
                  <a:t>A perceptron with complex weights projecting the activity of reservoir of oscillators with natural frequencies as harmonic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35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IN" sz="135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N" sz="1350" dirty="0"/>
                  <a:t> can learn to produce desired gait pattern with reasonable accuracy.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C998993-A468-41C2-8EA3-5D6C0E23D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39" y="2084641"/>
                <a:ext cx="2407298" cy="3624069"/>
              </a:xfrm>
              <a:prstGeom prst="rect">
                <a:avLst/>
              </a:prstGeom>
              <a:blipFill>
                <a:blip r:embed="rId4"/>
                <a:stretch>
                  <a:fillRect l="-253" t="-337" r="-2025" b="-8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458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E28EF1-63CA-4CB1-BDBE-DE77BB101E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57250"/>
            <a:ext cx="9144000" cy="510778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The four different gait patterns learnt by the network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E3D90C-036A-4BBE-9BF8-5CE644F383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30" y="2062021"/>
            <a:ext cx="4331970" cy="30403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8AD2B48-1B69-41BF-8331-79FD40A502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837" y="2062021"/>
            <a:ext cx="4040505" cy="30003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36E17B3-B734-442C-8076-F13B536E9D25}"/>
              </a:ext>
            </a:extLst>
          </p:cNvPr>
          <p:cNvSpPr txBox="1"/>
          <p:nvPr/>
        </p:nvSpPr>
        <p:spPr>
          <a:xfrm>
            <a:off x="1575881" y="1577273"/>
            <a:ext cx="1196502" cy="71558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IN" sz="1350" dirty="0"/>
              <a:t>Gait pattern-1: </a:t>
            </a:r>
          </a:p>
          <a:p>
            <a:pPr algn="ctr"/>
            <a:r>
              <a:rPr lang="en-IN" sz="1350" dirty="0"/>
              <a:t>Velocity-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6BAA48-5815-498E-AD5D-361980BBC0CF}"/>
              </a:ext>
            </a:extLst>
          </p:cNvPr>
          <p:cNvSpPr txBox="1"/>
          <p:nvPr/>
        </p:nvSpPr>
        <p:spPr>
          <a:xfrm>
            <a:off x="6308388" y="1577273"/>
            <a:ext cx="1196502" cy="71558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IN" sz="1350" dirty="0"/>
              <a:t>Gait pattern-2: </a:t>
            </a:r>
          </a:p>
          <a:p>
            <a:pPr algn="ctr"/>
            <a:r>
              <a:rPr lang="en-IN" sz="1350" dirty="0"/>
              <a:t>Velocity-2</a:t>
            </a:r>
          </a:p>
        </p:txBody>
      </p:sp>
    </p:spTree>
    <p:extLst>
      <p:ext uri="{BB962C8B-B14F-4D97-AF65-F5344CB8AC3E}">
        <p14:creationId xmlns:p14="http://schemas.microsoft.com/office/powerpoint/2010/main" val="4068505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CA378-D44A-4A9F-A086-64ED5D241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57250"/>
            <a:ext cx="9144000" cy="47032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The other to desired and the network learnt gait patterns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AB874E-4D82-47B4-8329-8F68BE21E3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741" y="2118503"/>
            <a:ext cx="3840480" cy="30003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DD754E9-B8AF-4ED2-B349-4B3A87CCC6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624" y="2118503"/>
            <a:ext cx="3937635" cy="29946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D0A91CF-52AE-4CE4-B9BD-225264FBF84E}"/>
              </a:ext>
            </a:extLst>
          </p:cNvPr>
          <p:cNvSpPr txBox="1"/>
          <p:nvPr/>
        </p:nvSpPr>
        <p:spPr>
          <a:xfrm>
            <a:off x="1575881" y="1577273"/>
            <a:ext cx="1196502" cy="71558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IN" sz="1350" dirty="0"/>
              <a:t>Gait pattern-3: </a:t>
            </a:r>
          </a:p>
          <a:p>
            <a:pPr algn="ctr"/>
            <a:r>
              <a:rPr lang="en-IN" sz="1350" dirty="0"/>
              <a:t>Velocity-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372E25-60C7-40C1-A55E-5C38A4D9A467}"/>
              </a:ext>
            </a:extLst>
          </p:cNvPr>
          <p:cNvSpPr txBox="1"/>
          <p:nvPr/>
        </p:nvSpPr>
        <p:spPr>
          <a:xfrm>
            <a:off x="6121190" y="1577272"/>
            <a:ext cx="1196502" cy="71558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IN" sz="1350" dirty="0"/>
              <a:t>Gait pattern-4: </a:t>
            </a:r>
          </a:p>
          <a:p>
            <a:pPr algn="ctr"/>
            <a:r>
              <a:rPr lang="en-IN" sz="1350" dirty="0"/>
              <a:t>Velocity-4</a:t>
            </a:r>
          </a:p>
        </p:txBody>
      </p:sp>
    </p:spTree>
    <p:extLst>
      <p:ext uri="{BB962C8B-B14F-4D97-AF65-F5344CB8AC3E}">
        <p14:creationId xmlns:p14="http://schemas.microsoft.com/office/powerpoint/2010/main" val="279779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05B1DB-A8B5-4DCA-841D-E1CAB2154D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1343221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IN" sz="2700" dirty="0"/>
              <a:t>A feed-forward hybrid network with </a:t>
            </a:r>
            <a:r>
              <a:rPr lang="en-IN" sz="2700" dirty="0" err="1"/>
              <a:t>Hopf</a:t>
            </a:r>
            <a:r>
              <a:rPr lang="en-IN" sz="2700" dirty="0"/>
              <a:t> oscillators to learn Fourier decomposition of multiple signal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AC7EDAC-3CCA-4C80-B9FD-49FB388B36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253" y="2006483"/>
            <a:ext cx="3530586" cy="2845035"/>
          </a:xfr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E980ACFB-E513-4D3B-AD57-FD03178CF99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87420" y="4669348"/>
              <a:ext cx="4451109" cy="93951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7027">
                      <a:extLst>
                        <a:ext uri="{9D8B030D-6E8A-4147-A177-3AD203B41FA5}">
                          <a16:colId xmlns:a16="http://schemas.microsoft.com/office/drawing/2014/main" val="4269858438"/>
                        </a:ext>
                      </a:extLst>
                    </a:gridCol>
                    <a:gridCol w="653169">
                      <a:extLst>
                        <a:ext uri="{9D8B030D-6E8A-4147-A177-3AD203B41FA5}">
                          <a16:colId xmlns:a16="http://schemas.microsoft.com/office/drawing/2014/main" val="2181832033"/>
                        </a:ext>
                      </a:extLst>
                    </a:gridCol>
                    <a:gridCol w="701770">
                      <a:extLst>
                        <a:ext uri="{9D8B030D-6E8A-4147-A177-3AD203B41FA5}">
                          <a16:colId xmlns:a16="http://schemas.microsoft.com/office/drawing/2014/main" val="2856934673"/>
                        </a:ext>
                      </a:extLst>
                    </a:gridCol>
                    <a:gridCol w="574692">
                      <a:extLst>
                        <a:ext uri="{9D8B030D-6E8A-4147-A177-3AD203B41FA5}">
                          <a16:colId xmlns:a16="http://schemas.microsoft.com/office/drawing/2014/main" val="4107685352"/>
                        </a:ext>
                      </a:extLst>
                    </a:gridCol>
                    <a:gridCol w="2194451">
                      <a:extLst>
                        <a:ext uri="{9D8B030D-6E8A-4147-A177-3AD203B41FA5}">
                          <a16:colId xmlns:a16="http://schemas.microsoft.com/office/drawing/2014/main" val="1440993115"/>
                        </a:ext>
                      </a:extLst>
                    </a:gridCol>
                  </a:tblGrid>
                  <a:tr h="2350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out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1003162576"/>
                      </a:ext>
                    </a:extLst>
                  </a:tr>
                  <a:tr h="21580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7544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889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7104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8.7403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5.0725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.4314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17361741"/>
                      </a:ext>
                    </a:extLst>
                  </a:tr>
                  <a:tr h="24811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2465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4514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931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.8588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8.7079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7.9213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957216159"/>
                      </a:ext>
                    </a:extLst>
                  </a:tr>
                  <a:tr h="24055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6157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931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6311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6.6784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0.5457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.1394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9736427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E980ACFB-E513-4D3B-AD57-FD03178CF99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87420" y="4669348"/>
              <a:ext cx="4451109" cy="93951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7027">
                      <a:extLst>
                        <a:ext uri="{9D8B030D-6E8A-4147-A177-3AD203B41FA5}">
                          <a16:colId xmlns:a16="http://schemas.microsoft.com/office/drawing/2014/main" val="4269858438"/>
                        </a:ext>
                      </a:extLst>
                    </a:gridCol>
                    <a:gridCol w="653169">
                      <a:extLst>
                        <a:ext uri="{9D8B030D-6E8A-4147-A177-3AD203B41FA5}">
                          <a16:colId xmlns:a16="http://schemas.microsoft.com/office/drawing/2014/main" val="2181832033"/>
                        </a:ext>
                      </a:extLst>
                    </a:gridCol>
                    <a:gridCol w="701770">
                      <a:extLst>
                        <a:ext uri="{9D8B030D-6E8A-4147-A177-3AD203B41FA5}">
                          <a16:colId xmlns:a16="http://schemas.microsoft.com/office/drawing/2014/main" val="2856934673"/>
                        </a:ext>
                      </a:extLst>
                    </a:gridCol>
                    <a:gridCol w="574692">
                      <a:extLst>
                        <a:ext uri="{9D8B030D-6E8A-4147-A177-3AD203B41FA5}">
                          <a16:colId xmlns:a16="http://schemas.microsoft.com/office/drawing/2014/main" val="4107685352"/>
                        </a:ext>
                      </a:extLst>
                    </a:gridCol>
                    <a:gridCol w="2194451">
                      <a:extLst>
                        <a:ext uri="{9D8B030D-6E8A-4147-A177-3AD203B41FA5}">
                          <a16:colId xmlns:a16="http://schemas.microsoft.com/office/drawing/2014/main" val="1440993115"/>
                        </a:ext>
                      </a:extLst>
                    </a:gridCol>
                  </a:tblGrid>
                  <a:tr h="2350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out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1003162576"/>
                      </a:ext>
                    </a:extLst>
                  </a:tr>
                  <a:tr h="21580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7544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889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7104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3"/>
                          <a:stretch>
                            <a:fillRect l="-103333" t="-119444" r="-1111" b="-230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61741"/>
                      </a:ext>
                    </a:extLst>
                  </a:tr>
                  <a:tr h="24811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2465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4514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931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3"/>
                          <a:stretch>
                            <a:fillRect l="-103333" t="-192683" r="-1111" b="-102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57216159"/>
                      </a:ext>
                    </a:extLst>
                  </a:tr>
                  <a:tr h="24055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6157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931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6311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3"/>
                          <a:stretch>
                            <a:fillRect l="-103333" t="-300000" r="-1111" b="-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364271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7DDA2096-A600-4DDE-97CF-50404E4966F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389" y="1765132"/>
            <a:ext cx="2378140" cy="2631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1C03FF2-A17B-4219-B5DB-CB8676AAE704}"/>
              </a:ext>
            </a:extLst>
          </p:cNvPr>
          <p:cNvSpPr txBox="1"/>
          <p:nvPr/>
        </p:nvSpPr>
        <p:spPr>
          <a:xfrm>
            <a:off x="337067" y="2111283"/>
            <a:ext cx="2323322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b="1" dirty="0"/>
              <a:t>Network-1: 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IN" sz="1350" dirty="0"/>
              <a:t>The output of the “input MLP” is the natural frequencies of the oscillators.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IN" sz="1350" dirty="0"/>
              <a:t>The parameters of the MLP are supposed to learn the frequency components in the desired output signal.</a:t>
            </a:r>
          </a:p>
        </p:txBody>
      </p:sp>
    </p:spTree>
    <p:extLst>
      <p:ext uri="{BB962C8B-B14F-4D97-AF65-F5344CB8AC3E}">
        <p14:creationId xmlns:p14="http://schemas.microsoft.com/office/powerpoint/2010/main" val="295922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/</a:t>
            </a:r>
            <a:r>
              <a:rPr lang="en-US" dirty="0" err="1" smtClean="0"/>
              <a:t>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j-lt"/>
              </a:rPr>
              <a:t>The aim of Deep learning/AI is to reproduce human intelligence.</a:t>
            </a:r>
          </a:p>
          <a:p>
            <a:r>
              <a:rPr lang="en-US" dirty="0" smtClean="0">
                <a:latin typeface="+mj-lt"/>
              </a:rPr>
              <a:t>The approach is to achieve it through an implementation of the human brain</a:t>
            </a:r>
          </a:p>
          <a:p>
            <a:r>
              <a:rPr lang="en-US" dirty="0" smtClean="0">
                <a:latin typeface="+mj-lt"/>
              </a:rPr>
              <a:t>Deep Neural networks are offered as an answer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72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5C7791-82E6-49B0-A74E-39298C3D6A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64249"/>
            <a:ext cx="9144000" cy="95172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Network-2: Can learn frequency as well as the magnitude of a output signal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FB0C268B-410C-4B5B-BF1C-4B2CA673FED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1845" y="2037523"/>
            <a:ext cx="3170849" cy="3263504"/>
          </a:xfr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9419868-4826-49CE-BEFF-1D94DBD729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206" y="2226458"/>
            <a:ext cx="2239580" cy="24050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1A5F2B7C-CD45-4437-BAEA-82279B43462F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70509" y="5121957"/>
              <a:ext cx="4503015" cy="3581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7306">
                      <a:extLst>
                        <a:ext uri="{9D8B030D-6E8A-4147-A177-3AD203B41FA5}">
                          <a16:colId xmlns:a16="http://schemas.microsoft.com/office/drawing/2014/main" val="3140724583"/>
                        </a:ext>
                      </a:extLst>
                    </a:gridCol>
                    <a:gridCol w="497306">
                      <a:extLst>
                        <a:ext uri="{9D8B030D-6E8A-4147-A177-3AD203B41FA5}">
                          <a16:colId xmlns:a16="http://schemas.microsoft.com/office/drawing/2014/main" val="2076151766"/>
                        </a:ext>
                      </a:extLst>
                    </a:gridCol>
                    <a:gridCol w="491851">
                      <a:extLst>
                        <a:ext uri="{9D8B030D-6E8A-4147-A177-3AD203B41FA5}">
                          <a16:colId xmlns:a16="http://schemas.microsoft.com/office/drawing/2014/main" val="581695198"/>
                        </a:ext>
                      </a:extLst>
                    </a:gridCol>
                    <a:gridCol w="452186">
                      <a:extLst>
                        <a:ext uri="{9D8B030D-6E8A-4147-A177-3AD203B41FA5}">
                          <a16:colId xmlns:a16="http://schemas.microsoft.com/office/drawing/2014/main" val="2020552654"/>
                        </a:ext>
                      </a:extLst>
                    </a:gridCol>
                    <a:gridCol w="2564366">
                      <a:extLst>
                        <a:ext uri="{9D8B030D-6E8A-4147-A177-3AD203B41FA5}">
                          <a16:colId xmlns:a16="http://schemas.microsoft.com/office/drawing/2014/main" val="3684239979"/>
                        </a:ext>
                      </a:extLst>
                    </a:gridCol>
                  </a:tblGrid>
                  <a:tr h="18669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out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655124941"/>
                      </a:ext>
                    </a:extLst>
                  </a:tr>
                  <a:tr h="17145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4108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7703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3400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.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8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.5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5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5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6135021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1A5F2B7C-CD45-4437-BAEA-82279B43462F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70509" y="5121957"/>
              <a:ext cx="4503015" cy="3581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7306">
                      <a:extLst>
                        <a:ext uri="{9D8B030D-6E8A-4147-A177-3AD203B41FA5}">
                          <a16:colId xmlns:a16="http://schemas.microsoft.com/office/drawing/2014/main" val="3140724583"/>
                        </a:ext>
                      </a:extLst>
                    </a:gridCol>
                    <a:gridCol w="497306">
                      <a:extLst>
                        <a:ext uri="{9D8B030D-6E8A-4147-A177-3AD203B41FA5}">
                          <a16:colId xmlns:a16="http://schemas.microsoft.com/office/drawing/2014/main" val="2076151766"/>
                        </a:ext>
                      </a:extLst>
                    </a:gridCol>
                    <a:gridCol w="491851">
                      <a:extLst>
                        <a:ext uri="{9D8B030D-6E8A-4147-A177-3AD203B41FA5}">
                          <a16:colId xmlns:a16="http://schemas.microsoft.com/office/drawing/2014/main" val="581695198"/>
                        </a:ext>
                      </a:extLst>
                    </a:gridCol>
                    <a:gridCol w="452186">
                      <a:extLst>
                        <a:ext uri="{9D8B030D-6E8A-4147-A177-3AD203B41FA5}">
                          <a16:colId xmlns:a16="http://schemas.microsoft.com/office/drawing/2014/main" val="2020552654"/>
                        </a:ext>
                      </a:extLst>
                    </a:gridCol>
                    <a:gridCol w="2564366">
                      <a:extLst>
                        <a:ext uri="{9D8B030D-6E8A-4147-A177-3AD203B41FA5}">
                          <a16:colId xmlns:a16="http://schemas.microsoft.com/office/drawing/2014/main" val="3684239979"/>
                        </a:ext>
                      </a:extLst>
                    </a:gridCol>
                  </a:tblGrid>
                  <a:tr h="18669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out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655124941"/>
                      </a:ext>
                    </a:extLst>
                  </a:tr>
                  <a:tr h="17145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4108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7703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3400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4"/>
                          <a:stretch>
                            <a:fillRect l="-76010" t="-125000" r="-950" b="-107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1350213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6C83532A-08F1-4997-984F-87FFC7C9F341}"/>
              </a:ext>
            </a:extLst>
          </p:cNvPr>
          <p:cNvSpPr txBox="1"/>
          <p:nvPr/>
        </p:nvSpPr>
        <p:spPr>
          <a:xfrm>
            <a:off x="481307" y="2424793"/>
            <a:ext cx="1920766" cy="1962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IN" sz="1350" dirty="0"/>
              <a:t>The real weights of the “output” perceptron learn the magnitude of  the various frequency components learnt by the oscillators. </a:t>
            </a:r>
          </a:p>
        </p:txBody>
      </p:sp>
    </p:spTree>
    <p:extLst>
      <p:ext uri="{BB962C8B-B14F-4D97-AF65-F5344CB8AC3E}">
        <p14:creationId xmlns:p14="http://schemas.microsoft.com/office/powerpoint/2010/main" val="172699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492D7-3A39-404B-836F-8A92EC99C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44741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Network-3: Can learn the magnitude and the phase offset of the desired output signal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C670965A-1B84-4AAB-AA57-D734B7F011C1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403666" y="4962213"/>
              <a:ext cx="4168335" cy="61664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07286">
                      <a:extLst>
                        <a:ext uri="{9D8B030D-6E8A-4147-A177-3AD203B41FA5}">
                          <a16:colId xmlns:a16="http://schemas.microsoft.com/office/drawing/2014/main" val="3460841778"/>
                        </a:ext>
                      </a:extLst>
                    </a:gridCol>
                    <a:gridCol w="1546550">
                      <a:extLst>
                        <a:ext uri="{9D8B030D-6E8A-4147-A177-3AD203B41FA5}">
                          <a16:colId xmlns:a16="http://schemas.microsoft.com/office/drawing/2014/main" val="3996800037"/>
                        </a:ext>
                      </a:extLst>
                    </a:gridCol>
                    <a:gridCol w="1714499">
                      <a:extLst>
                        <a:ext uri="{9D8B030D-6E8A-4147-A177-3AD203B41FA5}">
                          <a16:colId xmlns:a16="http://schemas.microsoft.com/office/drawing/2014/main" val="220983243"/>
                        </a:ext>
                      </a:extLst>
                    </a:gridCol>
                  </a:tblGrid>
                  <a:tr h="1895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Desired output 1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Desired output 2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755245769"/>
                      </a:ext>
                    </a:extLst>
                  </a:tr>
                  <a:tr h="42710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𝒁</m:t>
                                    </m:r>
                                    <m: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  <m: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IN" sz="8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=[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; 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oMath>
                          </a14:m>
                          <a:r>
                            <a:rPr lang="en-US" sz="800">
                              <a:effectLst/>
                            </a:rPr>
                            <a:t>)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0.9963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4.3585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7657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5.9176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6521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3.9679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0.5754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3.8775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1.2634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4.0434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3763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0.9521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8372284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C670965A-1B84-4AAB-AA57-D734B7F011C1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403666" y="4962213"/>
              <a:ext cx="4168335" cy="61664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07286">
                      <a:extLst>
                        <a:ext uri="{9D8B030D-6E8A-4147-A177-3AD203B41FA5}">
                          <a16:colId xmlns:a16="http://schemas.microsoft.com/office/drawing/2014/main" val="3460841778"/>
                        </a:ext>
                      </a:extLst>
                    </a:gridCol>
                    <a:gridCol w="1546550">
                      <a:extLst>
                        <a:ext uri="{9D8B030D-6E8A-4147-A177-3AD203B41FA5}">
                          <a16:colId xmlns:a16="http://schemas.microsoft.com/office/drawing/2014/main" val="3996800037"/>
                        </a:ext>
                      </a:extLst>
                    </a:gridCol>
                    <a:gridCol w="1714499">
                      <a:extLst>
                        <a:ext uri="{9D8B030D-6E8A-4147-A177-3AD203B41FA5}">
                          <a16:colId xmlns:a16="http://schemas.microsoft.com/office/drawing/2014/main" val="220983243"/>
                        </a:ext>
                      </a:extLst>
                    </a:gridCol>
                  </a:tblGrid>
                  <a:tr h="1895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Desired output 1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Desired output 2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755245769"/>
                      </a:ext>
                    </a:extLst>
                  </a:tr>
                  <a:tr h="42710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2"/>
                          <a:stretch>
                            <a:fillRect l="-671" t="-49296" r="-362416" b="-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2"/>
                          <a:stretch>
                            <a:fillRect l="-59055" t="-49296" r="-112598" b="-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2"/>
                          <a:stretch>
                            <a:fillRect l="-143262" t="-49296" r="-1418" b="-28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37228458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58C7A68-8E83-475C-9491-DEAAF67C72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612" y="2472324"/>
            <a:ext cx="3117719" cy="14920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FB12B50-F03D-4B0E-8CB2-7B016356BF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613" y="2096722"/>
            <a:ext cx="2883859" cy="286549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3262A1F-705D-43B3-8D1C-8CA927821817}"/>
              </a:ext>
            </a:extLst>
          </p:cNvPr>
          <p:cNvSpPr txBox="1"/>
          <p:nvPr/>
        </p:nvSpPr>
        <p:spPr>
          <a:xfrm>
            <a:off x="357935" y="1987705"/>
            <a:ext cx="2248678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IN" sz="1350" dirty="0"/>
              <a:t>Given that the constitutive frequency components of the desired output signals at the output nodes are same as the natural frequencies of the </a:t>
            </a:r>
            <a:r>
              <a:rPr lang="en-IN" sz="1350" dirty="0" err="1"/>
              <a:t>Hopf</a:t>
            </a:r>
            <a:r>
              <a:rPr lang="en-IN" sz="1350" dirty="0"/>
              <a:t> oscillators the network can learn to predict the output by tuning the parameters of the feed-forward complex MLP.</a:t>
            </a:r>
          </a:p>
        </p:txBody>
      </p:sp>
    </p:spTree>
    <p:extLst>
      <p:ext uri="{BB962C8B-B14F-4D97-AF65-F5344CB8AC3E}">
        <p14:creationId xmlns:p14="http://schemas.microsoft.com/office/powerpoint/2010/main" val="905688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/>
              <a:t>4</a:t>
            </a:r>
            <a:r>
              <a:rPr lang="en-US" sz="2800" dirty="0" smtClean="0"/>
              <a:t>. Generalized Oscillatory </a:t>
            </a:r>
            <a:r>
              <a:rPr lang="en-US" sz="2800" dirty="0"/>
              <a:t>Deep Neural Networks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4" name="Oval 3"/>
          <p:cNvSpPr/>
          <p:nvPr/>
        </p:nvSpPr>
        <p:spPr>
          <a:xfrm>
            <a:off x="18635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sp>
        <p:nvSpPr>
          <p:cNvPr id="5" name="Oval 4"/>
          <p:cNvSpPr/>
          <p:nvPr/>
        </p:nvSpPr>
        <p:spPr>
          <a:xfrm>
            <a:off x="23969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sp>
        <p:nvSpPr>
          <p:cNvPr id="8" name="Oval 7"/>
          <p:cNvSpPr/>
          <p:nvPr/>
        </p:nvSpPr>
        <p:spPr>
          <a:xfrm>
            <a:off x="1863539" y="2819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9" name="Oval 8"/>
          <p:cNvSpPr/>
          <p:nvPr/>
        </p:nvSpPr>
        <p:spPr>
          <a:xfrm>
            <a:off x="2396939" y="2819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10" name="Oval 9"/>
          <p:cNvSpPr/>
          <p:nvPr/>
        </p:nvSpPr>
        <p:spPr>
          <a:xfrm>
            <a:off x="1330139" y="2819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11" name="Oval 10"/>
          <p:cNvSpPr/>
          <p:nvPr/>
        </p:nvSpPr>
        <p:spPr>
          <a:xfrm>
            <a:off x="2930339" y="2819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12" name="Oval 11"/>
          <p:cNvSpPr/>
          <p:nvPr/>
        </p:nvSpPr>
        <p:spPr>
          <a:xfrm>
            <a:off x="1863539" y="3581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13" name="Oval 12"/>
          <p:cNvSpPr/>
          <p:nvPr/>
        </p:nvSpPr>
        <p:spPr>
          <a:xfrm>
            <a:off x="2396939" y="3581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14" name="Oval 13"/>
          <p:cNvSpPr/>
          <p:nvPr/>
        </p:nvSpPr>
        <p:spPr>
          <a:xfrm>
            <a:off x="1330139" y="3581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15" name="Oval 14"/>
          <p:cNvSpPr/>
          <p:nvPr/>
        </p:nvSpPr>
        <p:spPr>
          <a:xfrm>
            <a:off x="2930339" y="3581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16" name="Oval 15"/>
          <p:cNvSpPr/>
          <p:nvPr/>
        </p:nvSpPr>
        <p:spPr>
          <a:xfrm>
            <a:off x="1863539" y="4419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17" name="Oval 16"/>
          <p:cNvSpPr/>
          <p:nvPr/>
        </p:nvSpPr>
        <p:spPr>
          <a:xfrm>
            <a:off x="2396939" y="4419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18" name="Oval 17"/>
          <p:cNvSpPr/>
          <p:nvPr/>
        </p:nvSpPr>
        <p:spPr>
          <a:xfrm>
            <a:off x="1330139" y="4419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19" name="Oval 18"/>
          <p:cNvSpPr/>
          <p:nvPr/>
        </p:nvSpPr>
        <p:spPr>
          <a:xfrm>
            <a:off x="2930339" y="4419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908" y="5524668"/>
            <a:ext cx="1614488" cy="11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>
            <a:stCxn id="19" idx="0"/>
            <a:endCxn id="14" idx="4"/>
          </p:cNvCxnSpPr>
          <p:nvPr/>
        </p:nvCxnSpPr>
        <p:spPr>
          <a:xfrm flipH="1" flipV="1">
            <a:off x="1558739" y="4038600"/>
            <a:ext cx="1600200" cy="381000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0" idx="0"/>
          </p:cNvCxnSpPr>
          <p:nvPr/>
        </p:nvCxnSpPr>
        <p:spPr>
          <a:xfrm flipV="1">
            <a:off x="2401152" y="4895934"/>
            <a:ext cx="757787" cy="628734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0" idx="0"/>
          </p:cNvCxnSpPr>
          <p:nvPr/>
        </p:nvCxnSpPr>
        <p:spPr>
          <a:xfrm flipH="1" flipV="1">
            <a:off x="2092139" y="4895934"/>
            <a:ext cx="309013" cy="628734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0" idx="0"/>
          </p:cNvCxnSpPr>
          <p:nvPr/>
        </p:nvCxnSpPr>
        <p:spPr>
          <a:xfrm flipV="1">
            <a:off x="2401152" y="4953000"/>
            <a:ext cx="224387" cy="57166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18" idx="0"/>
            <a:endCxn id="15" idx="4"/>
          </p:cNvCxnSpPr>
          <p:nvPr/>
        </p:nvCxnSpPr>
        <p:spPr>
          <a:xfrm flipV="1">
            <a:off x="1558739" y="4038600"/>
            <a:ext cx="1600200" cy="381000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 flipV="1">
            <a:off x="1615618" y="3200400"/>
            <a:ext cx="1600200" cy="381000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1541860" y="3235625"/>
            <a:ext cx="1600200" cy="381000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20" idx="0"/>
          </p:cNvCxnSpPr>
          <p:nvPr/>
        </p:nvCxnSpPr>
        <p:spPr>
          <a:xfrm flipH="1" flipV="1">
            <a:off x="1607226" y="4876800"/>
            <a:ext cx="793926" cy="64786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11" idx="0"/>
          </p:cNvCxnSpPr>
          <p:nvPr/>
        </p:nvCxnSpPr>
        <p:spPr>
          <a:xfrm flipH="1" flipV="1">
            <a:off x="2054039" y="2556294"/>
            <a:ext cx="1104900" cy="263106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endCxn id="5" idx="4"/>
          </p:cNvCxnSpPr>
          <p:nvPr/>
        </p:nvCxnSpPr>
        <p:spPr>
          <a:xfrm flipV="1">
            <a:off x="1520639" y="2582892"/>
            <a:ext cx="1104900" cy="23650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Up Arrow 46"/>
          <p:cNvSpPr/>
          <p:nvPr/>
        </p:nvSpPr>
        <p:spPr>
          <a:xfrm>
            <a:off x="1961456" y="1828800"/>
            <a:ext cx="261366" cy="2968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Up Arrow 47"/>
          <p:cNvSpPr/>
          <p:nvPr/>
        </p:nvSpPr>
        <p:spPr>
          <a:xfrm>
            <a:off x="2496577" y="1819095"/>
            <a:ext cx="261366" cy="2968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ight Brace 48"/>
          <p:cNvSpPr/>
          <p:nvPr/>
        </p:nvSpPr>
        <p:spPr>
          <a:xfrm>
            <a:off x="3657600" y="4495800"/>
            <a:ext cx="533400" cy="45720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4495800" y="4507468"/>
            <a:ext cx="3382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urier Decomposition stage</a:t>
            </a:r>
            <a:endParaRPr lang="en-US" dirty="0"/>
          </a:p>
        </p:txBody>
      </p:sp>
      <p:sp>
        <p:nvSpPr>
          <p:cNvPr id="51" name="Right Brace 50"/>
          <p:cNvSpPr/>
          <p:nvPr/>
        </p:nvSpPr>
        <p:spPr>
          <a:xfrm>
            <a:off x="3733800" y="2857500"/>
            <a:ext cx="533400" cy="106680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419600" y="3200400"/>
                <a:ext cx="4742004" cy="669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Hidden neuron outputs: sinusoidal signal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200400"/>
                <a:ext cx="4742004" cy="669992"/>
              </a:xfrm>
              <a:prstGeom prst="rect">
                <a:avLst/>
              </a:prstGeom>
              <a:blipFill rotWithShape="1">
                <a:blip r:embed="rId3"/>
                <a:stretch>
                  <a:fillRect l="-1028" t="-4545" r="-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ight Brace 52"/>
          <p:cNvSpPr/>
          <p:nvPr/>
        </p:nvSpPr>
        <p:spPr>
          <a:xfrm>
            <a:off x="3746020" y="1828800"/>
            <a:ext cx="444979" cy="859047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419600" y="2073657"/>
            <a:ext cx="4084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al outputs: non-sinusoidal signals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029200" y="5524668"/>
            <a:ext cx="32848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: complex-valued </a:t>
            </a:r>
          </a:p>
          <a:p>
            <a:r>
              <a:rPr lang="en-US" dirty="0" smtClean="0"/>
              <a:t>Backpropagation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365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663" y="381783"/>
            <a:ext cx="8260672" cy="103942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 Oscillator Theory of Brain Function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7000" y="2362200"/>
            <a:ext cx="3559526" cy="2859733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5854502" y="2647965"/>
            <a:ext cx="685800" cy="3810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606426" y="2172333"/>
            <a:ext cx="16891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scillations in </a:t>
            </a:r>
            <a:br>
              <a:rPr lang="en-US" sz="2000" dirty="0" smtClean="0"/>
            </a:br>
            <a:r>
              <a:rPr lang="en-US" sz="2000" b="1" dirty="0" smtClean="0"/>
              <a:t>Attention</a:t>
            </a:r>
            <a:endParaRPr lang="en-IN" sz="2000" b="1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416424" y="2611234"/>
            <a:ext cx="762000" cy="41773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11294" y="1834772"/>
            <a:ext cx="22136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smtClean="0"/>
              <a:t>Oscillations in</a:t>
            </a:r>
          </a:p>
          <a:p>
            <a:pPr algn="r"/>
            <a:r>
              <a:rPr lang="en-US" sz="2000" b="1" dirty="0" smtClean="0"/>
              <a:t>Sensory Processing</a:t>
            </a:r>
            <a:endParaRPr lang="en-IN" sz="2000" b="1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133138" y="3764559"/>
            <a:ext cx="814328" cy="2750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040854" y="3364395"/>
            <a:ext cx="18460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scillations in</a:t>
            </a:r>
          </a:p>
          <a:p>
            <a:r>
              <a:rPr lang="en-US" sz="2000" b="1" dirty="0" smtClean="0"/>
              <a:t>Motor Function</a:t>
            </a:r>
            <a:endParaRPr lang="en-IN" sz="2000" b="1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1944189" y="3716144"/>
            <a:ext cx="923828" cy="2961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9791" y="3318891"/>
            <a:ext cx="16314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smtClean="0"/>
              <a:t>Oscillations in</a:t>
            </a:r>
          </a:p>
          <a:p>
            <a:pPr algn="r"/>
            <a:r>
              <a:rPr lang="en-US" sz="2000" b="1" dirty="0" smtClean="0"/>
              <a:t>Memory</a:t>
            </a:r>
            <a:endParaRPr lang="en-IN" sz="2000" b="1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2667000" y="4752493"/>
            <a:ext cx="640483" cy="4694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829167" y="5173447"/>
            <a:ext cx="16314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scillations in</a:t>
            </a:r>
          </a:p>
          <a:p>
            <a:r>
              <a:rPr lang="en-US" sz="2000" b="1" dirty="0" smtClean="0"/>
              <a:t>Mood</a:t>
            </a:r>
            <a:endParaRPr lang="en-IN" sz="2000" b="1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806758" y="4612330"/>
            <a:ext cx="826932" cy="3748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006633" y="4679960"/>
            <a:ext cx="21695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smtClean="0"/>
              <a:t>Oscillations in</a:t>
            </a:r>
          </a:p>
          <a:p>
            <a:pPr algn="r"/>
            <a:r>
              <a:rPr lang="en-US" sz="2000" b="1" dirty="0" smtClean="0"/>
              <a:t>Autonomic control</a:t>
            </a:r>
            <a:endParaRPr lang="en-IN" sz="20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3606341" y="5867400"/>
            <a:ext cx="18446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Oscillations in </a:t>
            </a:r>
          </a:p>
          <a:p>
            <a:pPr algn="ctr"/>
            <a:r>
              <a:rPr lang="en-US" sz="2000" b="1" dirty="0" smtClean="0"/>
              <a:t>Brain disorders </a:t>
            </a:r>
            <a:endParaRPr lang="en-IN" sz="2000" b="1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446762" y="5145733"/>
            <a:ext cx="0" cy="72166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4514274" y="2083806"/>
            <a:ext cx="1" cy="52742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578632" y="1469882"/>
            <a:ext cx="21099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Oscillations in </a:t>
            </a:r>
          </a:p>
          <a:p>
            <a:pPr algn="ctr"/>
            <a:r>
              <a:rPr lang="en-US" sz="2000" b="1" dirty="0" smtClean="0"/>
              <a:t>Spatial</a:t>
            </a:r>
            <a:r>
              <a:rPr lang="en-US" sz="2000" dirty="0" smtClean="0"/>
              <a:t> </a:t>
            </a:r>
            <a:r>
              <a:rPr lang="en-US" sz="2000" b="1" dirty="0" smtClean="0"/>
              <a:t>Navigation</a:t>
            </a:r>
            <a:endParaRPr lang="en-IN" sz="2000" b="1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834" y="4217563"/>
            <a:ext cx="1740890" cy="26404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78673" y="26444"/>
            <a:ext cx="1586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BASIC SCIENCE</a:t>
            </a:r>
            <a:endParaRPr lang="en-IN" b="1" u="sng" dirty="0"/>
          </a:p>
        </p:txBody>
      </p:sp>
    </p:spTree>
    <p:extLst>
      <p:ext uri="{BB962C8B-B14F-4D97-AF65-F5344CB8AC3E}">
        <p14:creationId xmlns:p14="http://schemas.microsoft.com/office/powerpoint/2010/main" val="6108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8685" y="2286000"/>
            <a:ext cx="3546629" cy="38862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3101" y="748270"/>
            <a:ext cx="8757795" cy="1143000"/>
          </a:xfrm>
        </p:spPr>
        <p:txBody>
          <a:bodyPr>
            <a:noAutofit/>
          </a:bodyPr>
          <a:lstStyle/>
          <a:p>
            <a:r>
              <a:rPr lang="en-US" sz="3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ANU: </a:t>
            </a:r>
            <a:r>
              <a:rPr lang="en-US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ierarchical Adaptive Navigating Unit</a:t>
            </a:r>
            <a:br>
              <a:rPr lang="en-US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sz="24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</a:t>
            </a:r>
            <a:r>
              <a:rPr lang="en-US" sz="24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earch-and-Locate Robot with </a:t>
            </a:r>
            <a:r>
              <a:rPr lang="en-US" sz="24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sz="24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sz="24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</a:t>
            </a:r>
            <a:r>
              <a:rPr lang="en-US" sz="24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Brain-inspired Navigational system</a:t>
            </a:r>
            <a:endParaRPr lang="en-IN" sz="2400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029200" y="3308866"/>
            <a:ext cx="1676400" cy="439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095660" y="2817599"/>
            <a:ext cx="25970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ttentional Search</a:t>
            </a:r>
          </a:p>
          <a:p>
            <a:r>
              <a:rPr lang="en-US" sz="2400" dirty="0" smtClean="0"/>
              <a:t>(Deep Vision Team)</a:t>
            </a:r>
            <a:endParaRPr lang="en-IN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4866722" y="5332900"/>
            <a:ext cx="1686478" cy="11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60613" y="5352916"/>
            <a:ext cx="22881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comotion</a:t>
            </a:r>
          </a:p>
          <a:p>
            <a:r>
              <a:rPr lang="en-US" sz="2400" dirty="0" smtClean="0"/>
              <a:t>(Oscillator Team)</a:t>
            </a:r>
            <a:endParaRPr lang="en-IN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981200" y="3886200"/>
            <a:ext cx="1371600" cy="439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49352" y="3436262"/>
            <a:ext cx="19009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aching &amp;</a:t>
            </a:r>
          </a:p>
          <a:p>
            <a:r>
              <a:rPr lang="en-US" sz="2400" dirty="0" smtClean="0"/>
              <a:t>Grasping</a:t>
            </a:r>
          </a:p>
          <a:p>
            <a:r>
              <a:rPr lang="en-US" sz="2400" dirty="0" smtClean="0"/>
              <a:t>(Stroke Team)</a:t>
            </a:r>
            <a:endParaRPr lang="en-IN" sz="2400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2133600" y="5105400"/>
            <a:ext cx="2057400" cy="457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35996" y="5207168"/>
            <a:ext cx="33482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avigation</a:t>
            </a:r>
          </a:p>
          <a:p>
            <a:r>
              <a:rPr lang="en-US" sz="2400" dirty="0" smtClean="0"/>
              <a:t>(Spatial Navigation Team)</a:t>
            </a:r>
            <a:endParaRPr lang="en-IN" sz="24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981200" y="2590800"/>
            <a:ext cx="2514600" cy="4535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5195" y="2213402"/>
            <a:ext cx="24084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erbal Instruction</a:t>
            </a:r>
          </a:p>
          <a:p>
            <a:r>
              <a:rPr lang="en-US" sz="2400" dirty="0" smtClean="0"/>
              <a:t>(Language team)</a:t>
            </a:r>
            <a:endParaRPr lang="en-IN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861899" y="121234"/>
            <a:ext cx="1455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APPLICATION</a:t>
            </a:r>
            <a:endParaRPr lang="en-IN" b="1" u="sng" dirty="0"/>
          </a:p>
        </p:txBody>
      </p:sp>
    </p:spTree>
    <p:extLst>
      <p:ext uri="{BB962C8B-B14F-4D97-AF65-F5344CB8AC3E}">
        <p14:creationId xmlns:p14="http://schemas.microsoft.com/office/powerpoint/2010/main" val="88208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Dipayan</a:t>
            </a:r>
            <a:r>
              <a:rPr lang="en-US" dirty="0" smtClean="0"/>
              <a:t> Biswas</a:t>
            </a:r>
          </a:p>
          <a:p>
            <a:r>
              <a:rPr lang="en-US" dirty="0" err="1" smtClean="0"/>
              <a:t>Aasit</a:t>
            </a:r>
            <a:endParaRPr lang="en-US" dirty="0" smtClean="0"/>
          </a:p>
          <a:p>
            <a:r>
              <a:rPr lang="en-US" dirty="0" smtClean="0"/>
              <a:t>Surya Kiran</a:t>
            </a:r>
          </a:p>
          <a:p>
            <a:r>
              <a:rPr lang="en-US" dirty="0" err="1" smtClean="0"/>
              <a:t>Shreyas</a:t>
            </a:r>
            <a:endParaRPr lang="en-US" dirty="0" smtClean="0"/>
          </a:p>
          <a:p>
            <a:r>
              <a:rPr lang="en-US" smtClean="0"/>
              <a:t>Ankit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94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5" y="18691"/>
            <a:ext cx="9135374" cy="6839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4061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Ns and Deep N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1980s-1990s: Multilayer </a:t>
            </a:r>
            <a:r>
              <a:rPr lang="en-US" dirty="0" err="1" smtClean="0">
                <a:solidFill>
                  <a:srgbClr val="002060"/>
                </a:solidFill>
              </a:rPr>
              <a:t>perceptrons</a:t>
            </a:r>
            <a:r>
              <a:rPr lang="en-US" dirty="0" smtClean="0">
                <a:solidFill>
                  <a:srgbClr val="002060"/>
                </a:solidFill>
              </a:rPr>
              <a:t> and backpropagation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Deep learning – 2006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Powerful computational</a:t>
            </a:r>
          </a:p>
          <a:p>
            <a:pPr marL="114300" indent="0">
              <a:buNone/>
            </a:pPr>
            <a:r>
              <a:rPr lang="en-US" dirty="0" smtClean="0">
                <a:solidFill>
                  <a:srgbClr val="002060"/>
                </a:solidFill>
              </a:rPr>
              <a:t> properties. 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Universal approximation</a:t>
            </a:r>
          </a:p>
          <a:p>
            <a:pPr marL="114300" indent="0">
              <a:buNone/>
            </a:pPr>
            <a:r>
              <a:rPr lang="en-US" dirty="0" smtClean="0">
                <a:solidFill>
                  <a:srgbClr val="002060"/>
                </a:solidFill>
              </a:rPr>
              <a:t>   results</a:t>
            </a:r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438400"/>
            <a:ext cx="3557587" cy="250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05400" y="5181600"/>
            <a:ext cx="2648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-layer Percept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09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4459</TotalTime>
  <Words>1516</Words>
  <Application>Microsoft Office PowerPoint</Application>
  <PresentationFormat>On-screen Show (4:3)</PresentationFormat>
  <Paragraphs>479</Paragraphs>
  <Slides>8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6</vt:i4>
      </vt:variant>
    </vt:vector>
  </HeadingPairs>
  <TitlesOfParts>
    <vt:vector size="98" baseType="lpstr">
      <vt:lpstr>Arial Unicode MS</vt:lpstr>
      <vt:lpstr>Arial</vt:lpstr>
      <vt:lpstr>Book Antiqua</vt:lpstr>
      <vt:lpstr>Calibri</vt:lpstr>
      <vt:lpstr>Cambria Math</vt:lpstr>
      <vt:lpstr>Century Gothic</vt:lpstr>
      <vt:lpstr>Garamond</vt:lpstr>
      <vt:lpstr>Symbol</vt:lpstr>
      <vt:lpstr>Times New Roman</vt:lpstr>
      <vt:lpstr>Wingdings</vt:lpstr>
      <vt:lpstr>Apothecary</vt:lpstr>
      <vt:lpstr>Equation</vt:lpstr>
      <vt:lpstr>Computing with Rhythms:  The search for Oscillatory            Deep neural Networks </vt:lpstr>
      <vt:lpstr>PowerPoint Presentation</vt:lpstr>
      <vt:lpstr>PowerPoint Presentation</vt:lpstr>
      <vt:lpstr>What is the neural code?</vt:lpstr>
      <vt:lpstr>Two theories</vt:lpstr>
      <vt:lpstr>Two Kinds of  neural network models</vt:lpstr>
      <vt:lpstr>Rate-coded Neuron models</vt:lpstr>
      <vt:lpstr>Deep learning/ai</vt:lpstr>
      <vt:lpstr>NNs and Deep NNs</vt:lpstr>
      <vt:lpstr>Deep Neural network</vt:lpstr>
      <vt:lpstr>Spiking neuron models</vt:lpstr>
      <vt:lpstr>Leaky Integrate and fire Neuron model</vt:lpstr>
      <vt:lpstr>Izhikevich neuron model</vt:lpstr>
      <vt:lpstr>Hodgkin-Huxley neuron model</vt:lpstr>
      <vt:lpstr>Biophysical neuron model</vt:lpstr>
      <vt:lpstr>PowerPoint Presentation</vt:lpstr>
      <vt:lpstr>The question of the right Level</vt:lpstr>
      <vt:lpstr>From Single Neuron to Neural Ensemble</vt:lpstr>
      <vt:lpstr>Neural "Waves”</vt:lpstr>
      <vt:lpstr>Do models of  neural oscillators Occupy that ideal middle ground?</vt:lpstr>
      <vt:lpstr>Neural Oscillator models (typically 2 variable models)</vt:lpstr>
      <vt:lpstr>PowerPoint Presentation</vt:lpstr>
      <vt:lpstr>Phase Plane analysis</vt:lpstr>
      <vt:lpstr>Limit Cycles</vt:lpstr>
      <vt:lpstr>Harmonic oscillator</vt:lpstr>
      <vt:lpstr>Hopf Oscillator</vt:lpstr>
      <vt:lpstr>PowerPoint Presentation</vt:lpstr>
      <vt:lpstr>PowerPoint Presentation</vt:lpstr>
      <vt:lpstr>In Complex variable form</vt:lpstr>
      <vt:lpstr>No nonlinearity  SHM</vt:lpstr>
      <vt:lpstr>RESEARCH  Agenda</vt:lpstr>
      <vt:lpstr>Complex Adaptive Hopf Oscillator:</vt:lpstr>
      <vt:lpstr>PowerPoint Presentation</vt:lpstr>
      <vt:lpstr>Problem#1 a PAIR OF COUPLED HOPF OSCILLATORS</vt:lpstr>
      <vt:lpstr>Two Hopf Oscillators SAME FREQUENCY (ω_1=ω_2), real coupling </vt:lpstr>
      <vt:lpstr>Two coupled Hopf oscillators: same frequencies (ω_1=ω_2), complex coupling</vt:lpstr>
      <vt:lpstr>Theoretical explanation </vt:lpstr>
      <vt:lpstr>PowerPoint Presentation</vt:lpstr>
      <vt:lpstr>Numerical results </vt:lpstr>
      <vt:lpstr>Coupling two Hopf oscillators NEARBY frequencies, real coupling</vt:lpstr>
      <vt:lpstr>PowerPoint Presentation</vt:lpstr>
      <vt:lpstr>Coupling two Hopf oscillators with arbitrarily different frequencies </vt:lpstr>
      <vt:lpstr>Coupling two Hopf oscillators: arbitrarily different frequencies ,  real coupling General scenario</vt:lpstr>
      <vt:lpstr>Normalized phase difference</vt:lpstr>
      <vt:lpstr>PowerPoint Presentation</vt:lpstr>
      <vt:lpstr>Transforming  Transmitter frequencies to  receiver frequency</vt:lpstr>
      <vt:lpstr>PowerPoint Presentation</vt:lpstr>
      <vt:lpstr>Power coupling</vt:lpstr>
      <vt:lpstr>Theoretical ANALYSIS</vt:lpstr>
      <vt:lpstr>PowerPoint Presentation</vt:lpstr>
      <vt:lpstr>PowerPoint Presentation</vt:lpstr>
      <vt:lpstr>PowerPoint Presentation</vt:lpstr>
      <vt:lpstr>Biological Interpretation</vt:lpstr>
      <vt:lpstr>Frequency tracking</vt:lpstr>
      <vt:lpstr>PowerPoint Presentation</vt:lpstr>
      <vt:lpstr>Coupled n-oscillator network</vt:lpstr>
      <vt:lpstr>Reconstructing a Time series </vt:lpstr>
      <vt:lpstr>Test case#1 The intrinsic frequencies of the oscillators learned the frequency components of the input signal</vt:lpstr>
      <vt:lpstr>PowerPoint Presentation</vt:lpstr>
      <vt:lpstr>Generalized network#2 From learning frequency spectrum representation to modelling arbitrary m no of time series signals having same frequency components present in the signal used to train network#1</vt:lpstr>
      <vt:lpstr>Modelling Electroencephalographic signal using network#2 </vt:lpstr>
      <vt:lpstr>phase #1 network learns the frequency spectrum of a EEG signal collected from one electrode and in the      phase #2: network learns to reconstruct N- EEG channels</vt:lpstr>
      <vt:lpstr>Reconstruction accuracy increases with #oscillators in the network</vt:lpstr>
      <vt:lpstr>Future steps</vt:lpstr>
      <vt:lpstr>1. Large scale brain models </vt:lpstr>
      <vt:lpstr>Large scale brain modeling using oscillatory neural network</vt:lpstr>
      <vt:lpstr>2. Tonotopic map Map of sounds or frequencies</vt:lpstr>
      <vt:lpstr>HOPF oscillators exhibits resonance</vt:lpstr>
      <vt:lpstr>PowerPoint Presentation</vt:lpstr>
      <vt:lpstr>Fourier decomposition in cochlea</vt:lpstr>
      <vt:lpstr>Auditory cortex of bats</vt:lpstr>
      <vt:lpstr>3. Modeling Locomotor Rhythms</vt:lpstr>
      <vt:lpstr>PowerPoint Presentation</vt:lpstr>
      <vt:lpstr>Current Implementation</vt:lpstr>
      <vt:lpstr>MePed V2 quadruped robot:</vt:lpstr>
      <vt:lpstr>Supervised CPG network to produce gait rhythms:</vt:lpstr>
      <vt:lpstr>The four different gait patterns learnt by the network:</vt:lpstr>
      <vt:lpstr>The other to desired and the network learnt gait patterns:</vt:lpstr>
      <vt:lpstr>A feed-forward hybrid network with Hopf oscillators to learn Fourier decomposition of multiple signals</vt:lpstr>
      <vt:lpstr>Network-2: Can learn frequency as well as the magnitude of a output signal</vt:lpstr>
      <vt:lpstr>Network-3: Can learn the magnitude and the phase offset of the desired output signal </vt:lpstr>
      <vt:lpstr>4. Generalized Oscillatory Deep Neural Networks </vt:lpstr>
      <vt:lpstr>An Oscillator Theory of Brain Function</vt:lpstr>
      <vt:lpstr>HANU: Hierarchical Adaptive Navigating Unit A Search-and-Locate Robot with  a Brain-inspired Navigational system</vt:lpstr>
      <vt:lpstr>Acknowledgement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ing with Rhythms:  The search for Oscillatory Deep Networks</dc:title>
  <dc:creator>VSRV LAB</dc:creator>
  <cp:lastModifiedBy>SRINIVASAN</cp:lastModifiedBy>
  <cp:revision>74</cp:revision>
  <dcterms:created xsi:type="dcterms:W3CDTF">2006-08-16T00:00:00Z</dcterms:created>
  <dcterms:modified xsi:type="dcterms:W3CDTF">2020-10-25T17:50:46Z</dcterms:modified>
</cp:coreProperties>
</file>